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3"/>
  </p:notesMasterIdLst>
  <p:sldIdLst>
    <p:sldId id="278" r:id="rId2"/>
    <p:sldId id="295" r:id="rId3"/>
    <p:sldId id="322" r:id="rId4"/>
    <p:sldId id="301" r:id="rId5"/>
    <p:sldId id="306" r:id="rId6"/>
    <p:sldId id="308" r:id="rId7"/>
    <p:sldId id="309" r:id="rId8"/>
    <p:sldId id="310" r:id="rId9"/>
    <p:sldId id="311" r:id="rId10"/>
    <p:sldId id="312" r:id="rId11"/>
    <p:sldId id="313" r:id="rId12"/>
    <p:sldId id="314" r:id="rId13"/>
    <p:sldId id="315" r:id="rId14"/>
    <p:sldId id="316" r:id="rId15"/>
    <p:sldId id="317" r:id="rId16"/>
    <p:sldId id="299" r:id="rId17"/>
    <p:sldId id="303" r:id="rId18"/>
    <p:sldId id="291" r:id="rId19"/>
    <p:sldId id="292" r:id="rId20"/>
    <p:sldId id="300" r:id="rId21"/>
    <p:sldId id="293" r:id="rId22"/>
    <p:sldId id="302" r:id="rId23"/>
    <p:sldId id="318" r:id="rId24"/>
    <p:sldId id="304" r:id="rId25"/>
    <p:sldId id="296" r:id="rId26"/>
    <p:sldId id="319" r:id="rId27"/>
    <p:sldId id="305" r:id="rId28"/>
    <p:sldId id="320" r:id="rId29"/>
    <p:sldId id="321" r:id="rId30"/>
    <p:sldId id="257" r:id="rId31"/>
    <p:sldId id="259" r:id="rId3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0" autoAdjust="0"/>
    <p:restoredTop sz="94660"/>
  </p:normalViewPr>
  <p:slideViewPr>
    <p:cSldViewPr snapToGrid="0" showGuides="1">
      <p:cViewPr varScale="1">
        <p:scale>
          <a:sx n="80" d="100"/>
          <a:sy n="80" d="100"/>
        </p:scale>
        <p:origin x="712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20" units="cm"/>
          <inkml:channel name="Y" type="integer" max="1084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628.47894" units="1/cm"/>
          <inkml:channelProperty channel="Y" name="resolution" value="622.9885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5-03-27T08:02:10.472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0070C0"/>
    </inkml:brush>
    <inkml:brush xml:id="br2">
      <inkml:brushProperty name="width" value="0.05292" units="cm"/>
      <inkml:brushProperty name="height" value="0.05292" units="cm"/>
      <inkml:brushProperty name="color" value="#00B0F0"/>
    </inkml:brush>
    <inkml:brush xml:id="br3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188 5726 97 0,'0'0'0'16,"0"0"0"-16,0 0 0 15,0 0 0-15,0 0 1 16,0 0 1-16,0 0 0 16,0 0 2-16,0 0 1 15,11 35-1-15,-4-4 0 16,1 10 0-16,-1 6 0 16,0 6 0-16,0 7 1 15,-1 6-2-15,-3 5 1 16,1 4-1-16,1-8 1 15,-3-5-2-15,-1-4 0 16,-1-9 0-16,6-7 0 16,-6-3-1-16,0-9 1 0,-6-8-2 15,6-4 0-15,6-8-1 16,-6-4 0-16,0-8-8 16,0-7 1-16,0-3-93 15</inkml:trace>
  <inkml:trace contextRef="#ctx0" brushRef="#br0" timeOffset="974.833">4194 5908 120 0,'1'21'0'16,"-1"15"0"-16,4-26 0 15,-2-10 0-15,3 4 0 16,-2-1 0-16,9 11 0 16,9 13 0-16,-1 1 0 15,-5 7 0-15,6-4 0 16,-2-1 0-16,8-2 1 15,0 2 0-15,-6-12 0 16,0-1 0-16,0-8 0 16,4-7 0-16,-3-7 0 15,10-13 0-15,-6-5 0 0,3-12 0 16,-2-2 0-16,-6 2-1 16,0-5 1-16,-6-2-1 15,-3 1 1-15,-5-1-1 16,-5 7 1-16,-2 3-1 15,-2 6 1-15,-5 8-1 16,0 9 1-16,0 9 0 16,-6 18 0-16,0 10 0 0,-1 7 1 15,0 9 0-15,2 9 0 16,3 10 0-16,2-1 1 16,7 1-1-16,6-5 0 15,2-5-1-15,5-8 1 16,-5-1-1-16,-1-9 0 15,4-8-1-15,-4-4 0 16,2-6-2-16,-4-6 1 16,-4-4-4-16,1-2 0 15,3-1 0-15,2-8 1 16,0-5 1-16,2 0 0 16,7 1 1-16,-6-6 1 15,4-7 0-15,-2 5 1 16,-3 3 0-16,-4 5 0 15,2 2 0-15,-1 3 0 16,-6 3 0-16,5 0 1 16,4 2 0-16,3 1 0 15,3 1 0-15,-1-3 0 0,6 1 0 16,2-4 0-16,11 1 0 16,-6-8 0-16,2-5 0 15,-8-4 0-15,2-3 0 16,-9-2 0-16,-4-3 0 15,-5 0 1-15,1 3-1 16,-12 0 0-16,-1 5 0 16,-6 4 0-16,-7 2 0 15,1 8 0-15,-2 8 0 0,-1 5 1 16,-3 10-1-16,2 6 1 16,1 6-1-16,8 6 1 15,3 7 0-15,11-5 0 16,11-4 0-16,5-2 0 15,10-1-1-15,-4-7 1 16,6-8-2-16,14-6 0 16,16-8-4-16,-11 1 0 15,0-4-7-15,-11-2 0 16,6 0-87-16</inkml:trace>
  <inkml:trace contextRef="#ctx0" brushRef="#br0" timeOffset="1650.398">4664 6882 122 0,'0'0'0'16,"20"-4"0"-16,-20 4 0 16,0-5-1-16,-6 2 1 15,1 1 0-15,3 2 0 16,-5-4 0-16,7 4 0 15,0 0 1-15,0 6 1 16,0 6 1-16,2 5 0 16,3 10 0-16,1 8 1 15,1 11-1-15,-2 3 0 16,4 4 0-16,-2 5 0 0,1 5-1 16,3 2 1-16,-4 2-1 15,1-2 0-15,-2 1 0 16,6 14 0-16,-2 9 0 15,1-13 0-15,-9-6 0 16,4-23 0-16,0-13-1 16,1-4 1-16,-6-9-1 15,1-2 1-15,3-7-1 16,-5 3 0-16,0-7-1 16,0-2 1-16,0 1-1 0,0-7 0 15,-7-4-8-15,0-3 0 16,0 0-109-16</inkml:trace>
  <inkml:trace contextRef="#ctx0" brushRef="#br0" timeOffset="2431.947">4834 8133 109 0,'0'0'0'0,"1"-30"0"0,-1 25 0 16,4 9 0-16,-4-4 0 15,2 8 0-15,3-6 1 16,-3 0 0-16,-1 0 1 16,4 1 1-16,2-1 0 15,2 5 0-15,2-2 0 16,-3 0 0-16,10 8 0 16,4 4-2-16,8 1 1 15,2-4 0-15,4 4 0 16,9 1 0-16,-4 0 1 15,0 1-1-15,5 1 1 16,-1-4-1-16,-1 8 0 16,-2 5-1-16,1-4 1 15,3 2-1-15,2-2 1 16,5 1-1-16,-5-1 1 16,5-5-1-16,-3 2 0 0,3 4 0 15,-4-5 0-15,5 1 0 16,-6 4 0-16,0 1 0 15,4-2 0-15,-7-1 0 16,1-3 0-16,-10-4 0 16,3 5 0-16,1 0-1 15,-12-2 1-15,-2-5-1 16,-5-1 1-16,0-2-1 16,-2-3 1-16,-4 3-1 0,-2-5 1 15,-5-2-1-15,3-1 1 16,-9-2-1-16,5-1 0 15,-2-4-7-15,-4-6 1 16,-1-5-113-16</inkml:trace>
  <inkml:trace contextRef="#ctx0" brushRef="#br0" timeOffset="3230.958">5106 8054 107 0,'0'0'0'15,"34"19"0"-15,-27-13 0 16,2-6 0-16,-4 0 0 15,2 1 1-15,6 6 1 16,6-1 1-16,10 11 1 16,5 6-1-16,-1 4 0 15,0-1-1-15,9 0 1 16,0 6 0-16,5-2 0 16,0-2-1-16,3 3 1 15,3 5-1-15,-3-6 0 16,3 1-1-16,-1 1 1 0,4 3-1 15,-8-7 1-15,0-2-1 16,-1 3 1-16,1 0 0 16,0-6 0-16,-5-2-1 15,-4 0 1-15,-5-1-1 16,-6-3 1-16,-7-3-1 16,-2 0 1-16,-1-1-1 15,-2-4 1-15,-3-1-1 16,1-2 0-16,-7-1 0 0,4 2 0 15,-4-4-1-15,-4 3 1 16,3-5-1-16,-1 1 0 16,-5 0-4-16,0-2 1 15,0 0-4-15,0 0-106 16</inkml:trace>
  <inkml:trace contextRef="#ctx0" brushRef="#br0" timeOffset="4384.01">6455 8917 86 0,'0'0'0'16,"0"0"0"-16,0 0 0 16,0 0 0-16,0 0 0 15,0 0 1-15,0 0 1 16,0 0 2-16,0 0 0 15,0 0 0-15,0 0 1 16,0 0-2-16,0 0 1 16,0 0-1-16,0 0 0 15,0 0-1-15,0 0 1 16,0 0 0-16,0 0 0 16,41-16 0-16,-12 4 0 15,8-9-1-15,-1 3 1 16,11 1-2-16,1-3 1 15,0 3-1-15,6-4 1 16,6 1 0-16,-3 3 0 0,3-6 0 16,2 0 0-16,-2 2-1 15,1-4 1-15,1 2-1 16,-2 4 1-16,-4 2 0 16,1 3 0-16,1-4 0 15,-16 6 0-15,-8 1-1 16,5-1 1-16,-1 3-1 15,-5 0 1-15,-8 0-1 0,-8 4 0 16,-5 2 0-16,1-1 0 16,-6 2 0-16,-2 2 0 15,-3 0-1-15,-1-3 0 16,3-1-4-16,-9 3 1 16,-2 1-8-16,1 0 0 15,-1 0-97-15</inkml:trace>
  <inkml:trace contextRef="#ctx0" brushRef="#br0" timeOffset="6004.742">7899 8346 116 0,'-15'14'0'0,"9"0"0"0,-1 7 0 16,6-2 0-16,2 2 0 16,8 6 1-16,9 1 0 15,1-2 0-15,2-1 0 16,3-2 1-16,8 0-1 15,-5-11 1-15,-2-2 0 16,11-6 0-16,6-11 1 16,-2-7 1-16,8-9 0 15,-1-7 1-15,-6-5-2 0,7-5 1 16,-8-8-1-16,-12 1 0 16,-9-3-1-16,-11 1 1 15,-8-7-1-15,-8 10 0 16,-17 6-1-16,-3 8 1 15,-13 9-1-15,-15 15 1 16,-16 13-1-16,4 12 0 16,0 15-1-16,12 3 1 15,8 9-1-15,16-10 0 16,17-3-5-16,6 4 0 16,11 4-10-16,18-2 0 15,1 2-80-15</inkml:trace>
  <inkml:trace contextRef="#ctx0" brushRef="#br0" timeOffset="6816.796">8489 8587 133 0,'0'0'0'0,"0"0"0"16,0 0 0-16,0 0 0 16,0 0 0-16,0 0 0 15,0 0 1-15,0 0 0 0,22 8 0 16,19 5 1-16,0 4 0 16,8 4 1-16,5 0 0 15,2 4-1-15,3-6 1 16,4 1-1-16,3-1 0 15,-3 0 0-15,2 1 0 16,-2 1 0-16,-8-4 1 16,-8 1-1-16,6-6 0 15,-6 2-1-15,-11-5 1 16,-1 0-1-16,-3 0 0 16,-8-1 0-16,-1-1 0 15,-7 4 0-15,-3-2 0 16,-6-2-1-16,0 0 0 15,0-5-1-15,-5 1 1 16,2 1-8-16,-4-4 0 16,0 0-107-16</inkml:trace>
  <inkml:trace contextRef="#ctx0" brushRef="#br0" timeOffset="7372.73">9701 8608 123 0,'-5'22'0'0,"-13"19"0"0,16-36 0 15,4-15 0-15,3 3 1 16,-1-4-1-16,-2 8 1 16,5-1 0-16,-7 16 0 15,0 11 1-15,0 4 1 16,-7 8 0-16,1 5 0 16,-1 4-1-16,0 5 0 15,2 4-1-15,-2-2 1 16,4 0-1-16,-3-5 1 15,6-9-1-15,0-4 1 16,0-7-1-16,0-5 0 16,6-3 0-16,1-2 1 15,1-7-1-15,13-6 1 16,12-1-1-16,1-4 0 0,-1-1 0 16,-4-3 0-16,3-1 0 15,4-2 0-15,5 1 0 16,-7 2 0-16,-2-2 0 15,-8 2 0-15,1 3 0 16,-6-1 0-16,-5 3-1 16,8 1 0-16,3-4-2 15,-4 2 1-15,-6 2-8 16,-6 0 0-16,-2 0-3 0,-2 0 0 16,1 0-76-16</inkml:trace>
  <inkml:trace contextRef="#ctx0" brushRef="#br0" timeOffset="7569.797">10309 8943 137 0,'-8'21'0'16,"-4"15"0"-16,12-21 1 16,5-8 0-16,-4 11 0 15,6 1 0-15,-5 8 1 16,3 4-1-16,-5-4 0 15,0-1-2-15,0-5 1 16,-5-5-10-16,5-4 1 16,-2 1-79-16</inkml:trace>
  <inkml:trace contextRef="#ctx0" brushRef="#br0" timeOffset="7736.112">10193 8722 183 0,'14'19'0'0,"6"13"-29"16,15 19-76-16</inkml:trace>
  <inkml:trace contextRef="#ctx0" brushRef="#br0" timeOffset="9745.498">3663 8773 89 0,'0'0'0'16,"34"-16"0"-16,-12 5 1 15,11-3 1-15,7-3 0 16,9-4 1-16,-2-6 1 0,0-4-1 16,9-1 1-16,4-7 0 15,6 3 1-15,2-8-1 16,9-2 0-16,6-2-1 16,-25 17 0-16,-16 8-1 15,0-3 0-15,1 3-1 16,-10 5 1-16,-7 6-1 15,-5 0 1-15,-3 3-1 0,-4 2 1 16,-6 3-1-16,-1-1 1 16,-1 2-2-16,-3 1 1 15,2 2-4-15,-3-4 1 16,3-5-4-16,1-3-91 16</inkml:trace>
  <inkml:trace contextRef="#ctx0" brushRef="#br0" timeOffset="10479.128">2594 8722 115 0,'0'0'0'15,"20"12"0"-15,-15-12 0 16,-9-3-1-16,4 1 1 15,-1-3-1-15,1 5 1 16,0-4 0-16,0 13 0 16,-2 1 0-16,2 15 1 0,-5 8 1 15,5 10 1-15,-6 8 0 16,6 5 1-16,0 7-1 16,6-5 1-16,-6-2-1 15,5-1 1-15,-3-2-2 16,-1-13 0-16,3-3-1 15,-1-7 1-15,-3-13-2 0,6 1 0 16,-6-4-1-16,5-9 0 16,-5-7-7-16,0-5 1 15,-5-7-4-15,5-5 1 16,0 0-66-16</inkml:trace>
  <inkml:trace contextRef="#ctx0" brushRef="#br0" timeOffset="10920.148">2636 9084 105 0,'0'0'0'16,"-1"23"0"-16,1-23 0 15,8-13 0-15,-3 10 1 16,2 3 0-16,0 0 0 16,0 2 0-16,13-2 1 15,7 0-1-15,0-4 1 16,1-3-1-16,-1-3 1 15,5-4-1-15,-1-4 1 16,2-5-1-16,0 2 0 16,-6-2 0-16,-5 0 1 0,3-1-1 15,-8-3 1-15,-6 1-1 16,-3 1 0-16,-2 4 0 16,-6 2 1-16,-6 3 0 15,5 4 0-15,-6 1 0 16,0 6 0-16,-4 2 0 15,2 11 0-15,-4 6 0 0,6 16 0 16,1 7 0-16,3 7 0 16,-2 9 1-16,5 1 0 15,-2 4-1-15,4-7 0 16,6-2 0-16,3-1 0 16,-1-4-1-16,2-9 0 15,1-5-3-15,-1-7 1 16,-2-13-3-16,11 24-113 15</inkml:trace>
  <inkml:trace contextRef="#ctx0" brushRef="#br0" timeOffset="12701.822">6386 9056 91 0,'0'0'0'16,"-6"24"0"-16,6-15 1 16,-1-7 0-16,1-2 1 15,0 0 1-15,0 0 0 16,0 0 1-16,-4 7 1 15,4 2 0-15,-2 14 0 16,2 5 0-16,-7 12 0 16,6 13-1-16,-6 7 0 15,2 6-1-15,-1 1 1 16,5 5-1-16,-1 9 0 0,2 9 0 16,0-29 0-16,0-17-1 15,0-7 0-15,2-7-1 16,-2-7 1-16,5-9-2 15,-2-2 0-15,-3-7-1 16,5-1 0-16,1-2-7 16,-5-4 1-16,1 2-98 15</inkml:trace>
  <inkml:trace contextRef="#ctx0" brushRef="#br0" timeOffset="13571.647">6171 10335 100 0,'0'0'0'16,"26"-35"0"-16,-26 35 0 15,-1 9 0-15,-1 0 1 16,-3-1 1-16,5 8 1 16,5 9 1-16,-2 3 0 15,8 11 0-15,-4-3 0 0,1 7-1 16,-1 2 1-16,2 3-1 15,2-3 0-15,-6-2-1 16,2-1 0-16,-5-7 0 16,5-3 0-16,-7-6 0 15,0-3 0-15,0-9-1 0,0-2 1 16,0-10-1-16,0-2 1 16,0-11-1-16,0-4 0 15,0-5-1-15,0-11 1 16,0-13-1-16,1 3 1 15,6-6-1-15,5 1 1 16,-5-1-1-16,7 6 1 16,6 6-1-16,6-5 0 15,9-2 0-15,-6 10 0 16,3 6 0-16,8 6 0 16,7 8 0-16,-11 5 0 15,-2 5 0-15,-5 7 0 16,-3 9 0-16,-8 8 0 15,-9 6 0-15,-4 2 0 16,-10 5 0-16,-4-5 0 16,-9-2 0-16,-3-4 0 15,-6-3 0-15,0-3 0 16,-6-4 0-16,5-2 0 0,7-3 0 16,1-5 0-16,0-3 0 15,6 1 0-15,6-2 0 16,2 2 0-16,6 0 0 15,7 10 1-15,7 5-1 16,4 1 1-16,-2-4 0 16,10 5 0-16,9 6 0 15,-8-7 0-15,5 1 0 16,-3-3 0-16,-1 0 0 16,-3-4 0-16,-9 0-1 0,-1-1 1 15,-3-2-1-15,-1-2 0 16,-2-2-3-16,-4-5 0 15,-3 0-7-15,5-7 1 16,-7 0-2-16,1-11 0 16,5 1-75-16</inkml:trace>
  <inkml:trace contextRef="#ctx0" brushRef="#br0" timeOffset="13817.824">6902 10166 126 0,'0'0'0'16,"-11"18"1"-16,10-9 0 15,-5-6 2-15,17 11 0 16,5 9 1-16,-4-2 0 16,3 7 0-16,-1 1 0 15,6-1-1-15,-6 2 0 16,-6-1-2-16,3-2 0 0,-10-10-3 15,1-3 1-15,3-1-4 16,2 10-103 0</inkml:trace>
  <inkml:trace contextRef="#ctx0" brushRef="#br0" timeOffset="17435.992">8328 7532 113 0,'0'0'0'0,"35"0"0"16,-30 0 1-16,-5 4 0 0,-1 1 1 16,-3-2 0-16,2 3 0 15,-3-5 0-15,5-1 0 16,-1 4-1-16,7-1 1 16,7 1-1-16,-5 1 1 15,5 1-2-15,-5-1 0 16,5 2-3-16,1 2 1 15,-2-4-7-15,-2 4 0 16,4-1-66-16</inkml:trace>
  <inkml:trace contextRef="#ctx0" brushRef="#br0" timeOffset="17641.96">8703 7836 114 0,'0'0'0'0,"-36"-24"-1"16,37 25 1-16,13 13-11 16,0-3 1-16,-1-1-5 15,-5-1 0-15,4 0-24 16</inkml:trace>
  <inkml:trace contextRef="#ctx0" brushRef="#br0" timeOffset="17837.012">8981 8080 104 0,'0'0'0'16,"-28"-36"0"-16,28 44 0 15,8 13 0-15,3-1 0 16,-2-3-1-16,-1 1 0 16,6-8-5-16,-3 3 1 15,-1-4-59-15</inkml:trace>
  <inkml:trace contextRef="#ctx0" brushRef="#br0" timeOffset="17970.142">9200 8288 88 0,'-15'-14'0'16,"-17"-6"0"-16,39 22 0 16,18 12-1-16,-4-5 1 15,-1 2-9-15,1-3 0 0,-1 1-37 16</inkml:trace>
  <inkml:trace contextRef="#ctx0" brushRef="#br0" timeOffset="18137.763">9410 8427 108 0,'0'0'0'0,"-20"-28"0"0,27 33 0 16,11 7-6-16,-8-1 0 16,4-1-1-16,12 11-53 15</inkml:trace>
  <inkml:trace contextRef="#ctx0" brushRef="#br0" timeOffset="18962.464">8006 7247 97 0,'0'0'0'16,"0"0"0"-16,0 0 1 16,-12 18 0-16,12 0 1 15,-6 3 0-15,6 2 0 16,0 3 0-16,6 6 0 16,2 1 0-16,4-5 1 0,-3 0-1 15,9-7 0-15,3 2-1 16,-2-9 1-16,3 0 0 15,10-9 0 1,4-5 0-16,5-10 0 0,-7-9 0 16,1-3 1-16,5-7-1 15,-8 1 0-15,-3-4 0 16,-11-9 0-16,-8-2 0 0,-4 0 0 16,-13 1 0-16,-7 7 1 15,-13 5-1-15,-2 11 0 16,-15 10-1-16,2 11 1 15,-8 14-2-15,-9 15 1 16,-15 15-2-16,18-4 0 16,2 4-9-16,35-11 0 15,-2 0-87-15</inkml:trace>
  <inkml:trace contextRef="#ctx0" brushRef="#br0" timeOffset="20163.55">6590 7873 91 0,'0'0'0'16,"0"0"0"-16,0 0 0 15,0 0 0-15,0 0 1 16,0 0-1-16,0 0 1 15,0 0-1-15,0 0 1 0,0 0 0 16,0 0 1-16,0 0 0 16,0 0 0-16,26-3 1 15,-10-3 1-15,4 3-1 16,14-11 1-16,2-2-1 16,10-2 0-16,4 1 1 0,8-6 0 15,4 0 0-15,0-5 0 16,-3-2-2-16,2 0 1 15,2 2-1-15,-2-2 1 16,0 4-1-16,-7 1 0 16,-7 4-1-16,-5 4 1 15,-7 2-1-15,-9 7 1 16,-5-1-2-16,-6 0 0 16,-2 4-1-16,-6 1 1 15,0 1-8-15,-14 10 0 16,-6 7-2-16,-8 3 1 15,6-2-76-15</inkml:trace>
  <inkml:trace contextRef="#ctx0" brushRef="#br0" timeOffset="20497.701">6672 8102 117 0,'0'0'0'0,"21"-13"0"16,-21 13 0-16,-9 7 0 15,9-7 1-15,-5 0-1 16,13-12 1-16,12-2 0 16,7-7 0-16,14 0 1 15,0-2 0-15,6-3 1 0,8 1 1 16,6 0 0-16,-2 1 0 15,-3-1-1-15,1 2 0 16,4 2-1-16,4 2 1 16,-4-4-2-16,-5 5 0 15,-2 1-3-15,-18 3 0 16,-3 0-5-16,37-13-94 16</inkml:trace>
  <inkml:trace contextRef="#ctx0" brushRef="#br0" timeOffset="21376.984">5100 7910 119 0,'0'0'0'15,"0"0"0"-15,0 0 0 16,0 0 0-16,0 0 0 15,0 0 0-15,0 0 1 16,0 0-1-16,0 0 1 16,32 2-1-16,-11-1 1 15,7 5-1-15,1-6 0 16,6 2-3-16,-3-4 0 16,-5-2-4-16,-2 1 0 15,-2 1-64-15</inkml:trace>
  <inkml:trace contextRef="#ctx0" brushRef="#br0" timeOffset="21515.818">5590 7903 73 0,'-21'0'0'0,"-13"0"0"15,42 0 1-15,18 0-1 16,-5 0 1-16,0 2-1 16,-1-1 0-16,-13 3-5 15,12-2 1-15,-5 1-41 16</inkml:trace>
  <inkml:trace contextRef="#ctx0" brushRef="#br0" timeOffset="21681.198">5985 8012 84 0,'-21'-5'0'15,"-14"-4"0"-15,43 7 0 16,24 4-3-16,-9-2 0 15,4 0-8-15,22 0-32 16</inkml:trace>
  <inkml:trace contextRef="#ctx0" brushRef="#br0" timeOffset="21829.495">6271 8007 107 0,'0'0'0'0,"-21"-13"-2"16,33 13 1-16,9 6-6 16,1-8 0-16,-2 0-55 15</inkml:trace>
  <inkml:trace contextRef="#ctx0" brushRef="#br1" timeOffset="-90365.166">6797 4420 80 0,'0'0'0'16,"5"-18"0"-16,1 15 0 15,-6 3 0-15,0 0 1 16,0 3 0-16,0-3 0 16,1 6 2-16,1-3 0 15,3-3-1-15,8 2 1 16,1-2 0-16,0 0 1 16,5 3-1-16,7-3 1 0,3-3-1 15,5 3 0 1,-5 0 0-16,3 0 0 0,-4 0-1 15,-1 0 0-15,-4-2-1 16,3 2 1-16,-5 0-1 16,9 0 1-16,0 0-1 15,4 0 1-15,7 0-1 0,-1-3 1 16,3-3-1-16,1 3 0 16,-1-6 0-16,-1 4 0 15,-3-2 0-15,-4 1 0 16,-6 1 0-16,11 0 0 15,6 1 0-15,-10 1 0 16,3 1-1-16,4 2 1 16,10-3-1-16,-13 3 1 15,1 0-1-15,0-4 1 16,-1 4-1-16,2 0 1 16,6 0-1-16,-2 0 1 15,-10 0-1-15,11 0 0 16,6 4 0-16,-11-4 1 15,6 3-1-15,-7-3 1 16,-1 2-1-16,7 1 1 16,0-3-1-16,-2 0 1 15,2 0-1-15,6 0 1 16,-5 0-1-16,1-3 1 0,-3 1-1 16,2-1 1-16,-8-3-1 15,9 3 1-15,4-3-1 16,-3-2 1-16,4-1-1 15,-7 0 1-15,-1 0-1 16,-3 1 1-16,4 2-1 16,-12-1 1-16,-2 5-1 15,2-5 1-15,0 6-1 0,-2-3 1 16,-1 1-1-16,-11 1 1 16,0 2-1-16,-2 0 1 15,-4 0-1-15,-6 0 1 16,2 0-1-16,-3 0 1 15,-2 0 0-15,1 0 0 16,-6 0-1-16,4 2 1 16,-3 1-1-16,-2-3 0 15,5 0-1-15,-5-5 0 16,2 1-8-16,2-4 1 16,-1-1 0-16,-3-5 0 15,0-4-89-15</inkml:trace>
  <inkml:trace contextRef="#ctx0" brushRef="#br1" timeOffset="-89585.037">8885 2840 64 0,'0'0'0'16,"0"0"0"-16,0 0 0 15,0 0 0-15,0 0 0 16,0 0 0-16,0 0 0 16,0 0 0-16,0 0 0 15,0 0 2-15,0 0 0 16,21 5 1-16,-6 15 1 16,10 9-1-16,-3 7 1 15,-1 9-1-15,4 4 0 0,-3 8 0 16,5-3 0-16,0 2 0 15,1 2 0-15,5 0 0 16,6 2 1-16,-3 5-1 16,5-7 0-16,0 0-1 15,-7-5 0-15,-5-4 0 16,1 0 0-16,-6 0 0 16,-3-8 0-16,-7-9-1 0,4 3 1 15,-4 0-1-15,1-9 1 16,6 1-1-16,-3 1 1 15,1 2-1-15,-4 1 1 16,-2 4-1-16,-3-7 1 16,1-1-1-16,3-1 1 15,-7-3-1-15,1-2 1 16,-1-3-1-16,4-4 0 16,-4 3 0-16,0-6 0 15,-4 1-1-15,6-7 0 16,-7-1-3-16,-1-8 0 15,5 3-101-15</inkml:trace>
  <inkml:trace contextRef="#ctx0" brushRef="#br1" timeOffset="-87963.78">9907 4100 104 0,'0'0'0'15,"0"0"0"-15,0 0 0 16,0 0 0-16,0 0 0 16,0 0 0-16,0 0 0 15,0 0 0-15,0 0 0 16,0 0 1-16,0 0 1 15,0 0 1-15,0 18 0 0,-2 8 0 16,2 14 1-16,0 11-1 16,0 2 0-16,2 5-1 15,5-2 1-15,-7 2-1 16,1-9 0-16,-1-5-1 16,4-7 1-16,-4-7-1 0,0-7 1 15,-4-4-1-15,4-3 1 16,0-7-1-16,4-2 0 15,-2-4 0-15,-2-3 0 16,0 4-1-16,0-8 1 16,0-1-1-16,0-7 1 15,-2-2-1-15,-2-7 1 16,3-2-1-16,1-3 0 16,-7-3 0-16,5-2 1 15,-3-4-1-15,1 0 1 16,1-2-1-16,-3-2 0 15,6-1 0-15,0-1 0 16,0 1 0-16,7 5 0 16,4-1 0-16,-2 5 0 15,3-1 0-15,-2 6 0 16,4 8 0-16,9 4 0 16,0 5 0-16,-3 1 0 15,0 8 0-15,8 8 0 16,5 8 0-16,-5 2 0 0,-6 3 0 15,4 0 0-15,-8 2 0 16,-2-6 0-16,-3 1 0 16,-6 10 0-16,-1 4 0 15,-12-2 0-15,-6 1 0 16,-2-4 0-16,-8-5 0 16,-3-1 1-16,-3-3-1 15,0-2 1-15,1 0-1 0,6-2 1 16,0-5-1-16,3-4 1 15,10-2-1-15,1 1 0 16,5-4 0-16,4 0 0 16,5 0 0-16,5 0 0 15,3-4 0-15,5 4 0 16,2 0 0-16,17 0 1 16,4 6 0-16,-4 1 0 15,-6-2 0-15,3 4 0 16,6-1 0-16,-10 1 0 15,-5-4 0-15,-6 4 0 16,-1-3 0-16,-5 1 0 16,-4-2 0-16,-4-2 0 15,-4-3 0-15,1 2 0 16,-4 2-1-16,1-3 1 16,-1 3-1-16,-1 1 0 15,-5 4-6-15,0-2 1 16,-7 2-15-16,5-4 1 0,-5-1-65 15</inkml:trace>
  <inkml:trace contextRef="#ctx0" brushRef="#br1" timeOffset="-87615.848">10576 3801 142 0,'0'0'0'15,"0"0"0"-15,0 0 0 16,0 0 0-16,11 20 0 15,-3 9 0-15,5 3 1 16,2 8 0-16,-2 4 0 16,-1 2 0-16,-5-2 1 15,-6-4-1-15,1-8 0 16,-2-6-3-16,-14-3 0 16,-3-5-2-16,-15 22-98 15</inkml:trace>
  <inkml:trace contextRef="#ctx0" brushRef="#br1" timeOffset="-84582.797">6645 9725 83 0,'0'0'0'0,"0"0"-1"15,0 0 1-15,0 0-1 16,0 0 1-16,0 0 0 16,0 0 0-16,0 0 0 15,0 0 1-15,-27-3 0 16,7 3 1-16,-1 0 1 15,-6 0 0-15,0 3 0 16,0-3 0-16,4 4-1 16,-7 3 1-16,1 5-1 15,2-3 1-15,-2 5-1 0,1-2 1 16,-2-3-2-16,6 5 1 16,-2-2-1-16,-6 4 1 15,3 4-1-15,-5 1 1 16,0 3-1-16,2 3 1 15,1-3-1-15,-1 3 1 16,5-1-1-16,-1 4 0 16,3-4 0-16,8 6 0 15,-1-4 0-15,3 7 0 16,1 6 0-16,1-1 0 16,8 2-1-16,-3 0 1 15,2 2-1-15,6-3 1 16,0-3-1-16,0-2 1 15,4-3-1-15,3 0 0 16,-4 1 0-16,8 3 1 16,-1 1-1-16,2-1 0 15,8 0 0-15,-5 0 0 0,6 2 0 16,-3-8 0-16,3 4 0 16,6-6 0-16,1 0 0 15,4-2 0-15,-4-4 0 16,7-6 0-16,-1 1 0 15,-6-2 0-15,0-4 0 16,4 0 0-16,-5-1 0 16,7 5 1-16,6-4-1 0,-5 0 1 15,-2-1-1-15,14-4 1 16,3 0-1-16,-3-7 1 16,-6-6-1-16,-1 3 1 15,-5-6-1-15,1 0 0 16,4-1 0-16,2-1 0 15,2 2 0-15,-8-1 0 16,4-2 0-16,1-2 1 16,2-4-1-16,-6 4 0 15,-6-4 0-15,6-6 0 16,-8-1 0-16,-6-1 0 16,2-1 0-16,-5 5 0 15,-4-5 0-15,2 4 0 16,3 1 0-16,-2-7 0 15,-4 0 0-15,3 2 0 16,-4 1 0-16,2-1 0 16,-8-2 0-16,4 4 0 15,-5 4 0-15,2-2 0 0,-4 2 0 16,1-2 1-16,-6-1-1 16,0-1 1-1,0-5-1-15,0 5 1 0,0 1-1 16,-6-3 1-16,6-1-1 15,-5-2 1-15,-2-3-1 16,4 3 1-16,-8 4-1 16,2 0 0-16,3-1 0 15,-8 1 0-15,0-1 0 0,0 3 0 16,0 3 0-16,2-6 1 16,-4-1-1-16,2 2 0 15,-4 0 0-15,3-1 1 16,-4 4-1-16,-2-1 1 15,1 4-1-15,0 1 1 16,-1 0-1-16,-4-1 1 16,1-1-1-16,-8 4 1 15,-1-1 0-15,4 4 0 16,-5 4-1-16,0 1 1 16,-1 2 0-16,-5 0 0 15,1 3-1-15,3-3 0 16,-6 2-4-16,-44-6-110 15</inkml:trace>
  <inkml:trace contextRef="#ctx0" brushRef="#br0" timeOffset="14816.998">6727 8038 69 0,'0'0'0'15,"0"0"0"-15,0 0 1 16,0 0 0-16,0 0 1 16,0 0 1-16,0 0 1 15,0 27 1-15,0 1 0 16,2 10 0-16,2-1 0 15,-3 2 0-15,-1-2 0 16,0 2-1-16,0 3 0 16,6 2-1-16,-3-4 1 0,2 0-1 15,2-6 0-15,-1-6-1 16,1-5 0-16,0-6 0 16,-2-3 0-16,2-5-1 15,-6 4 1-15,-1-5-2 16,7 1 1-16,-7 0-2 15,0-7 0-15,0-4-4 16,0 2-92-16</inkml:trace>
  <inkml:trace contextRef="#ctx0" brushRef="#br0" timeOffset="15523.717">6787 8908 73 0,'0'0'0'16,"0"0"0"-16,0 0 0 15,0 0 1-15,0 0 1 16,0 0 3-16,0 0 0 16,3 27 0-16,2-6 0 15,1 1-2-15,1-4 1 0,-4 1-3 16,2 6 1-16,1 0-2 16,-5-6 0-16,5-3-2 15,-1-4 0-15,-2 0-71 16</inkml:trace>
  <inkml:trace contextRef="#ctx0" brushRef="#br0" timeOffset="16392.178">6761 9249 102 0,'0'0'0'15,"0"0"0"-15,0 0 0 0,0 0 0 16,0 0 0-16,14 33 0 16,-13-13 1-16,5 3-1 15,-1 1 1-15,-5 4-1 16,0 0 1-16,0-1-1 15,0-3 1-15,0-2-1 16,-5-5 1-16,5-5-1 16,-2-1 1-16,2-2-1 15,0-2 0-15,-4 0 0 16,4-4 0-16,0 1 0 0,0-4 0 16,0 0 0-16,0 0 0 15,0 0 0-15,0 0 0 16,0 0 0-16,0-4 0 15,4 1 0-15,-2 1 0 16,3-1 0-16,3-1 0 16,6 2 0-16,-1-1 1 15,1 1 0-15,0-3 0 16,1 1 0-16,10-5 0 16,-3-5 0-16,4 2 0 15,1-4 0-15,-1 0 0 16,-2-1 0-16,-1-1 0 15,-6 2-1-15,1 2 1 16,-10 0 0-16,-1-3 0 16,-1-3 0-16,-5 5 0 15,-1 1 0-15,0 1 0 0,0 3 0 16,-7 1 0-16,-7 0 0 16,8 4 0-16,-7 1 0 15,6 1 1-15,6 6-1 16,-5 6 1-16,6 9-1 15,-1 3 1-15,-1 7-1 16,2 0 0-16,2 4 0 16,-1-6 0-16,5 0 0 15,-1 4 0-15,-2-2-1 0,3-3 0 16,-5-2 0-16,3-6 0 16,-2-4-6-16,-2-3 0 15,0 1-89-15</inkml:trace>
  <inkml:trace contextRef="#ctx0" brushRef="#br0" timeOffset="16931.652">6719 9335 71 0,'0'0'0'16,"36"16"0"-16,-30-11 0 15,-12-1 0-15,5 1 0 16,-5 4 1-16,6 1 0 16,-5 8 1-16,5 0 0 15,5 3 1-15,-5 1 0 16,6 5 0-16,-5-4 1 16,5-2-2-16,1-4 1 15,-6-1-2-15,5 0 0 16,-5-7-1-16,3 0 0 15,-2-1-3-15,-2-2 0 16,5-1-61-16</inkml:trace>
  <inkml:trace contextRef="#ctx0" brushRef="#br2" timeOffset="35176.113">14613 2364 74 0,'0'0'0'15,"0"0"0"-15,0 0 0 16,0 0 0-16,0 0 0 0,-15 0 0 16,-4-4 0-16,-2 1 4 15,1 1 0-15,5-2 1 16,-4 1 1-16,-4 1-1 15,4 2 0-15,-1 0-2 16,7 0 0-16,6 2-1 16,-14 1 0-16,-6-3 1 15,0 6 1-15,-1 1-2 16,-7 3 0-16,2-1-2 0,-7 0 1 16,1 0-1-16,3-4 1 15,-6 2 0-15,7 2 1 16,-4-1 0-16,5 7 0 15,0 2-1-15,1-3 1 16,0 4-1-16,2-1 1 16,-2 1-1-16,0 5 0 15,5-2-1-15,-4 2 1 16,8-1-1-16,-8 0 1 16,5 0-1-16,0 1 1 15,6-2-1-15,-1 2 1 16,4-3-1-16,-3 4 1 15,-1-1-1-15,3-5 1 16,-1 1-1-16,5 7 1 16,-3 1-1-16,3-1 0 15,-1 2 0-15,-2 2 0 16,-3 5 0-16,1 2 0 16,0 7 0-16,-1 0 1 0,2 2-1 15,4-2 1-15,1-6 0 16,0 8 0-16,1 0 0 15,-2 5 1-15,-3-1-2 16,8 3 0-16,-2 0 0 16,1-4 0-16,8-8 0 15,-3-1 1-15,6-1-1 0,7 1 1 16,2 6-1-16,2-2 1 16,1 1-1-16,2-1 0 15,1 0 0-15,6-3 0 16,-1-10 0-16,13 4 0 15,3 1 0-15,-1-10 0 16,4-3 0-16,2 7 0 16,0-2 0-16,7-2 0 15,6-3 0-15,1-2 1 16,6-2-1-16,-2-3 0 16,-2-2 0-16,4 0 0 15,2-1 0-15,12-5 0 16,11 1 0-16,-6-7 0 15,4-2 0-15,-8-2 1 16,-9-1-1-16,-6-3 0 16,-7 3 0-16,15-6 0 15,13-5 0-15,-12-9 0 16,-4-3 0-16,2 3 0 0,-7 2 0 16,7 3 0-16,0 1 0 15,-13 3 0-15,-12 0 0 16,4-4 0-16,-8-6 0 15,4-1 0-15,3 0 0 16,-5 2 0-16,-2 1 0 16,3-5 0-16,-2 4 0 15,-4-3 1-15,3-4-1 16,-10 2 1-16,4-7-1 0,-5 3 0 16,-3 2 0-16,-4 2 0 15,-4-2 0-15,1 2 0 16,-4-3 0-16,0 1 0 15,-2-2 0-15,-4 2 1 16,-1 2-1-16,-1-3 0 16,-5-3 0-16,5-3 0 15,-6 0 0-15,-6 2 1 16,6 0-1-16,-5 0 0 16,3 3 0-16,-3-3 1 15,3-2-1-15,-3-1 0 16,3 1 0-16,-5 1 0 15,1 5 0-15,-1-3 1 16,-7 3-1-16,1-1 1 16,1 4 0-16,-2-2 0 15,-1 7-1-15,1-3 1 16,-4 5-1-16,2-2 1 16,-3 4 0-16,-2-6 0 0,-5 2 0 15,2-3 0-15,-2 0 0 16,-6 3 0-16,3-4 0 15,-5 1 0-15,7 1 0 16,-8-5 0-16,2-1 0 16,-8 1 0-16,-2 2 0 15,-18-4 0-15,-18-1 0 16,1 14 0-16,-13 1-1 0,-1 9 1 16,-9 6-1-16,-6 3 0 15,-4 7-35-15,-12-6 0 16,-6 6-21-16,-123 2 36 15</inkml:trace>
  <inkml:trace contextRef="#ctx0" brushRef="#br0" timeOffset="47817.098">5781 7042 59 0,'0'0'0'0,"0"0"0"0,0 0 0 15,0 0 0-15,0 0 0 16,0 0 1-16,0 0 1 16,0 0 2-16,0 0 1 15,0 0 1-15,0 0 0 16,0 0-1-16,0 0 0 16,15 9 0-16,-3-1 0 15,8 3-2-15,-5 10 0 16,11 2 0-16,-5 0 0 15,7 0 0-15,5 3 0 16,-5 4 0-16,4-2 0 16,-6-2-1-16,5 4 1 15,4 2-1-15,-9-6 0 16,0-5 0-16,2 7 0 16,4 4-1-16,-10-6 1 15,-2 1-1-15,6-1 1 16,-2 6-1-16,2-6 0 0,0-3 0 15,1 3 0-15,-1 1 0 16,-5-5 0-16,-7 0 0 16,5 0 0-16,-3-4 0 15,3 0 1-15,-4-1-1 16,5 2 1-16,-6 3-1 16,0-5 1-16,-1 1-1 0,-6-4 0 15,2-4-1-15,-4-1 0 16,1 0-5-16,-5-4 1 15,-2-1 0-15,1 4-105 16</inkml:trace>
  <inkml:trace contextRef="#ctx0" brushRef="#br0" timeOffset="59598.867">8566 10137 119 0,'0'0'0'0,"0"0"0"0,0 0 0 15,20-16-1-15,-4 3 1 16,9-1-1-16,-6 4 1 16,-2 1-1-16,2 2 1 15,-5 4 0-15,0-1 0 16,4 4 0-16,3 7 0 16,0 0 0-16,-7 5 0 15,-2 6 0-15,-11 7 0 16,-8 8 0-16,-6 2 0 15,-8 4 0-15,-7 1 0 16,-12 4 1-16,6 2 1 16,-2-2 0-16,4-4 1 15,3-5-1-15,4-3 0 16,4-6 0-16,9-3 0 16,5-5 0-16,13-1 0 15,6-3-1-15,9 4 1 0,7-1-1 16,6-6 1-16,7 0-1 15,6-10 0-15,0-4-1 16,0-4 0-16,-5-2-4 16,-2-3 1-16,-4-2-4 15,-8 0 0-15,4 1-80 16</inkml:trace>
  <inkml:trace contextRef="#ctx0" brushRef="#br0" timeOffset="59961.636">8384 10402 126 0,'32'3'0'15,"15"4"0"-15,-32-8 0 16,-15-6 1-16,6 1 0 16,1 1 0-16,12-9 0 15,3-2 0-15,3 4 0 16,-3 1-1-16,6 3 1 15,-1 2-2-15,-7 3 1 0,-4 3-7 16,2 0 0-16,-4 3-6 16,0-3 0-16,-1 2-49 15</inkml:trace>
  <inkml:trace contextRef="#ctx0" brushRef="#br0" timeOffset="60333.911">9165 10117 118 0,'0'0'0'16,"-20"28"0"-16,18-19 0 16,4-4 0-16,4 11 0 15,8 2 0-15,-5 8 0 16,2 9 1-16,-10 7 0 16,3 8 1-16,-4-3 0 15,-4 2 0-15,4-8 0 16,-1-4 0-16,-3-7 0 15,2-4-1-15,2-9 0 16,0-2-2-16,0-5 0 0,0-5-6 16,0-1 0-16,2-1-76 15</inkml:trace>
  <inkml:trace contextRef="#ctx0" brushRef="#br0" timeOffset="60873.951">8904 10172 147 0,'23'5'0'0,"17"4"0"15,-28-11 0-15,-10-5 0 16,12 0 0-16,5 0 0 15,9 2 0-15,12-4 1 16,2 0 0-16,6 4 1 0,-2 0 0 16,-4 1-1-16,-1-1 1 15,0 1-2-15,-14 1 1 16,-6-1-3-16,-7 6 0 16,4 0-109-16</inkml:trace>
  <inkml:trace contextRef="#ctx0" brushRef="#br0" timeOffset="63202.806">993 5114 115 0,'0'0'0'0,"0"0"0"15,0 0 1-15,0 0-1 16,0 0 1-16,0 0 0 15,0 0 0-15,0 0 1 16,6 25 1-16,4 17 0 16,1 7 0-16,-4 9 0 0,5 0 0 15,-2 5 0 1,3-7 0-16,0-1 0 0,-6-6 0 16,7 0-1-16,-8-10 0 15,-1-7-2-15,-3-10 1 16,3-4-3-16,-3-7 1 15,-1-4-9-15,-1-7 1 16,0-9-2-16,-3-7 0 16,-4 2-65-16</inkml:trace>
  <inkml:trace contextRef="#ctx0" brushRef="#br0" timeOffset="63502.108">891 5195 127 0,'0'0'0'0,"14"23"1"16,-9-23 0-16,-3-9 0 16,6 0 1-16,3-1 0 15,4-3 0-15,12 1 1 16,0 1 0-16,0-1 0 15,1 3 0-15,-2 4-1 16,0 2 0-16,2-3-1 16,-4-1 0-16,-1 2-1 15,-2 0 0-15,-6-1-2 0,5-1 0 16,-8 6-9-16,-3-3 1 16,-1 4-81-16</inkml:trace>
  <inkml:trace contextRef="#ctx0" brushRef="#br0" timeOffset="63775.074">1000 5464 144 0,'7'-18'0'15,"-1"-10"0"-15,2 16 1 16,5 10-1-16,-1 2 1 16,-2 2-1-16,22-4 1 15,4-2-1-15,-1-1 0 16,-3 0-1-16,-5-2 1 16,0-2-5-16,1 0 0 0,-6-1-4 15,-4 1 1-15,3 0-76 16</inkml:trace>
  <inkml:trace contextRef="#ctx0" brushRef="#br0" timeOffset="64327.975">1661 5639 129 0,'0'0'0'16,"-33"-12"0"-16,25 7 0 16,6 5 0-16,2 0 0 15,2-4 0-15,6-4 0 16,3-7 0-16,-10-7 1 15,-1-5-1-15,-1-8 1 16,-6-5 0-16,-4-1 1 16,3-3 0-16,-1 0 0 15,0-1 0-15,7 3 0 16,2 5 0-16,0 0 1 0,2 3-1 16,2 6 0-16,4 5-1 15,3 2 1-15,-1 9-1 16,2 1 1-16,8-1-1 15,-12 7 1-15,5 0-1 16,1 5 0-16,1 5-1 16,6 12 1-16,4 6-1 15,-3 7 1-15,-1 11-1 16,-5-4 1-16,0 6-1 0,-4-2 1 16,2-2-1-16,-4-3 0 15,1-4-1-15,-8-2 1 16,6-2-3-16,-7-3 0 15,-2-2-6-15,-7-9 0 16,-6-2-2-16,1-2 0 16,3 3-72-16</inkml:trace>
  <inkml:trace contextRef="#ctx0" brushRef="#br0" timeOffset="64525.471">1695 5464 93 0,'0'0'0'15,"0"0"0"-15,0 0 0 16,-21-11 1-16,8 2 1 15,1 1 3-15,5 2 0 16,4 3 1-16,3-2 0 16,0 5-1-16,1-4 0 15,12 4-1-15,8-5 1 16,1 1-2-16,10-5 0 16,3-1-3-16,1-1 1 15,3 1-2-15,37-11-103 16</inkml:trace>
  <inkml:trace contextRef="#ctx0" brushRef="#br0" timeOffset="96142.714">5861 7051 44 0,'0'0'0'0,"0"0"2"0,0 0 0 16,0 0 1-16,0 0 0 16,0 0 0-16,0 0 1 15,0 0-1-15,0 0 1 16,0 0-1-16,0 0 1 16,0 0-1-16,0 0 1 15,0 0 0-15,0 0 0 16,0 0-1-16,0 0 0 15,0 0 0-15,0 0 0 16,24 0 0-16,-6 0 0 16,-4 0-1-16,6 0 1 15,-4 0 0-15,7 0 0 16,-2 0 0-16,-4 0 0 16,1 0-1-16,3 5 1 15,-1 0-1-15,7 2 0 0,-6-2-1 16,6 4 1-16,7-3-1 15,-12-1 1-15,-3-2-1 16,8 3 0-16,-5 1-1 16,3-2 1-16,-4 4 0 15,5-6 0-15,5 6-1 16,-5-7 1-16,-5 1-1 16,12 3 1-16,2-1-1 0,-3 2 1 15,-4-4-1-15,-1 3 1 16,1 2 0-16,-1-2 0 15,-5 2-1-15,-3-4 1 16,-6 1-1-16,2-1 1 16,4 5-1-16,-5-4 1 15,0-3-1-15,4 1 1 16,-2 1-1-16,3-1 1 16,-2-1-1-16,1 1 0 15,-4-3 0-15,1 2 1 16,-1-2-1-16,-2 0 0 15,1 2 0-15,-1-2 0 16,-3 2 0-16,-3-2 0 16,1 3 0-16,-1-3 1 15,-3 0-1-15,2 0 1 16,1 2-1-16,-5-2 1 16,5 2-1-16,-1-2 1 15,-3 1-1-15,-1-1 1 16,5 4-1-16,-6-4 1 0,1 0-1 15,5 0 1-15,-6 2-1 16,5-2 1-16,-3 3-1 16,-1-3 0-16,5 0 0 15,-6 0 0-15,0 4 0 16,0-4 0-16,0 0 0 16,0 0 0-16,5-4 0 15,-5 4 0-15,3 0 0 0,2 0 0 16,-3 0 0-16,-2 0 1 15,4 0-1-15,-4 0 0 16,0-5 0-16,0 5 1 16,0 0-1-16,0 0 0 15,0 5 0-15,0-5 0 16,0 0 0-16,0 0 0 16,1-5 0-16,-1 5 0 15,0-4 0-15,0 4 1 16,6-3-1-16,-3-2 1 15,8-1-1-15,3-11 0 16,5-4 0-16,2-6 1 16,5-4-1-16,-3-3 0 15,4-1 0-15,0 2 0 16,-7 5 0-16,7 0 0 16,-1 6 0-16,-2-4 0 15,6 0 0-15,-13 5 0 16,2 1 0-16,2 3 0 0,-1-3 0 15,-6 3 0-15,0 1 0 16,-1 5 0-16,1-1 0 16,-7 3 0-16,-1 4 0 15,2-2 0-15,5 0 0 16,-6 4 1-16,-1-3-1 16,-4 3 0-16,-2-3 0 15,0 6 0-15,0-3 0 16,0 3 1-16,0 0-1 0,0 0 0 15,4 0 0-15,-4 0 0 16,1-5 0-16,-1 5 0 16,0-4 0-16,0 4 0 15,0 0 0-15,0 0 0 16,0 0 0-16,0 0 0 16,0 0 0-16,0 0 0 15,0 0 0-15,0 0 0 16,0 0 0-16,6 0 0 15,-5 0 0-15,1 0 0 16,3 0 0-16,-5 0 0 16,7 0 0-16,4 0 0 15,-2 4 0-15,3-4 0 16,3 0 0-16,5 0 0 16,1 0 0-16,8 0 0 15,10-4 0-15,-3 4 1 16,-4-3-1-16,9 3 0 0,7 3 0 15,-7 1 1-15,0-4-1 16,-5 5 0-16,4 0 0 16,-1 2 0-16,-5 2 0 15,7 5 0-15,7 0 0 16,-9-2 0-16,-8-3 0 16,15 0 1-16,-5-4-1 15,-1 4 1-15,-6 0-1 16,1 1 1-16,-2 6-1 15,-7-5 1-15,-5-2-1 0,-6-6 1 16,-1-1-1-16,-7-2 1 16,-1 0-1-16,1 0 0 15,-7-2 0-15,0 2 0 16,0 0-6-16,0 0 0 16,-7-5-3-16,1 1-103 15</inkml:trace>
  <inkml:trace contextRef="#ctx0" brushRef="#br0" timeOffset="96789.283">7598 6509 88 0,'0'0'0'16,"0"0"0"-16,0 0 0 15,0 0 0-15,0 0 0 16,0 0 1-16,0 0 1 16,0 0 1-16,0 0 1 15,0 0 0-15,0 0 0 16,0 0-1-16,0 0 1 16,35 13-1-16,-1-3 1 15,14 6 0-15,4-4 1 16,4-1-1-16,6-2 0 15,-1-4-1-15,7-2 0 0,6 1 0 16,-5 1 0-16,1-5-1 16,-2 4 0-16,0 1 0 15,-15-1 0-15,-17 1-1 16,1-3 1-16,-16-1-1 16,-6 1 1-16,-1 2-2 15,-1-4 0-15,-5-4-1 16,18 2-117-16</inkml:trace>
  <inkml:trace contextRef="#ctx0" brushRef="#br0" timeOffset="135131.337">5020 7523 46 0,'0'0'0'16,"33"-8"3"-16,-22 4 0 15,-3 2 4-15,-2-3 0 16,-5 1 0-16,8-4 0 16,3 1 0-16,9-4 1 15,5-3-3-15,8 0 1 16,7-2-2-16,0-1 0 16,0-3-2-16,5-3 1 0,1-1-1 15,-2-1 0-15,1 4 0 16,1-5 0-16,-4-1 1 15,-4 5 0-15,1 4-1 16,-11 0 0-16,-1 1 0 16,-3 5 0-16,-6 3-1 15,-3 2 1-15,-8 3-1 16,3-1 0-16,-3 1-3 0,6-1-102 16</inkml:trace>
  <inkml:trace contextRef="#ctx0" brushRef="#br0" timeOffset="135924.254">4417 7822 47 0,'0'0'0'0,"0"0"4"15,0 0 0-15,0 0 4 16,0 0 1-16,0 0-3 16,0 0 0-16,0 0 0 15,0 0 0-15,0 0-1 16,0 0 0-16,22-23-2 16,-2 4 1-16,1-6-1 15,-1 6 0-15,1-2-2 0,6 3 1 16,-1 1-3-1,24-18-87-15</inkml:trace>
  <inkml:trace contextRef="#ctx0" brushRef="#br0" timeOffset="136583.663">3813 7732 100 0,'0'0'0'16,"-21"30"-2"-16,27-30 0 15,4-8-2-15,2 1 1 16,-1-2 2-16,-2 7 0 16,-2 2 1-16,-2 14 0 15,-4 4 2-15,1 4 0 16,-2 8 3-16,0 4 0 16,-2 6-2-16,2 2 1 15,0 4-1-15,2 1 0 16,-2 4 0-16,5-10 0 0,-5-6-1 15,0-3 0-15,0-4-2 16,0-7 0-16,6-5-3 16,-6-8 0-16,1 1-81 15</inkml:trace>
  <inkml:trace contextRef="#ctx0" brushRef="#br0" timeOffset="137037.73">3805 7979 143 0,'0'0'0'16,"15"43"0"-16,6-37 0 16,4-8-2-16,-4-2 1 15,-7-1-2-15,0 2 0 16,-1-3 2-16,-6 1 0 15,2 2 1-15,3-10 0 16,-1-3 0-16,-2 4 0 16,-1-2 0-16,4-3 0 15,-3-5 0-15,3 3 0 16,-3-2 0-16,3-2 0 16,-1 0 0-16,-8 6 0 15,3 1 0-15,-5-2 0 16,-1 3 0-16,0 2 1 0,0 3-1 15,0 6 1-15,-1 4 0 16,-5 9 0-16,3 9 0 16,-2 4 1-16,-2 7 0 15,1 4 0-15,1 7 0 16,3 1 1-16,1 3-1 16,1-4 0-16,-6-3-2 15,6 2 1-15,0-2-2 0,0 38-110 16</inkml:trace>
  <inkml:trace contextRef="#ctx0" brushRef="#br0" timeOffset="144935.622">5876 6089 90 0,'0'0'0'0,"0"0"0"0,0 0 0 16,0 0 1-16,0 0 1 15,0 18 1-15,2 5 1 16,2 8 0-16,-4 10 0 15,0 8-1-15,0 4 1 16,-4 8-1-16,2 1 1 16,2 10-1-16,-1-5 0 15,-3-1 0-15,2-2 0 16,-3-1 0-16,3-7 1 16,-4-7-2-16,4 1 1 15,-3-7-2-15,5-7 1 16,-6-10-3-16,6-3 1 15,0-13-2-15,0 24-104 16</inkml:trace>
  <inkml:trace contextRef="#ctx0" brushRef="#br0" timeOffset="146373.819">5821 5311 119 0,'0'0'0'0,"1"19"0"0,5-12 0 16,-6-2 0-16,1 1 0 16,-1 6 0-16,0 11 0 15,0 12 0-15,0 0 0 16,-1 9 0-16,-6-2 0 15,1 6 0-15,-2-4 1 16,-5-2 0-16,5 0 0 16,-3-5 0-16,3-7 0 15,-1-7-1-15,2-6 1 16,2-3-1-16,-1-5 0 16,6-4-1-16,0-1 1 15,6-4-3-15,-6-4 0 16,1-1-2-16,3-7 1 15,-2-2 0-15,3-4 0 16,2 1 0-16,2-3 1 16,-1-4 1-16,3-1 0 15,-8-5 1-15,4 0 0 0,-2 6 1 16,4-3 0-16,2 1 0 16,-6 0 0-16,2 3 1 15,2 0 0-15,-4 2 1 16,3 1 0-16,-1 1 0 15,2 3 0-15,-2 0 0 16,9 6 0-16,0 1 0 16,-1-3 0-16,4 3 0 15,-6 4 1-15,-1-4-1 0,-3 4 0 16,-4 5 0-16,-2 0 0 16,4 0 0-16,-2 9 0 15,1 5-1-15,-3 3 1 16,2 6-1-16,-3 3 1 15,-2 2-1-15,-2 2 0 16,-5 0 0-16,6 7 1 16,-10 4-1-16,8-5 0 15,-2 3 0-15,3 2 0 16,4 2-1-16,-1-6 1 16,6-1-1-16,4-7 0 15,-8-9 0-15,8-3 0 16,-3-4 0-16,17-5 0 15,10 1 0-15,-2-14 0 16,-4-4 0-16,-1-3 0 16,-1-2 0-16,2-4 0 15,-4-5 0-15,-3 6 0 16,-1-1 0-16,-3 1 0 0,-4-1 0 16,-6 0 1-16,3-3-1 15,-4 2 1-15,-6-4 0 16,-1 6 0-16,-1-4 0 15,-5 3 1-15,0 4-1 16,-3 0 1-16,-2 5-1 16,-3 0 1-16,0 9-1 15,0 0 0-15,-6 6 0 16,4 6 0-16,-3 5 0 0,-1 6 0 16,0 0-1-16,7 3 1 15,1-3 0-15,9 4 0 16,-3-6 0-16,20 5 0 15,4 2 0-15,3-7 0 16,8 2 0-16,6 0 0 16,9-5-1-16,-8-6 1 15,-2-5-1-15,7-5 0 16,5-6-3-16,-22-13 0 16,8-1-114-16</inkml:trace>
  <inkml:trace contextRef="#ctx0" brushRef="#br0" timeOffset="165276.518">10867 8096 75 0,'0'0'0'0,"21"-7"0"16,-14 5 0-16,-5 2 0 15,3 0 0-15,2 0 0 16,4 0 1-16,-8 0 2 16,10 0 1-16,6 0 1 15,2-3 0-15,0-2-1 16,20 5 1-16,12 0-1 16,-4-6 0-16,5 3-1 0,8-4 1 15,1-2-1-15,5 0 0 16,4 2-1-16,15-3 0 15,11-1-1-15,-3-1 1 16,0 1 0-16,-6 4 0 16,-6 6 0-16,-3-8 0 15,-10 2-1-15,5 0 1 16,-7 3 0-16,-10-5 0 16,-15 4-1-16,-3-4 1 15,1 4-1-15,-13 2 1 16,-8-1-1-16,0 2 0 15,-5 1 0-15,-2 1 0 16,-5 0 0-16,-3 0 0 16,1 0 0-16,-5 0 0 15,1-2-1-15,3 7 1 16,-5 4-1-16,0 5 1 16,-5 3-1-16,3-1 1 0,1 2-1 15,1-4 1-15,0-4-1 16,0-1 1-16,0 0-1 15,0-2 0-15,0 0 0 16,0 0 0-16,0-5 0 16,0-2 0-16,3 3 0 15,2-8 1-15,-3-4-1 16,3-8 0-16,-3-4 0 16,2-4 1-16,-8-3-1 0,-3 3 1 15,-2-1-1-15,1 5 1 16,-4 2-1-16,5 1 1 15,0-3-1-15,-2 7 1 16,-2 2 0-16,4-4 0 16,-1-4-1-16,-3 10 1 15,9 1-1-15,1 4 1 16,1 1-1-16,14 8 1 16,7-2-1-16,5 1 0 15,3 1 0-15,5-3 0 16,9 5 0-16,-4 1 0 15,-3-4 0-15,4 4 0 16,6 4 0-16,-13-4 0 16,-5 0 1-16,-7 2 0 15,-7-4 0-15,-21 7 1 16,-7 6-1-16,-13-1 0 16,-13 3-1-16,-2 1 0 15,-5 3-5-15,-42 24-123 16</inkml:trace>
  <inkml:trace contextRef="#ctx0" brushRef="#br0" timeOffset="183140.018">14442 8102 104 0,'0'0'0'0,"14"31"0"0,-14-27 0 16,-5-8 0-16,3 1 0 16,1 1 0-16,-3-3 0 15,2 1 1-15,2 4 1 16,2-3 7-16,3 3 0 16,-3 3-6-16,5 6 1 15,5 5-2-15,8 7 0 16,7 5 1-16,14 1 0 15,0 1-2-15,12 0 1 16,-4 2-1-16,1 1 0 16,2 6-1-16,4 6 1 15,4-3-1-15,13 9 1 16,11 4-1-16,-9-7 1 16,-7-1 0-16,-20-11 0 0,-13-15 0 15,4 2 0-15,1-2 0 16,-12-1 0-16,0-2-1 15,-1 1 1-15,1 6-1 16,-3-5 1-16,-8-4-1 16,1-5 1-16,-3-1-1 15,-2 1 1-15,-1 0-1 16,-4-4 0-16,-2 1 0 16,-3 1 1-16,2-6-1 0,-5 3 1 15,6-1-1-15,-6-3 1 16,0 2-1-16,0-2 1 15,0 0-1-15,0 0 1 16,0 0-1-16,1 4 1 16,5-4-1-16,-5 1 0 15,5 1-35-15,-5 0 1 16,3-2-12-16,-4 0-4 16,2-2 50-16,3 0 15 15</inkml:trace>
  <inkml:trace contextRef="#ctx0" brushRef="#br0" timeOffset="183723.261">15785 9014 114 0,'0'0'0'15,"-1"-44"-1"-15,2 40 1 16,5 13 0-16,-6-6 0 16,7 3 0-16,12-12 1 15,9-4 3-15,1-2 0 16,4-6 1-16,6-5 1 15,4 0-2-15,3 2 1 16,1-2 0-16,2 2 0 16,-1 0-1-16,5 2 0 15,1 1-1-15,3 1 0 16,4 3-1-16,0-7 0 16,0 1-1-16,2-6 0 15,4-4 0-15,-15 11 0 16,-10 1-1-16,-7 2 0 0,-9 6-1 15,-4-3 1-15,-2 6-12 16,-6 0 0-16,-7 4-36 16,-2 3 0-16,-5 3 31 15,-11 6 0-15,3 0 10 16</inkml:trace>
  <inkml:trace contextRef="#ctx0" brushRef="#br0" timeOffset="184239.733">16070 9217 94 0,'22'-21'0'16,"17"-10"2"-16,-34 25 1 15,-23 17-2-15,10-4 0 16,-5 4 2-16,19-8 0 15,8-3 3-15,5-2 0 16,4-3-3-16,4-4 1 0,5-1 0 16,4-6 0-16,6-3-1 15,5-2 0-15,7-2 0 16,0-5 0-16,1-4 2 16,-3 6 0-16,-7 1-2 15,2 2 0-15,0 2-1 16,-12 3 1-16,-2 6-2 0,-8 2 0 15,-8 3-1-15,-3 3 1 16,-3-1-2-16,-4 1 0 16,-2 4-19-16,-3-3 1 15,-1 1-43-15,-1 2-4 16,0 0 66-16,0 0 0 16</inkml:trace>
  <inkml:trace contextRef="#ctx0" brushRef="#br0" timeOffset="184703.377">17112 8543 122 0,'-29'38'0'0,"-29"29"-1"16,56-58 1-16,30-27 0 16,-10 11 0-16,-1 0 0 15,1 9 0-15,-4 7 0 16,-2 0 0-16,-2 3 1 16,3 4 1-16,0 1 0 15,8-1 1-15,0-2-1 16,4-5 1-16,-3-4-1 0,6-1 1 15,11-10-1 1,-6-2 0-16,3-8 0 0,3-4 0 16,-1-4 0-16,-6-10 1 15,-6-9-1-15,-11-1 1 16,-9-2 2-16,-12 4 0 16,-8 3-3-16,-13 9 0 15,-14 9-1-15,-7 4 0 16,-12 6-3-16,-8 6 1 15,-8 10-65-15,2 18 0 16,5 12 58-16,-73 19 7 16</inkml:trace>
  <inkml:trace contextRef="#ctx0" brushRef="#br0" timeOffset="186398.553">14463 7144 129 0,'0'0'0'15,"7"16"0"-15,-7-9 0 16,-1-2 0-16,-5 9 0 16,6 7 1-16,0 14 0 15,0 6 3-15,0 11 0 16,-5 12-2-16,2 2 0 15,-8 13 3-15,3-7 0 16,1 4 0-16,-6 8 0 16,1 10-3-16,9-36 1 0,-3-18-3 15,6-5 1-15,2-10-11 16,2-6 0-16,-3-5-46 16,5-12 1-16,1-7 47 15,5 3 5 1</inkml:trace>
  <inkml:trace contextRef="#ctx0" brushRef="#br0" timeOffset="187436.527">14102 6249 87 0,'7'16'0'0,"6"17"1"16,-8-15 1-16,-3 0 3 16,-4 13 0-16,-3 4 1 15,-2 11 0-15,-6 3-5 0,6 4 1 16,0-2-1-16,1 0 0 16,-1-7 0-16,5-11 1 15,-3-6-1-15,5-6 0 16,-7-4-1-16,7-11 0 15,-2-15 0-15,4-9 0 16,-2-10 0-16,7-7 0 16,0-9 0-16,0-2 0 15,-1-5 0-15,3 0 0 16,3-1 0-16,-5-1 0 16,4 2 1-16,-2 7 1 15,3 2 0-15,-4 10 0 16,6 9 1-16,0 4 1 15,0 3-3-15,7 6 0 16,5 1-1-16,1 5 0 16,-1 4 0-16,-4 4 0 15,-2 5 0-15,-1 14 0 16,-4 12 1-16,-8 0 1 0,-1 7 0 16,-12 2 0-16,-1 2-1 15,1 1 1-15,4 6-1 16,-3-9 1-16,10 1-1 15,3-6 0-15,1 2-1 16,5-6 1-16,4-2-1 16,9-3 0-16,7-4 0 15,1-12 0-15,5-14 0 0,1-8 0 16,1-14 0-16,0 0 0 16,2-7 0-16,-20-6 0 15,-1-3 0-15,-6 4 0 16,-3 1 0-16,-10 5 1 15,-9-2-1-15,-11 11 0 16,-7 3 0-16,0 9 0 16,-6 8 3-16,-3 12 0 15,-1 6-1-15,5 11 1 16,-1 7-2-16,15 3 1 16,9 4-2-16,19 0 1 15,13 2-1-15,14-11 0 16,13-5-82-16,7-16-5 15,10-5 87-15,63 12 24 16</inkml:trace>
  <inkml:trace contextRef="#ctx0" brushRef="#br0" timeOffset="189370.827">14463 8066 89 0,'0'0'0'16,"0"0"0"-16,0 0 0 15,0 0 0-15,0 0 0 16,0 0 1-16,0 0 1 0,0 0 2 15,0 0 1-15,0 0-1 16,0 0 0-16,0 0 1 16,0 0 0-16,27 0-1 15,-6 0 0-15,5 0-1 16,7 4 1 0,10 5-1-16,-1-4 0 0,9 7-2 15,-6 2 1-15,6 0-1 0,-2-1 0 16,6 1 0-16,-1-5 0 15,7-1 0-15,1 1 0 16,-3 0 0-16,-3 0 0 16,1 1 0-16,2 1 1 15,1 3-1-15,9-7 1 16,13 2-1-16,-20-2 0 16,-14-6-1-16,-8 1 1 15,-6-4 0-15,-8 2 0 16,-5 2 0-16,-7 0 1 15,-2 1-1-15,-3-3 1 16,-2 0-1-16,-2 0 1 16,-4-3-2-16,-1 3 1 15,0 0-18-15,0 0 1 16,0 0-51-16,0 0 37 16</inkml:trace>
  <inkml:trace contextRef="#ctx0" brushRef="#br0" timeOffset="190870.665">14422 8130 116 0,'0'0'0'0,"0"0"0"16,0 0 1-16,0 0 0 15,0 0 0-15,0 0 2 0,0 0 0 16,-32 30 3-16,3-8 0 16,-13 5 1-16,-5 1 1 15,-7 5-3-15,-1 2 1 16,-4 9-2-16,-11 6 0 16,-6 6-2-16,8-9 1 15,1-3-1-15,19-9 0 16,9-7-1-16,17-10 1 15,13-9-2-15,-2-4 0 16,10-1-9-16,-5-3 1 16,6 1-16-16,0-2 1 15,0 0-18-15,2-2 1 16,7 1 32-16,-2-3 0 16,2 2-3-16</inkml:trace>
  <inkml:trace contextRef="#ctx0" brushRef="#br0" timeOffset="191593.728">13196 8595 118 0,'55'2'0'0,"38"5"0"0,-86-10 0 15,-53-1 0-15,27 2 1 16,-2 2 4-16,7 14 0 16,7 13 1-16,-1 1 0 15,2 7-4-15,1 7 0 16,5 7-1-16,-1 2 0 15,-5 6 0-15,5-8 1 16,-1 0-1-16,-2-12 0 16,3-7 0-16,1-4 0 15,0-8-1-15,-7-4 0 16,-6-4-1-16,5-6 0 16,-5-6 0-16,1-7 1 15,-2-5-1-15,6-5 1 16,1-6 0-16,1 8 0 15,5 3 0-15,1 1 0 16,0 5 0-16,5-5 0 0,-3 3 0 16,12-3 0-1,6 1 0-15,1 2 0 0,4-6 0 16,4 2 0-16,6 0 0 16,-3 1 0-16,-8 3 0 15,8-8 0-15,-3 1 0 16,-4-1 0-16,-4 4 0 15,-6 2 1-15,-1 1-1 16,-3-1 0-16,-10-2 0 0,5 5 1 16,-6 0 0-16,0 0 0 15,0 4 0-15,0 5 1 16,-6 0-1-16,-2 14 1 16,-6 6 1-16,-4 15 1 15,1 10-1-15,5 6 1 16,1 4-3-16,2-2 1 15,2-1-3-15,7-8 1 16,-7-5-85-16,-5-6-5 16,-3-10 90-16,-17 35 25 15</inkml:trace>
  <inkml:trace contextRef="#ctx0" brushRef="#br0" timeOffset="193152.407">16014 9242 95 0,'0'0'0'0,"0"0"2"15,0 0 1-15,0 0 0 16,0 0 0-16,0 0-2 15,0 0 1-15,-11-23 1 16,10 13 0-16,-6 1 2 16,5 2 1-16,-2 2-2 15,1 1 1-15,-1 4-2 0,-1 12 1 16,2 6-1-16,-10 22 1 16,5 15-1-16,-3 6 0 15,1 11-1-15,-2 2 0 16,-2 7 2-16,1 12 0 15,-1 11-2-15,1-16 1 16,-1-13-2-16,5-17 1 16,-2-14-1-16,6-19 0 15,3-15-1-15,1-1 0 16,-3-4-13-16,4-5 1 16,0-7-29-16,0-1 0 15,-2-6 9-15,1 3-5 16,-5-3 49-16</inkml:trace>
  <inkml:trace contextRef="#ctx0" brushRef="#br0" timeOffset="194011.476">15552 10360 109 0,'19'-21'0'0,"10"-13"0"0,-23 34 0 15,-19 21 1-15,8-5 1 16,2 5 1-16,3 11 1 16,2 8 1-16,-1 3 0 15,3-3-2-15,3 6 1 16,-6 3-1-16,1-2 1 16,-4 2-2-16,1-5 0 15,-5 0-1-15,1-7 0 16,5-5 0-16,-1-4 0 15,-5-3-1-15,5-8 1 16,1-6-1-16,0-2 1 16,0-4-1-16,0-5 0 15,-6-4 0-15,5-15 0 16,-1-9 0-16,2-7 0 16,2-2 0-16,3-5 0 0,2-4 0 15,1 5 0-15,5-2 0 16,2 2 0-16,5 1 0 15,0 6 0-15,1 10 0 16,-3-1 0-16,-2 9 0 16,3 8 0-16,-2 2 0 15,8 6 0-15,1 7 0 16,-5 6 0-16,-2 4 0 0,-3 4 0 16,-9 7 0-16,-6-1 1 15,-2 6-1-15,-6-3 0 16,-9 0 0-16,0-7 0 15,-7-2 0-15,10-5 0 16,-8-4 0-16,1-3 0 16,6-6 0-16,1 2 0 15,-1-5 0-15,1 0 1 16,6 0-1-16,2 0 1 16,3 0-1-16,8 6 1 15,1 1 0-15,7 9 1 16,0 5-1-16,-1 0 1 15,3 2-1-15,3-1 0 16,2 1-1-16,0-2 1 16,-2-7-1-16,2-1 0 15,0-4-8-15,-2-4 0 16,-5-2-27-16,-1-3 1 0,1-3-4 16,-1-8-4-16,1-5 42 15,-1-3 0-15</inkml:trace>
  <inkml:trace contextRef="#ctx0" brushRef="#br0" timeOffset="194251.15">16097 10509 106 0,'-7'21'0'0,"1"16"2"0,6-37 0 16,5-23 0-16,-4 9 1 15,1-3 5-15,5 13 0 16,5 9-2-16,-5 8 1 15,0 4-2-15,-1 3 0 16,1 2-2-16,-7 5 0 16,0 4-2-16,0-6 1 15,0-6-15-15,0-3 0 16,-2-5-53-16,2 15 36 16</inkml:trace>
  <inkml:trace contextRef="#ctx0" brushRef="#br0" timeOffset="196109.86">15956 8284 80 0,'0'0'0'15,"21"-10"0"-15,-17 8 0 16,-8 4 1-16,4-2 1 16,4-4 3-16,4-3 0 15,10-2 1-15,-3-1 0 16,5-2-1-16,9-8 0 15,13-6 0-15,2 3 0 16,3-3-2-16,10-6 1 16,10 0-1-16,16-6 0 0,12-11-2 15,2 5 1-15,4 0 0 16,0 7 0-16,-6 5-2 16,-13 6 1-16,-13 5-1 15,-16 7 1-15,-17 1-1 0,-10 8 1 16,-17 2 0-16,3 1 0 15,-10 2-1-15,7 0 1 16,-7-4-2-16,-1 4 1 16,5-3-51-16,-6 1 0 15,5-3 37-15,4-6 1 16,-2 1 4-16</inkml:trace>
  <inkml:trace contextRef="#ctx0" brushRef="#br0" timeOffset="196609.255">17454 7611 123 0,'0'0'0'16,"-24"28"1"-16,12-14 0 15,5 2-1-15,1-2 1 16,1 6-1-16,9 4 1 0,3-1 0 16,7-2 0-16,7 2 1 15,-8-9 0-15,1-5 1 16,7 1 1-16,4-1-1 16,-3-2 0-16,5-3-1 15,6-6 0 1,3-3-1-16,3-6 0 0,-6-5 0 15,2-3 0-15,-2-7-1 0,-9 3 1 16,-5-4 0-16,-3 1 0 16,-5-2 0-16,-10 0 0 15,-2 0 0-15,-6 0 1 16,-13 6-1-16,0 0 1 16,-3-1 1-16,-9 12 0 15,-1 9-3-15,-2 2 1 16,1 9-1-16,-1 0 1 15,-7 9-2-15,2-3 1 16,0 7-5-16,5-1 0 16,2 1-15-16,8-2 0 15,9-1-38-15,10 4-5 16,7 0 63-16,17 0 0 16</inkml:trace>
  <inkml:trace contextRef="#ctx0" brushRef="#br0" timeOffset="197135.337">18011 7376 145 0,'-41'14'0'0,"-20"12"0"0,56-21 0 15,31-8 0-15,-5 5 0 16,4 3-1-16,-10 13 1 16,-1 10-1-16,-3 5 1 15,-8 7 0-15,-3 1 0 16,-7 3 0-16,-1-2 1 15,-6 2 0-15,1-9 0 16,-1-5 0-16,6-5 0 16,-4-4-1-16,10-9 1 15,4-2-1-15,6-3 0 16,11-5 0-16,-1-2 0 16,-1-2 0-16,9-1 0 15,2-4 0-15,4 5 1 16,-1-3 0-16,1 1 1 15,-6 4-1-15,3 0 1 16,6 0-1-16,-3 0 1 0,-3 0-2 16,3 2 1-16,-4 0-6 15,-6 0 0-15,-3-2-36 16,-5 0 0-16,-3 0 11 16,-11 0 0-16,0 0 30 15,0 0 0-15</inkml:trace>
  <inkml:trace contextRef="#ctx0" brushRef="#br0" timeOffset="197358.135">18513 7639 114 0,'0'0'0'15,"3"44"1"-15,2-26 0 16,-5-1 3-16,2 3 1 15,2 3-4-15,-3-4 0 16,-1-2-4-16,2-2 0 16,2-5-33-16,-3-1 0 15,-1-2 21-15,0-2 1 16,0 0 6-16</inkml:trace>
  <inkml:trace contextRef="#ctx0" brushRef="#br0" timeOffset="197523.302">18426 7385 134 0,'14'22'0'0,"6"14"-64"15,-6-28-5-15,-1 1 89 16</inkml:trace>
  <inkml:trace contextRef="#ctx0" brushRef="#br0" timeOffset="199385.516">15498 7163 72 0,'0'0'0'0,"20"18"0"0,-13-10 0 15,-1-4 3-15,-3 7 0 16,2 3 9-16,2 10 0 15,4 3-2-15,5 6 1 16,4 6-9-16,1 1 0 16,6 7 0-16,-1 4 1 15,2 6-2-15,0 1 0 16,-6 3 0-16,3-5 1 16,-3 1 0-16,4-5 0 15,-1 6 0-15,-2-5 1 16,-3 3 0-16,0-3 0 15,-1 0-1-15,-2-8 0 16,2-2-2-16,1-10 1 16,-6-8-1-16,0-3 0 15,-2-2-9-15,-4-4 1 16,-1-9-59-16,-5-4-5 16,2-3 80-16,-1 4 5 15</inkml:trace>
  <inkml:trace contextRef="#ctx0" brushRef="#br0" timeOffset="200987.824">15552 6283 92 0,'0'24'0'16,"0"13"0"-16,0-28 0 16,0-14 0-16,0 5 0 15,0-7 0-15,7 17 1 16,0 13 5-16,-2 3 1 16,-5 11 1-16,0 9 1 15,-5 10-3-15,5 4 1 16,0 5-4-16,0-2 0 15,0 4 0-15,1-2 1 0,5-2-3 16,-5-15 1-16,5-10-2 16,-5-8 0-16,5-9-19 15,0-3 1-15,1-4-37 16,7-14-4-16,-1 0 76 16</inkml:trace>
  <inkml:trace contextRef="#ctx0" brushRef="#br0" timeOffset="201980.169">15362 5497 121 0,'0'0'0'0,"7"35"0"15,-7-15 0-15,0-3-4 0,6 9 1 16,0 6-5-16,-3-6 0 15,2-3 7-15,-3-9 1 16,2-1 3-16,-3-5 0 16,-1 1 0-16,-1-7 0 15,-3 0-2-15,2-11 0 16,2-7-1-16,0-3 0 16,0-8 0-16,0 1 0 15,2-6 0-15,9-3 0 16,3-3 0-16,0 1 1 15,6 0-1-15,3 3 1 16,2 3 0-16,1 8 1 16,2 2 0-16,-2 7 0 15,-4 3-1-15,3 8 0 16,-1 5 0-16,-3 1 0 16,-3 2 0-16,-4 16 0 15,-2 9 0-15,-9 2 0 16,3 8 0-16,-12 1 1 0,3-3 0 15,-8 8 0-15,3-2 0 16,1 2 0-16,-4 1-1 16,9-6 0-16,2-10-1 15,14 4 0-15,6-3 0 16,-1-11 1-16,-4-5-1 16,12-9 0-16,6-14 0 15,2-4 1-15,1-11-1 16,3 0 0-16,1-7 0 0,-4-5 0 15,4-1 0-15,-8 3 0 16,-4 6-1-16,-6 0 0 16,-4 8 1-16,-9 1 0 15,-2 2 0-15,-16 7 1 16,-14 2 3-16,-1 13 0 16,-9 11 0-16,6 8 1 15,-2 13-4-15,10-2 1 16,1 7-2-16,11-4 1 15,11-1-3-15,10 1 1 16,8-4-26-16,17-5 0 16,10-4-23-16,3-5-5 15,-2-2 55-15,57 22 16 16</inkml:trace>
  <inkml:trace contextRef="#ctx0" brushRef="#br0" timeOffset="202714.902">15763 7070 96 0,'0'0'0'0,"33"-2"0"16,-25 4 0-16,-8 1 0 16,6-3 1-16,-6 2 1 15,14 5 0-15,7-1 3 16,7 2 0-16,5 1 0 16,8 3 0-16,14 2-2 15,0 4 0-15,1-4-1 16,3 2 0-16,2 0 0 0,8 0 0 15,4-1-1-15,5 3 1 16,15 3-1-16,-24-7 1 16,-2-2-1-16,-18-6 1 15,-9-3-1-15,-11-3 0 16,-4 0-1-16,-6 0 1 16,-9-3-1-16,3 3 1 15,-6 3-1-15,-1-3 0 16,-4 0-8-16,3 0 1 15,-3-3-39-15,-2-1 1 16,0-1 35-16,-2 0 0 16,-3-1 8-16,-2 6 0 15,0-3-8-15</inkml:trace>
  <inkml:trace contextRef="#ctx0" brushRef="#br0" timeOffset="203079.487">16903 7284 136 0,'0'0'0'0,"-16"-15"0"15,9 7 0-15,6 7-1 16,11-12 1-16,13 1-1 15,5-4 1-15,8-1-1 16,-4-10 1-16,4-2 0 0,-2-3 0 16,-1-3 0-16,7 1 0 15,2-1 1-15,8-3 0 16,4-3 0-16,13-6 1 16,1-3 0-16,-6 8 0 15,-2-2-1-15,-19 18 1 16,-13 5-2-16,0 2 1 15,0 5-3-15,-3 1 0 16,-6 1-66-16,-10 7-5 16,3-1 73-16,-11-1 0 15</inkml:trace>
  <inkml:trace contextRef="#ctx0" brushRef="#br0" timeOffset="204441.837">17752 6641 119 0,'0'0'0'16,"42"0"0"-16,-36 0 0 16,-15 5-1-16,4-5 1 15,-2 4 0-15,7-4 0 16,7 5 2-16,12 4 0 16,5 0 4-16,6 5 0 15,-1 2 0-15,5 6 0 16,0 3-2-16,7 1 0 15,0 4-1-15,5-3 1 16,8 1-2-16,3-4 1 16,6 1-2-16,-2-4 1 0,4-3-1 15,11-1 0 1,5 1 0-16,-27-4 0 0,-18 0-2 16,-3-2 0-16,-6-6-4 15,-8-1 0-15,-5-2-13 16,-5-6 0-16,-3-4-24 15,-6 0 1-15,0-2 31 16,-12-2 0-16,4 3-1 16</inkml:trace>
  <inkml:trace contextRef="#ctx0" brushRef="#br0" timeOffset="204846.277">17927 6486 116 0,'24'13'0'16,"23"4"0"-16,-41-15 0 15,-19-7 0-15,6 1 0 16,0 3 0-16,13 1 0 16,1 8 2-16,12 6 1 15,3 4 2-15,6 5 1 16,11-2 1-16,3 2 1 0,6 3-4 16,8 1 0-1,9-3-1-15,-1 1 1 0,8-1-3 16,11 3 1-16,13 3-1 15,-15-2 1-15,-1 2-2 16,-35-13 0-16,-19-8-13 16,0-4 1-16,-12-1-57 15,-1-4-4-15,-1 1 94 0</inkml:trace>
  <inkml:trace contextRef="#ctx0" brushRef="#br0" timeOffset="205732.992">14901 7399 87 0,'0'0'0'0,"23"0"0"16,-16 0 0-16,-5-4 1 0,10-1 0 16,3 0 4-16,5-1 0 15,8-1 3-15,6-3 0 16,7-3-3-16,6 1 0 15,0 2-3-15,-5-3 0 16,-2 3 1-16,-5-1 0 16,-1 2-10-16,0-1 0 15,0-3-51-15,-7-1-4 16,0 0 80-16</inkml:trace>
  <inkml:trace contextRef="#ctx0" brushRef="#br0" timeOffset="206335.216">14000 7639 118 0,'0'0'0'16,"27"-28"0"-16,-13 21 0 15,-8 11 1-15,8-4 0 16,5 3-1-16,3-6 1 0,5 3-1 15,0-6 0-15,8-2-36 16,-14 1 0-16,0 0 21 16,-2-2 1-16,-1 0 6 15</inkml:trace>
  <inkml:trace contextRef="#ctx0" brushRef="#br0" timeOffset="208499.341">13455 7344 100 0,'0'0'0'0,"34"11"0"0,-33-6 0 16,-2-2 0-16,-1 3 1 16,-3 1 3-16,-1 10 0 15,6 8 7-15,-1 5 0 16,1 5-8-16,1 0 1 15,3 5-2-15,-2-8 0 16,-1 0-1-16,5-2 1 16,1-2-3-16,-2-7 1 15,-2-4-26-15,3-3 0 16,-5-1-17-16,-1-8-5 16,0-1 48-16,5-13 0 15</inkml:trace>
  <inkml:trace contextRef="#ctx0" brushRef="#br0" timeOffset="208902.792">13487 7502 109 0,'0'0'0'0,"16"25"0"15,-15-16 0-15,-1-8 0 16,0-1 0-16,7 0 0 15,4-1 0-15,-3-3 0 16,6 1 0-16,0 1 0 0,7-7 0 16,0-3 0-16,-2 1 0 15,-1 2 0-15,-2-3 1 16,-3 0-1-16,-4 1 0 16,3-5 0-16,-5 6 0 15,-1-2 0-15,-1 3 1 16,-3 4 2-16,-2-4 0 15,1 4 3-15,5 1 0 16,-6 0-1-16,0 4 0 16,-6 9-4-16,6 12 1 15,0 9 0-15,0 2 0 16,0 3-1-16,6-3 1 16,-1-1-12-16,3-4 0 15,6-1-52-15,13 25 33 16</inkml:trace>
  <inkml:trace contextRef="#ctx0" brushRef="#br0" timeOffset="212729.013">19720 7443 86 0,'22'0'0'16,"17"0"0"-16,-32 0 1 15,-21 0-1-15,3 0 0 16,1 0 0-16,-3 0 0 16,7 0 0-16,6 0 1 15,0 0 3-15,6 0 1 16,1 0 0-16,7 1 0 16,-1 1 0-16,8 3 0 15,5-3-1-15,9 2 0 0,6 1-1 16,8-2 0-16,11 1-1 15,1 1 0-15,1 4-1 16,6-6 1-16,2 3-1 16,21-5 0-16,13 6 0 15,-13-7 0-15,-5 2 0 16,3 0 0-16,-1-2 0 16,-6 2 0-16,0 1 0 0,4-1 0 15,-2 2-1-15,-1-1 1 16,-1 2-1-16,5-1 1 15,1 1-1-15,-13-1 0 16,-7 1 0-16,1-2 1 16,-8-1 0-16,2 2 0 15,-2-4-1-15,-8 1 1 16,-12-1-1-16,6 0 1 16,-1 2-1-16,-1-2 0 15,2 0 0-15,-3-2 1 16,-6 1-1-16,6 1 0 15,-1 0 0-15,-8 0 0 16,-2 0 0-16,-6-4 0 16,-5 2 0-16,-3 2 0 15,-5 0 0-15,-3 0 0 16,-2 0 0-16,-2-3 1 16,-6 3 0-16,5-4 1 15,-6 4-1-15,0 0 0 0,5 0-1 16,-5 0 0-16,0 0 0 15,0 0 1-15,0 0-1 16,0 0 1-16,0 0-1 16,0 0 1-16,2 7-1 15,-1 4 1-15,3 10-1 16,-3 5 0-16,-1 15 0 0,2-6 1 16,-2 5-1-16,0 1 1 15,0 3-1-15,-2 5 1 16,2 5-1-16,0 3 1 15,0 1-1-15,0 0 1 16,2-6-1-16,-2-2 1 16,0-1-1-16,0-3 1 15,0 1-1-15,4-7 1 16,-3-8-1-16,-1 3 1 16,2-7-1-16,2-3 0 15,-3-4 0-15,-1-5 0 16,2-6-1-16,2-3 1 15,-4-3-1-15,0-4 1 16,0 5-1-16,0-5 1 16,0 0-1-16,-6-7 1 15,-2-3-1-15,-4-4 1 16,-1-2-1-16,-2-7 1 16,-5-5-1-16,5 7 1 15,-4-2 0-15,3 0 0 0,-3 5 0 16,1 1 0-16,4 1 0 15,4 5 0-15,-1-1 0 16,3 3 0-16,-5 4 0 16,5 0 0-16,1 0 0 15,1 3 0-15,1 0 0 16,10 11 0-16,2 1 0 16,7 11 1-16,6 6-1 15,2-1 1-15,4 2-1 0,1-1 1 16,-1 1-1-16,-4-4 0 15,3-1 0-15,-4-3 0 16,-6-1 0-16,-1-5 1 16,-1 0-1-16,-1-5 1 15,-5-4-1-15,-4 0 0 16,3-1 0-16,-6-1 1 16,1-1-1-16,4-4 1 15,-3-5-1-15,3-8 1 16,2-10-1-16,0-1 0 15,2-3 0-15,2 0 1 16,4-3-1-16,4 0 0 16,-3 1-53-16,7-6 0 15,-2 2 20-15,-11-6-4 16,2 1 49-16</inkml:trace>
  <inkml:trace contextRef="#ctx0" brushRef="#br0" timeOffset="214531.008">20142 6887 123 0,'0'0'0'16,"-27"5"0"-16,19 4 0 15,2 7-1-15,6-2 1 16,0-2-2-16,6 8 0 16,-5 6 0-16,12-7 0 15,1 1 2-15,0-6 0 16,-6 0 0-16,4-5 0 15,-5-4 0-15,7-2 0 16,0-1 1-16,6-9 1 16,-5-5-1-16,3-2 0 0,-4 0 0 15,-2-2 0-15,-3 2-1 16,-2 0 1-16,0 2-1 16,-1 6 0-16,-4-1 0 15,2 5 1-15,-3-1 1 0,-1 3 0 16,0 3 1-1,2 10 0-15,3 6-3 0,-3-1 1 16,3 1-1-16,9 2 1 16,6 0-1-16,0-5 1 15,1 0 0-15,0-7 0 16,5-6 0-16,-3-1 0 16,2-4 0-16,-4-1 0 15,-1-6 0-15,0-9 0 16,-5-5 0-16,3 6 0 15,-8-6-1-15,4 2 0 16,-2 2 0-16,-1 1 0 16,-9 0 0-16,3 6 0 15,-5 3 0-15,-4 1 0 16,3 2 0-16,-1 3 0 16,-3 3 0-16,5 3 0 15,0 6 0-15,1 0 0 16,3 1 0-16,5 11 0 15,5 6 0-15,5-3 0 0,0 3 0 16,4-3 0-16,4-6 0 16,7-2 1-16,0-4-1 15,-7-5 0-15,-1-5 0 16,2-7 0-16,-2-4 0 16,-3-9 1-16,-1-5-1 15,-4 1 1-15,-10 0-1 16,-2 1 1-16,-8 2 0 15,-9-2 0-15,-4 2-1 0,-10 6 1 16,-4 5-1-16,-5 2 1 16,0 6-1-16,2 2 0 15,8 5-1-15,3-2 1 16,3 1-13-16,4 2 1 16,2 5-32-16,4-5 0 15,6 3 35-15,4 1 0 16,3 1-2-16</inkml:trace>
  <inkml:trace contextRef="#ctx0" brushRef="#br0" timeOffset="-214511.88">21041 6935 135 0,'0'0'-1'0,"2"22"1"0,3 14-1 16,2-10 1-16,-1-1-1 15,-5-4 1-15,3-9 0 16,-2-1 0-16,-2-6 3 15,0 2 1-15,0-5-3 16,0 1 1-16,0 1-1 0,0-10 0 16,1 3 0-16,3-15 0 15,-2-3-1-15,-1 4 1 16,5-1 0-16,-5 4 0 16,6 3 0-16,-1-1 1 15,-1 3-1-15,-4 4 1 16,5-2-2-16,-5 2 1 15,5 1-1-15,-5 2 0 16,6 2-9-16,4 2 0 16,5 5-25-16,-4-5 1 15,-2 2 0-15,2-1-4 16,-5 1 37-16,7-3 0 16</inkml:trace>
  <inkml:trace contextRef="#ctx0" brushRef="#br0" timeOffset="-213775.43">21402 6608 145 0,'-12'21'0'0,"-5"14"0"16,13-30 0-16,15-10 0 0,-3 0 0 16,5 1 0-16,-3 18 0 15,6 16 0-15,-2 5 1 16,0 11 0-16,-4-6 0 16,2 8 2-16,-5-2 0 15,-7-1-1-15,0-3 0 16,0-5-1-16,0-7 0 15,0-5 0-15,0-4 1 16,-5 0-1-16,5-7 1 16,0-5-2-16,0-6 1 15,-2-3-1-15,2-8 0 16,-1-5 0-16,-5-10 0 16,5-6 0-16,-3 2 0 15,4-1 0-15,0-2 0 16,4 2 0-16,-3 2 0 15,5 5 0-15,4-2 0 16,8 2 0-16,-4 1 0 16,-1 6 0-16,-6 0 0 0,0 5 0 15,2 8 0-15,7 8 0 16,-6-6 0-16,3 6-1 16,-7 2 0-16,1 2 0 15,-7 3 1-15,-7 5 0 16,2-5 0-16,-3 0 0 15,1-1 0-15,-2-3 0 16,-2-1 0-16,3-2 0 0,1-2 0 16,1 1 0-16,1-3 0 15,3-1 0-15,2-2 0 16,0 7 1-16,7-2 0 16,7 7 0-16,-1-1 0 15,2 3 0-15,4 2 1 16,2 1-2-16,-1-6 0 15,-6 1-2-15,0-3 1 16,-2 0-26-16,-4-6 0 16,-1 3-27-16,0-3-5 15,-1-1 59-15,8 1 0 16</inkml:trace>
  <inkml:trace contextRef="#ctx0" brushRef="#br0" timeOffset="-213120.561">22124 6998 120 0,'0'0'0'16,"-15"26"0"-16,11-20 0 16,9-1-1-16,1 2 1 15,-5-5 0-15,1 5 0 16,3 1 0-16,-3 6 0 16,3 6 0-16,-1-4 1 15,-2 1 0-15,3-6 0 16,-2-2-1-16,4-2 1 15,-1 0-1-15,7-6 0 16,8-4 0-16,-1-4 0 16,1 0 0-16,-1-9 0 15,1 0 0-15,-7 4 0 0,-1 0 1 16,-5 1 1-16,-3 2 1 16,1 2 1-16,-6 2-2 15,0 0 1-15,-4 1-2 16,4 4 0-16,-2 0 0 15,1 4 0-15,-4 1-1 16,5 4 1-16,0 5-3 16,5 0 1-16,2 2-15 0,1-6 1 15,1 2-19-15,9-3 1 16,-3 0 23-16,3-5 0 16,-3 1-1-16</inkml:trace>
  <inkml:trace contextRef="#ctx0" brushRef="#br0" timeOffset="-212625.337">22595 7051 112 0,'-17'8'0'15,"-15"12"1"-15,27-17 1 16,17-6-2-16,-5 1 1 16,0-2 2-16,0 13 0 15,-1 9-2-15,-1-1 1 16,-3 6 1-16,-2-9 0 15,0 0 0-15,1 11 1 16,-1 7-3-16,4-11 1 16,-2-2-2-16,-2-5 1 15,0-5-1-15,0-2 1 0,0-2-1 16,0-5 0-16,0 0 0 16,0-9 0-1,0-5 0-15,-2-10 0 0,-2-4 0 16,3-2 0-16,-6-4 0 15,5-1 1-15,-3 0-1 16,5 3 1-16,-2 6-1 16,2 1 1-16,2 10-1 15,-2 1 0-15,0 5 0 0,5 5 1 16,-3 1-1-16,10 8 0 16,2 7 0-16,1 9 0 15,10 4 0-15,-8 0 1 16,2-3 1-16,-5 1 0 15,-1-2 1-15,-1-3 0 16,-5-4 0-16,-4-5 1 16,1 0-4-16,-18-6 1 15,-12-5-8-15,-7 1 1 16,-6-8-68-16,-6-3-4 16,-2 1 100-16</inkml:trace>
  <inkml:trace contextRef="#ctx0" brushRef="#br0" timeOffset="-207910.334">18242 10188 125 0,'0'0'0'0,"28"-2"0"0,-28 2 0 16,-12 0 0-16,5 0 1 15,0 0 1-15,4 2 0 16,-3-1 1-16,1 13 1 16,4 11 0-16,-5 7 0 15,5 3-2-15,-6 5 0 16,1 2 0-16,5 1 0 15,-5 0-1-15,5-6 1 16,1-5-1-16,-2-6 0 16,2-3-1-16,0-7 1 15,0-2-1-15,0-7 1 16,2-2-1-16,-2-1 1 16,0-4-1-16,-2-4 0 15,-2-3 2-15,-1-5 0 16,2-6-2-16,-3-6 1 15,5-8-1-15,1-6 1 16,1-10-1-16,5-3 0 0,1-3 0 16,0 8 0-16,1 7 0 15,18 2 1-15,8 4-1 16,-12 8 0-16,3 6 0 16,3 5 0-16,1 5 0 15,-8 0 0-15,-2 4 0 16,-1 7 0-16,-9 5 0 15,4 7 0-15,-4 4 0 16,-4 10 0-16,-5 7 0 0,-7 2 0 16,-1 3 0-16,-10-1 0 15,-3-2 0-15,-5-4 0 16,-3-6 0-16,9-5 0 16,-1-9 0-16,8-3 0 15,-1-5 0-15,5-1 0 16,2 0 0-16,3-3 0 15,3 3 0-15,2 5 0 16,5-1 0-16,6 5 1 16,5 1 0-16,1 0 0 15,-3 3 0-15,6-3 0 16,5 2 0-16,-5 0 0 16,-1-2 0-16,-5 2 0 15,-1 1-1-15,-2-6 1 16,-3 0-1-16,-2-4 0 15,-2-2-17-15,1-2 0 16,-1 1-42-16,-5-8 1 16,-5-3 54-16,5 0 1 15,-2 2-8-15</inkml:trace>
  <inkml:trace contextRef="#ctx0" brushRef="#br0" timeOffset="-207606.228">18644 9908 132 0,'-14'44'0'16,"-4"32"0"-16,18-66 1 15,11-31 2-15,-4 12 0 16,7-3 2-16,-6 17 0 15,4 13 0-15,-3 1 1 16,2 6-2-16,-4-4 1 16,-4-2-3-16,2-1 0 15,-1-4-2-15,-2 0 0 16,-2-5-38-16,0-6 1 16,0 2-9-16,0 4 31 15</inkml:trace>
  <inkml:trace contextRef="#ctx0" brushRef="#br0" timeOffset="-205414.588">18980 10553 93 0,'0'0'0'15,"30"0"3"-15,-30 0 1 16,-5-3 2-16,-2 1 1 15,0 2-4-15,1 0 1 16,5 0 1-16,1 0 0 16,0 0-1-16,8 3 1 15,13 4-2-15,5 2 0 16,9 3-2-16,5 2 1 16,2-3-1-16,4 1 1 0,2-1-1 15,-6 1 0-15,0 2-1 16,-5-3 1-16,-8-1-1 15,5-3 0-15,-7-1 0 16,-6-3 0-16,-7 1 1 16,-1-3 1-16,-5-1 1 15,-1 0 1-15,-2 0-2 16,-5 0 0-16,0 0-1 0,0 0 1 16,0 0-2-16,0 6 1 15,2-3 0-15,2 17 1 16,-3 8-1-16,-1 5 0 15,0 2 0-15,0 6 0 16,2 1 0-16,2 0 0 16,-4-2-1-16,1 3 1 15,-1-1 0-15,2-5 0 16,2-4-1-16,-3-7 1 16,1-5-2-16,3-5 0 15,-1-5-7-15,-4-4 0 16,0-2-7-16,0-5 0 15,3 0 6-15,4-10 1 16,6-8-26-16,-1-7 1 16,2-3 16-16,0-3 0 15,0 1 15-15,-2-2 1 16,-3-5 9-16,-1-1 0 16,3-3 20-16,-4 6 0 0,-6 9-22 15,1 3 1-15,3 5 1 16,-3 1 1-16,3 6-3 15,-1 4 0-15,-2 4-3 16,-2 1 1-16,0 2 1 16,7 9 0-16,0 5 0 15,-2 12 0-15,-3 9 0 16,-8 2 0-16,-9 4-2 0,8 1 1 16,1 3-3-16,6-6 1 15,0 1-2-15,0-4 1 16,0-7-3-16,6-4 0 15,-1-7-33-15,2-1 0 16,2-3-14-16,-4-1-5 16,-2-5 54-16,4 1 0 15</inkml:trace>
  <inkml:trace contextRef="#ctx0" brushRef="#br0" timeOffset="-204936.251">19359 11558 139 0,'19'-3'0'16,"10"-10"0"-16,-34 21 0 15,-11 7 0-15,8-1 0 16,-3 4 1-16,10 1 0 0,2 4 2 15,3 2 0-15,-1 1 0 16,2-1 0-16,2-2-1 16,6 3 1-16,-3-3-2 15,6-4 1-15,-2-3-1 16,8-6 0-16,12-3 0 16,0-7 0-16,7-3-1 0,-1-9 1 15,2-6-1-15,-6-3 1 16,3-4-1-16,-12-3 1 15,-2-2-1-15,-9-7 0 16,-4-3 0-16,-9 3 0 16,-3 4 0-16,-8 1 0 15,-13 8 0-15,-13 8 1 16,-9 7-1-16,-4 7 1 16,-7 9-1-16,7-2 0 15,0 8-8-15,6-4 0 16,7 3-55-16,7-2 0 15,13 3 59-15,-22 10 6 16</inkml:trace>
  <inkml:trace contextRef="#ctx0" brushRef="#br0" timeOffset="-204334.686">19767 10803 130 0,'21'3'0'16,"12"4"-1"-16,-26-7 0 16,-14-5 0-16,7-6 0 15,1-1 1-15,12-6 0 16,6 1 1-16,4 3 0 15,6-4 3-15,3 2 1 0,-5 1 1 16,8 1 1-16,4 1-3 16,-10 4 0-16,-3 1-2 15,2 1 0-15,-3 0 0 16,-3 1 0-16,-1 5-3 16,-1-3 1-16,1 2-63 15,-8-1 1-15,0 1 53 16,15-3 7-16</inkml:trace>
  <inkml:trace contextRef="#ctx0" brushRef="#br0" timeOffset="-201874.598">20332 10056 109 0,'0'0'0'0,"35"35"3"16,-30-35 0-16,-16-9 0 15,8 6 0-15,-8-1-1 0,4 11 1 16,0 5 1-16,7 11 1 16,0 5 0-16,0 4 0 15,-1 3-3-15,1 0 0 16,1 4 1-16,-1-2 0 16,0 0-2-16,0-9 0 15,2-5-1-15,2-4 1 16,-3-5-1-16,5-3 0 15,-5-3-1-15,3-2 1 16,-2-6-1-16,-2-14 1 16,0-7-1-16,-2-6 0 15,-3-3 0-15,-1 0 0 16,-2-3 0-16,-5-2 1 16,1-2 0-16,4 4 0 15,-5 5-1-15,5 1 1 16,-3 4-1-16,2 4 1 15,4 3-1-15,3 4 1 16,1 1-1-16,2 3 1 0,5-1-1 16,2 3 1-16,5-1 0 15,1 0 0-15,6 4 0 16,7-6 0-16,2 4 0 16,-3 1 0-16,-5 1 0 15,-3-1 0-15,-4 3 0 16,-6-1 0-16,1 0 0 15,-4 2 0-15,1 0 1 0,-6 0 0 16,1 0-1-16,-2 7 1 16,-5 4-1-16,-8 6 1 15,-5 6 0-15,4 2 0 16,-5 3 0-16,1 3 1 16,2 8-1-16,5-7 1 15,5-4-1-15,-4 0 0 16,9 0-1-16,1-9 0 15,-3 1 0-15,4-5 1 16,0 0-1-16,0-5 1 16,0-3-1-16,0 0 0 15,0-5 0-15,0-2 0 16,0 3 0-16,0-8 0 16,0-4 0-16,0-12 0 15,4-5-1-15,-3-7 0 16,-1-6 0-16,0 4 1 15,0 0-1-15,2 1 1 16,2 1 0-16,-3 5 0 16,-1 1 0-16,6 8 0 0,-6 3 0 15,0 2 1-15,0 5-1 16,0-1 1-16,0 6-1 16,0 4 0-16,0 0 0 15,0 14 0-15,0 7 1 16,-6 6 0-16,1 3-1 15,3 5 1-15,4 7 0 16,-2-2 0-16,0 1 0 16,0-4 1-16,-2-2-1 0,2-5 0 15,0-6-1-15,0-4 1 16,0-6-1-16,0-4 0 16,-1-3 0-16,1-1 0 15,0-6-1-15,1-9 1 16,-1-11-2-16,2 5 1 15,-2-5-3-15,-2-1 1 16,1-2-3-16,-3 6 1 16,2-1 2-16,1 6 0 15,-3 3-13-15,2 2 1 16,2 4-38-16,-1-3-5 16,-3 3 75-16</inkml:trace>
  <inkml:trace contextRef="#ctx0" brushRef="#br0" timeOffset="-199919.9">20014 9188 80 0,'0'0'0'0,"26"10"0"15,-19-6 0-15,0-1 5 16,0 6 1-16,0 0 3 16,0 12 1-16,-1 9-4 15,-6 3 1-15,0 4-3 16,0 2 1-16,-2 1-2 0,2-5 0 16,0-1-2-16,0-8 1 15,2-3-1-15,-2-7 0 16,0-6-1-1,-2-3 0-15,-2-3 0 0,4-4 0 16,-1-4-1-16,2-12 1 16,3-8 0-16,5-3 0 15,3-6 0-15,-4 0 0 16,5-3 0-16,2 1 0 16,6-2 0-16,0 8 0 15,0 2 0-15,2 6 1 16,-2 5 0-16,1 0 0 15,3 6-1-15,-8 1 1 16,1 2-1-16,3 7 1 16,5 7-1-16,-5 4 1 15,-11 5-1-15,-5 6 1 16,-12 14 0-16,0-3 1 16,-5 4 0-16,-2 0 1 0,-1 3-2 15,8 1 1-15,-6-1-2 16,6-10 1-16,0-4-1 15,7-8 0-15,0-4 0 16,7-2 1-16,7-1-1 16,7-8 0-16,11-3 0 15,-3-7 0-15,4-3 0 16,2-4 0-16,4-4 0 16,-4-5 0-16,-1-1 0 0,-6 1 0 15,-7 0 0-15,-7 0 1 16,-3-2-1-16,-10 6 0 15,-2 1 0-15,-11 4 1 16,-8 6 0-16,-8 8 0 16,-6 5 1-16,-5 7 0 15,-3 11 1-15,7 0 1 16,8 5-2-16,7 0 0 16,6 2-1-16,16 0 0 15,14 2-1-15,7-8 1 16,6-1-5-16,11-5 1 15,11-10-83-15,-2-1-4 16,1-3 90-16,51 8 25 16</inkml:trace>
  <inkml:trace contextRef="#ctx0" brushRef="#br0" timeOffset="-198917.324">20393 10564 138 0,'15'12'0'0,"17"2"0"0,-23-11 0 16,-9-6 0-16,6 1 0 15,3 0 1-15,16 6 0 16,4 1 1-16,10 4 1 16,2 3 1-16,0 6 1 15,0 5-2-15,7 0 0 16,-1 3 0-16,3-1 1 15,3-1-2-15,-5-3 0 16,6 0-1-16,-1-5 0 16,-4-2-1-16,-8-3 1 15,-9-4-1-15,-10 0 1 16,-2-2 0-16,-6-1 0 16,-7-4 0-16,-2 1 0 15,-3-1-1-15,-2 0 1 16,5 0-1-16,-5 0 0 0,0 0-2 15,0 0 1-15,0 0-1 16,0 0 1-16,0 0 1 16,0 0 0-16,-5-5 0 15,-1 3 0-15,5 1 0 16,-1-1 0-16,-3 2 0 16,5 0 0-16,-2 0 0 15,2 0 0-15,0 0 0 0,0 0 0 16,0 0-2-16,0 0 1 15,0 0-33-15,0 0 1 16,0 0-16-16,2-4-5 16,-2 1 70-16</inkml:trace>
  <inkml:trace contextRef="#ctx0" brushRef="#br0" timeOffset="-196769.736">21280 10924 64 0,'0'0'1'0,"0"0"0"16,0 0 11-16,0 0 1 15,0 0-6-15,0 0 1 16,0 0-4-16,0 0 0 16,0 0 2-16,0 0 0 15,-7 23-5-15,0-2 1 16,-5 9 0-16,2 5 0 16,-4 5 0-16,0 2 1 15,-2 2-1-15,-1-3 0 16,-4-1-1-16,7-1 1 15,3-2-1-15,4-7 0 0,-1-9-1 16,2-2 1-16,6-1-1 16,2-8 0-16,3-1 0 15,2-2 0-15,-1-3 0 16,1-1 0-16,7 1 0 16,-2-3 0-16,-4 1 0 15,-1 0 0-15,0-2 0 16,2 0 0-16,2 0 0 15,-4 0 1-15,0 0-1 0,-2-2 0 16,-2 0 0-16,3-3 0 16,-1-2 0-16,-4 0 0 15,5-2 0-15,-5-7 1 16,5-3-1-16,-5-4 0 16,5-1 0-16,-5-6 0 15,-1-5 0-15,0-1 0 16,0 0 0-16,0 2 0 15,0 6 0-15,-1 2 0 16,-3 3 0-16,2 0 0 16,1 5 0-16,-3 1 0 15,2 5 0-15,2 1 0 16,0 4 0-16,0 0 1 16,-1 3-1-16,1 4 1 15,-6 4-1-15,5 6 0 16,-4 8 0-16,-1 8 0 15,-2 10 0-15,1-1 0 16,0 5 1-16,0 1 0 0,0-3 0 16,1-1 0-16,1-7-1 15,3-5 1-15,1-4-1 16,-3-6 1-16,4-4-1 16,0-4 0-16,0 0 0 15,0-7 0-15,0 0 0 16,4-9 0-16,-3-3 0 15,-1-2 0-15,2 0 0 0,2-11 0 16,-3 1 0-16,-1 1 0 16,2 3 0-16,-2 5 0 15,0 1 0-15,0 3 0 16,-2 6 0-16,2 0 0 16,0 1-1-16,0 9 1 15,-1 6 0-15,-3 5 0 16,2 5 0-16,2 2 0 15,-5 3 0-15,3-5 0 16,-3 2 0-16,3-9 0 16,1 0 0-16,1-3 0 15,0-1-1-15,1-5 1 16,-1-1-1-16,7-4 1 16,-1 0 0-16,1-9 0 15,1-7-1-15,-2 2 1 16,1-3-1-16,-2 1 1 15,-5 2 0-15,0 0 0 16,0 1 0-16,0 3 0 16,0 3-14-16,0 3 1 15,0-1-47-15,2 2-5 16,-2-1 84-16</inkml:trace>
  <inkml:trace contextRef="#ctx0" brushRef="#br0" timeOffset="-194759.155">21061 11792 137 0,'0'0'0'0,"40"-5"0"0,-47 10 0 16,-18 7 0-16,11-3 0 16,0 0 0-16,2 5 1 15,4 5 1-15,8 1 0 16,1 2 0-16,4-2 0 15,2 1 0-15,2-4 1 16,5-2-1-16,11-3 0 16,2-2-1-16,1-4 0 15,4-3-1-15,3-6 1 16,5-4-1-16,-7-2 1 16,-3-3-1-16,-3-1 1 15,0-1-1-15,-5-5 1 16,3-6 0-16,-11 1 0 15,0-5 0-15,-9 0 0 16,-5-5 0-16,-7 6 0 16,-11 2 1-16,-3 1 0 15,-6 9-1-15,-7 2 1 16,-6 11 0-16,0 3 1 0,2 3-2 16,-8 8 0-16,6 6-1 15,0 3 1-15,5 4-2 16,13-4 1-16,4 1-8 15,10 0 1-15,8 2-18 16,5-2 1-16,4-2-13 16,3-5 1-16,3-2 25 15,5-3 0-15,1-2 9 16,6-3 0-16,0-1-8 0</inkml:trace>
  <inkml:trace contextRef="#ctx0" brushRef="#br0" timeOffset="-194112.209">21547 11644 135 0,'-22'18'0'15,"-19"10"1"-15,34-26 1 16,20-14-1-16,-12 3 1 16,5 0-1-16,-6 9 1 15,-6 3 0-15,-1 12 1 16,-5 9 0-16,3 3 0 15,-4 6-1-15,0-5 0 16,5 4-1-16,1-8 1 16,1-1-2-16,1-4 0 15,3-3 0-15,2-2 0 16,2-3 0-16,2-2 0 16,-3-2 0-16,-1-2 0 0,0-2 0 15,0-3 0-15,0 4 0 16,0-4 0-16,0-4 0 15,-1 1 1-15,-3-1-1 16,2 3 1-16,2-5-1 16,0 3 1-16,0-2-1 15,7-2 0-15,-1 0 0 16,8-2 0-16,0 0 0 0,8 0 0 16,10-1 0-16,-5 3 0 15,-4 0 0-15,2 0 0 16,1 0 0-16,-4-4 1 15,-1-1-1-15,0-4 0 16,-2 0 0-16,1 0 0 16,-6 0 0-16,1 4 1 15,3-4-1-15,-10 8 1 16,1 0 0-16,-5 3 0 16,-8 2 0-16,4 3 1 15,-3-4-1-15,-3 6 0 16,5 3 0-16,-6 9 0 15,0 9 0-15,1 2 1 16,1 8 0-16,4-3 0 16,-1 2-1-16,2-8 0 15,0-1-1-15,2-4 0 16,4-3-26-16,3-3 0 16,5-6-28-16,-2-2 1 0,1 0 49 15</inkml:trace>
  <inkml:trace contextRef="#ctx0" brushRef="#br0" timeOffset="-192671.893">21247 10861 114 0,'12'-21'0'0,"2"-13"0"16,-14 31 0-16,-7 17 0 16,0-6 0-16,0 5 0 15,7-6 0-15,2-4 1 16,17-3 1-16,8-5 1 16,2 0 1-16,8-4 1 15,5-2 1-15,0 1-3 0,5-2 1 16,-4-2-1-1,10-1 1-15,6 1-2 0,-3 2 0 16,1 2 0-16,2-1 0 16,-4 0-1-16,-7-1 1 15,-1 0-1-15,-13 1 0 16,-7 6 0-16,-7-2 0 16,-8 5 0-16,-3-1 0 15,-4 1-1-15,-2 2 0 16,1 0-11-16,-4 0 1 15,2-4-55-15,-2 1 0 16,-2-1 64-16,-3-3 1 16,-2 0-7-16</inkml:trace>
  <inkml:trace contextRef="#ctx0" brushRef="#br0" timeOffset="-191560.927">22069 10210 109 0,'0'44'0'0,"0"28"1"16,-2-66 1-16,-2-36-1 16,3 9 1-16,1-4 0 0,0 11 1 15,0 5 1-15,5 13 0 16,-3 10 1-1,3 3 0-15,-3 10-2 0,3 6 0 16,-2 9-2-16,4-1 0 16,5 1 0-16,-5-7 0 15,-1-5-1-15,-3-2 1 16,2-2-1-16,-3-5 0 16,3-3 0-16,-5-7 1 15,4-3-1-15,-4-1 0 16,0-1 0-16,0-6 0 15,0 0 0-15,0-9 0 16,-4-3 0-16,3-8 0 16,-6-6 0-16,1-4 0 15,-1-3-1-15,2-2 1 16,3-4-1-16,-3 4 1 16,4 0-1-16,1 5 1 15,-6 5 0-15,5 2 0 16,1 2 0-16,-2 2 0 0,2 1 0 15,0 2 0-15,0 6 0 16,2 1 0-16,5 4 0 16,-1 1 0-16,1 3 0 15,2-1 0-15,7 2 0 16,-7 0 0-16,3 0 0 16,-3 0 0-16,3 0 0 15,2 0 0-15,0 2 0 16,-2-1 1-16,-3 3-1 15,-4 5 0-15,-3 8 1 0,-2 2 0 16,-7 4 0-16,0 4 0 16,-6 3 0-16,5 3 1 15,-5 4-1-15,5-5 1 16,-3-1-1-16,3-3 1 16,1 2-1-16,0-9 0 15,0-1-1-15,1-3 1 16,1-8-1-16,3 0 1 15,2-4-1-15,-1-2 0 16,1 1 0-16,0-4 0 16,0 0 0-16,1-7 0 15,-1-4 0-15,6-10 0 16,-5-7 0-16,3 0 0 16,-2-4 0-16,-2 4 0 15,0-5 0-15,0 5 0 16,0 5 0-16,0 0 0 0,0 6 0 15,-2-1 0 1,-2 6 0-16,4 3 0 0,-5 2 0 16,3 3 1-16,1 4-1 15,-3 4 0-15,2 6 0 16,2 12 0-16,0 6 0 16,0-2 1-16,2-5-1 15,-2 7 1-15,0 2-1 16,0-7 1-16,0-5-1 0,0-4 0 15,4-6 0-15,-4 1 0 16,0-7 0-16,0-2 0 16,0 0-1-16,1-7 0 15,5-4 0-15,-5-4 0 16,-1-8-1-16,0 2 1 16,0-6 0-16,0 6 1 15,0 2-2-15,0 3 1 16,0 4-24-16,0-1 1 15,0 5-28-15,6-1-4 16,-5 0 73-16</inkml:trace>
  <inkml:trace contextRef="#ctx0" brushRef="#br0" timeOffset="-190135.238">21959 9527 114 0,'14'21'0'16,"7"14"1"-16,-20-33 1 16,-4-18-2-16,-2 7 1 15,-2 0-1-15,1 15 1 16,1 6 0-16,3 4 1 16,2 7-1-16,0-2 1 15,2 3-1-15,2 4 1 16,-4 4-1-16,1-6 0 15,-1-3-1-15,0-5 1 16,0-4-1-16,2-2 1 0,-2-7-1 16,0 1 0-16,0-3 0 15,0-3 0-15,4-9-1 16,-3-8 1-16,1-8 0 16,7-3 0-16,0-3 0 15,-2-5 1-15,1-1 0 16,-1 6 1-16,0 1-1 15,5-3 1-15,-3-1-2 16,2 6 1-16,1 2-1 0,-2 6 1 16,4 5 0-16,-2 4 0 15,1 4-1-15,-5 5 0 16,3 7 0-16,-1 8 1 16,-3 10 0-16,-1 1 1 15,-5 11-2-15,-2-1 1 16,-5 3 0-16,3-2 1 15,-8 0-1-15,4 0 0 16,0 6 0-16,7-10 0 16,0-1-1-16,4-2 1 15,-1-7-1-15,8-1 1 16,-1-6-1-16,11-6 0 16,9-4 0-16,0-4 1 15,8-9-1-15,0-3 0 16,8-4 0-16,-10-3 0 15,3-6 0-15,-12 4 1 16,0 2-1-16,-5 1 0 16,-3 1 0-16,-6 1 0 0,-5 5 0 15,-6-3 1-15,-2 4-1 16,-10 3 1-16,-11-2 0 16,-4 5 1-16,-3 8 1 15,6 5 0-15,-4 5-1 16,6 5 0-16,8 7-1 15,9 1 1-15,4-1-2 16,6 2 1-16,9 2-2 0,9-4 1 16,8-3-17-16,-4-2 0 15,11-3-51-15,1-6-5 16,-1 2 94-16</inkml:trace>
  <inkml:trace contextRef="#ctx0" brushRef="#br0" timeOffset="-188960.374">22192 10622 109 0,'0'0'0'16,"41"7"0"-16,-28-2 1 15,-4-5 1-15,-2 2 0 16,-2 1 5-16,6 9 0 15,-4 1-2-15,10 4 0 16,9 3-1-16,1 3 0 16,6 1-2-16,2 1 0 15,1 1-1-15,3 0 0 16,-5 3-1-16,7-5 1 0,-1 1 0 16,-11-6 0-16,-1-3 0 15,4 0 0-15,-4-2-1 16,-6-4 0-16,-3-1 0 15,-5-2 0-15,-3-5 1 16,-4 0 0-16,-4-2 0 16,3-2 1-16,-1 0-1 15,-4-3 1-15,5-4-2 0,1-5 1 16,1-4-1-16,10-3 1 16,-1-8-1-16,2 2 1 15,2-1-1-15,0-2 1 16,4-1-1-16,-3-1 0 15,5 0 0-15,0-1 0 16,1 3 0-16,-1 4 0 16,-7 3 0-16,5 2 0 15,-2 0 0-15,-3 3 0 16,1 2 0-16,-7 4 1 16,0-2-1-16,-1 5 0 15,-7 6 0-15,0-4 0 16,-5 5 0-16,1-2 1 15,2 3-1-15,-4 1 0 16,0 0 0-16,0 0 0 16,0 0 0-16,7 1 0 15,3 3 0-15,6 5 1 0,0-1-1 16,10 5 1-16,2 6-1 16,-1 0 1-16,3 6-1 15,7 1 1-15,-1 6-1 16,4-2 1-16,2 1 0 15,4 3 0-15,-3 4 0 16,-1-6 0-16,2 3-1 16,-9-12 1-16,-7-2-1 15,-6-5 0-15,-3-4-1 0,-1-3 1 16,-8-2-9-16,2-2 1 16,-5-3-20-16,-1-2 0 15,-5-2-23-15,-8-10-4 16,-7-5 55-16,-6-1 0 15</inkml:trace>
  <inkml:trace contextRef="#ctx0" brushRef="#br0" timeOffset="-188619.143">23453 10369 115 0,'19'40'0'15,"15"29"-1"-15,-26-66 0 16,-8-33-1-16,6 9 0 16,-1-5 2-16,9 12 0 0,7 8 8 15,0 8 1-15,-1 9 3 16,8 6 0-16,0 11-7 15,5-1 1-15,6 4-3 16,-3-4 1-16,6 1-3 16,-2 2 1-16,-1-4-2 15,-3-1 0-15,4-1-19 16,-6-6 1-16,-6-8-46 0,-8 3-5 16,1-5 89-16</inkml:trace>
  <inkml:trace contextRef="#ctx0" brushRef="#br0" timeOffset="-187413.069">22778 11855 97 0,'0'0'0'15,"-28"20"0"-15,28-20 0 16,7 0-1-16,-1-4 1 15,-3-1 2-15,-3 0 0 16,-2 1 10-16,-12-1 0 16,-8-1-8-16,3 5 1 15,-6 2-4-15,10 1 1 16,-1 4-2-16,4-1 0 16,1 2-2-16,8 2 0 15,-3 1 1-15,6 2 0 16,2 3 1-16,9 0 0 0,3 5 0 15,1 1 1-15,4 2 0 16,-5-4 0-16,-1 2 0 16,1-7 0-16,0-2 1 15,-6-1 1-15,3-4 0 16,-4 0 0-16,-6 0 2 0,-1 2 1 16,-5-6-5-16,-4 3 1 15,-4-5-1-15,-7 1 0 16,-1-2-2-16,6 0 1 15,-3 0-14-15,10-2 1 16,-1 1-51-16,2 1-5 16,2-6 69-16,5 3 0 15</inkml:trace>
  <inkml:trace contextRef="#ctx0" brushRef="#br0" timeOffset="-186827.806">22949 11931 62 0,'-24'3'0'16,"-20"4"7"-16,44-7 1 16,28-3 2-16,-10-1 0 15,3 1-1-15,-8 1 0 16,-4 0-6-16,-4 6 0 16,-10 5 2-16,-2-1 0 15,-7 3 0-15,6 5 0 16,-1 5-4-16,2-4 1 15,2 1-2-15,6-4 1 0,6-2-1 16,4-1 0-16,-2-4 0 16,4-2 0-16,1-5 0 15,0-5 0-15,4 1 0 16,-2-10 0-16,3-3 0 16,-5 3 0-16,-2 1 0 0,-3-1 0 15,-8 2 0-15,5 2 0 16,-5 3 0-16,3 1 0 15,-8-3 0-15,4 4 0 16,0 2 0-16,0-3 0 16,0 5-1-16,0 1 1 15,0 3 0-15,4 11 0 16,-2 7 0-16,-1 7 0 16,5 6 0-16,-5 1 1 15,3 2 0-15,-3-6 1 16,-1-1 1-16,-1-2 1 15,-4 2-1-15,-2-9 1 16,0 1-1-16,-2-7 0 16,-2-4-2-16,-3-4 1 15,0-2-2-15,-8-3 1 16,-8-2-1-16,2-4 0 16,0 1-2-16,0-9 1 15,-1-2-23-15,4-2 1 16,10 2-35-16,2-6-5 0,8-1 63 15,10-2 0-15</inkml:trace>
  <inkml:trace contextRef="#ctx0" brushRef="#br0" timeOffset="-186333.3">23247 11917 128 0,'0'0'0'0,"-34"38"-1"0,34-34 1 15,14-8-2-15,-2 4 0 16,-4 0-3-16,-1 2 0 16,-1 5 5-16,-6 7 0 15,-4 7 1-15,2-3 1 16,2 0 0-16,-1-4 1 15,-5 0-2-15,6-4 1 16,-5-3-2-16,4-1 0 16,1-3 0-16,0-3 0 15,0 0 0-15,5-5 0 16,-2-6 0-16,4-3 0 16,0-2 0-16,4-1 0 15,-4-3 0-15,1 1 1 16,5 2-1-16,-5 2 1 15,4 0-1-15,-5 4 1 0,0 2-1 16,2 2 1-16,3 4 0 16,1 3 0-16,-6 2 0 15,0 5 1-15,-1 5-1 16,1 0 1-16,0 0-1 16,-5 8 0-16,-2 3-6 15,0-6 1-15,0-1-58 16,0-4-4-16,0-3 66 0,4 0 0 15</inkml:trace>
  <inkml:trace contextRef="#ctx0" brushRef="#br0" timeOffset="-186062.211">23704 11999 137 0,'-21'7'0'16,"-13"6"0"-16,28-10 0 16,19-8-1-16,-1 1 0 15,2 1-9-15,-4-1 1 16,2 3-27-16,1-5 0 15,-5 5 25-15,3 1 0 0,-3 0 1 16</inkml:trace>
  <inkml:trace contextRef="#ctx0" brushRef="#br0" timeOffset="-185567.127">24242 11929 147 0,'-23'5'0'15,"-17"8"-1"-15,33-13 1 16,15-9-6-16,-2 5 0 15,1-1-1-15,-13 0 1 16,-6 0 6-16,-3 1 0 16,-5 2 3-16,1 2 1 15,-2 4-4-15,0 1 1 16,0 4-2-16,7-2 1 16,0 2-7-16,6-1 0 15,3 3 5-15,6 5 1 16,11 7 0-16,-3-6 1 15,3 1 0-15,2-4 1 0,4 3 0 16,-2-6 1-16,3 0 2 16,-4-3 0-16,-2-1-1 15,-6 0 0-15,0-1-2 16,-7-3 1-16,-2 1-2 16,-10-1 1-16,-6 1-4 15,-5-1 0-15,-4-1-18 16,2-2 0-16,2 0-18 15,4-2-5-15,4-1 44 0,2-3 0 16</inkml:trace>
  <inkml:trace contextRef="#ctx0" brushRef="#br0" timeOffset="-184985.855">24343 11955 102 0,'-28'9'0'16,"-18"2"1"-16,32-2 0 15,21-2-1-15,-5 3 1 16,9 2 0-16,-10-1 1 16,1 5 0-16,-2-6 0 15,0 1-1-15,4-1 0 16,-4-1-1-16,5-5 0 15,-2 1 0-15,4-1 1 16,0-3-1-16,7-4 0 16,5-2 0-16,-5-1 1 0,0-3-1 15,-1-3 1 1,0-4-1-16,-6 4 0 0,0 0 0 16,-1 1 0-16,-5 1 0 15,-1 1 0-15,0 4 0 16,-1-2 1-16,-3 3 1 15,2-1 0-15,-3 1-2 0,3 6 1 16,-5 2-1-16,6 8 0 16,-4 5 0-16,5 6 1 15,1 4-1-15,3-1 0 16,-3 2 1-16,-1 0 1 16,2 2 3-16,-2-2 1 15,-2 2 0-15,-3-7 1 16,2-6-2-16,-8 1 0 15,3-2-2-15,-6-2 0 16,-4-4-2-16,-3-2 0 16,-1-3-1-16,-3-3 0 15,4-2-4-15,4-4 1 16,-1-1-42-16,4-6 1 16,0-3 10-16,6-2-4 15,-3 2 50-15</inkml:trace>
  <inkml:trace contextRef="#ctx0" brushRef="#br0" timeOffset="-184550.915">24615 11948 117 0,'0'0'0'0,"-40"43"-9"16,38-35 0-16,11-8 3 0,-4 6 0 16,2-6 9-16,-5 10 0 15,-8 8 10-15,5-4 1 16,-6 2-11-16,0-2 1 16,1-2-4-16,5-3 1 15,-5 0-4-15,6-6 0 16,0 1 0-16,0-4 0 15,0 0 1-15,6-7 1 16,1-6 0-16,7-6 0 16,5-7 0-16,-4 5 1 15,-1 1 1-15,0 3 0 16,-1 3 6-16,0 1 0 16,3 4 0-16,-4 4 0 15,1 2-5-15,-1 4 0 16,-3 6 0-16,3 2 0 15,-4 4-7-15,-1 2 0 16,0 6-61-16,0-3-5 16,0-4 91-16</inkml:trace>
  <inkml:trace contextRef="#ctx0" brushRef="#br0" timeOffset="-181393.05">21219 12785 104 0,'0'0'0'0,"0"0"-1"16,0 0 0-16,0 0 1 15,0 0 0-15,0 0 5 16,0 0 1-16,0 0 4 16,0 0 0-16,-1 25-4 15,-1-1 0-15,-5 11-4 16,2 0 0-16,1 4-1 16,2-2 0-16,2 2 0 15,0-2 1-15,0 1-1 0,-7-3 0 16,0-3 0-16,6-7 0 15,-3-4-1-15,9-5 1 16,1-6-1-16,-3-1 0 16,2-9 0-16,-3-4 0 15,2-4 0-15,-4-15 0 16,0-12 0-16,-4-1 0 16,1-2 0-16,-3-6 0 15,5-4 0-15,1 8 0 16,1 3 0-16,6 4 0 15,0 3 0-15,6 0 0 16,2 4 0-16,10 4 0 16,3 5 0-16,-2 6 0 15,-4 6 0-15,-1 5 0 16,0 5 0-16,-2 1 0 16,-5 2 1-16,-3 5 1 15,-4 1 0-15,-7 0 0 0,-5 3-1 16,-6-6 0-16,1 1 0 15,-11-3 1-15,-5-2-3 16,1-2 1-16,1-3-20 16,3-2 0-16,3 0-42 15,4-2-5-15,1 1 67 16,6-1 0-16</inkml:trace>
  <inkml:trace contextRef="#ctx0" brushRef="#br0" timeOffset="-180763.192">21620 12803 90 0,'-27'5'0'16,"-19"2"4"-16,37-2 1 15,16 0 5-15,-5 2 0 16,9-1-5-16,-4 6 0 15,-2 0-2-15,2 1 0 16,-4 1-2-16,8 1 1 16,-3 3-1-16,-1-6 0 15,2-1-1-15,3-6 1 16,1-5-1-16,1-5 1 16,0-4-1-16,-1-1 1 15,0 1-1-15,-5-5 1 16,3 0 0-16,-8 0 1 0,3-2 0 15,-12-2 0-15,-2-6-1 16,1 4 0-16,-6 6 0 16,1-2 0-16,-3 4-1 15,-5 5 1-15,-2 5-1 16,-4 4 0-16,-2 3 0 16,8 2 0-16,6 4-1 15,8 1 1-15,4 0-2 0,5 3 1 16,9 0-2-16,8-2 1 15,2-1-1-15,4-7 1 16,-3-1 0-16,2-2 0 16,1-2 1-16,0-2 0 15,2-4 0-15,-7 3 1 16,-6-1 4-16,-2 3 1 16,-6-1-2-16,0 2 1 15,-6 0-2-15,-4 2 0 16,-8 3-1-16,4-3 1 15,0 5-2-15,0-4 0 16,6 4 0-16,1 0 0 16,7 2-15-16,0-2 1 15,1 0-48-15,17-2-4 16,4-1 66-16,3-1 0 16</inkml:trace>
  <inkml:trace contextRef="#ctx0" brushRef="#br0" timeOffset="-180298.32">22285 12804 133 0,'-19'11'0'0,"-14"6"-1"15,33-17 0-15,12-15-1 16,-4 4 0-16,5 0 2 0,-12 1 1 15,-8 1 5-15,-5 7 1 16,-9 2-4-16,4 0 1 16,-8 0-3-16,10 2 1 15,-3 2-2-15,4-1 0 16,0 1-1-16,6-1 0 16,1 2 0-16,1 3 1 15,1 2-1-15,9 1 1 16,-3 1 0-16,12 2 0 15,-3 0 0-15,6-2 0 16,0 1 0-16,4 1 1 16,0 3 0-16,-6-4 0 15,-2-1 4-15,-3-3 0 16,-4-4-2-16,-5-2 1 16,-7 1-3-16,-5-2 1 15,-2-1-2-15,-4-1 0 16,1 0-2-16,-4 0 1 15,-4 0-20-15,3 0 0 0,1 0-39 16,3 0-4-16,10-1 64 16,2 1 0-16</inkml:trace>
  <inkml:trace contextRef="#ctx0" brushRef="#br0" timeOffset="-179791.695">22730 12869 127 0,'0'0'0'16,"-27"14"-2"-16,26-7 1 16,2 2-1-16,10 0 1 15,-1 5 1-15,4-3 0 16,5-1 3-16,1-1 0 16,1 0 1-16,5-4 0 15,2-2-3-15,0-3 1 16,-1-1-1-16,0-8 0 15,-5-5-1-15,-1 2 1 16,-3-2-1-16,-4 3 1 0,-7-1 0 16,-2 1 1-16,-9 1-1 15,-3-1 0-15,-1-1-1 16,-13 1 1-16,-11 2-1 16,3 4 1-16,-5 10-2 15,8-3 1-15,-2 5-10 16,9 2 0-16,4 2-28 0,8-1 0 15,1 1 21-15,17-1 1 16,5-1 14-16,-1-2 1 16,3 2-7-16</inkml:trace>
  <inkml:trace contextRef="#ctx0" brushRef="#br0" timeOffset="-179277.419">23104 12679 127 0,'-8'25'0'16,"-11"17"1"-16,12-40 0 16,5-23 0-16,-2 10 0 15,4-6-1-15,-1 17 0 16,-6 10 1-16,1 6 0 16,-1 7 2-16,0 3 1 15,6-1-3-15,-3 0 0 16,8 1-1-16,-3-1 1 15,1 1-1-15,3-7 0 16,-3-1 0-16,3-6 0 0,-5-3 0 16,6-2 0-16,-5-7-1 15,6-11 1-15,-1-4-1 16,-1 1 1-16,-3-8-1 16,5 1 1-16,-2 0-1 15,-2 2 1-15,4 0 0 16,4 1 0-16,-1 4 0 15,1 2 0-15,-4 3 0 0,1 4 0 16,5 5 0-16,0 3 1 16,7 11 0-16,-5-2 1 15,-1 4-1-15,0 2 1 16,-2 3 2-16,-5-5 0 16,0 0-1-16,-7 1 0 15,0 4-1-15,-1-7 0 16,-6-1-2-16,-5-6 1 15,-2-2-2-15,0-3 0 16,-4-2-17-16,-5-6 0 16,-3-2-43-16,5 1-4 15,6-2 65-15,1 4 0 16</inkml:trace>
  <inkml:trace contextRef="#ctx0" brushRef="#br0" timeOffset="-178811.536">23628 12806 142 0,'0'0'0'0,"-40"2"0"15,26-2 0-15,-4 2-4 16,2-2 1-16,3-2 2 0,-7 0 1 16,6-1 1-16,-7 1 1 15,6 2-1-15,1 2 0 16,2-1-1-16,5 3 0 16,1 3-1-16,8 0 1 15,3 3-1-15,8 1 1 16,1 1-1-16,1 1 1 15,4-1-1-15,6 7 1 16,-3-1 0-16,-1-2 0 16,-3-2 2-16,-8-2 1 15,-3-3 1-15,-8-1 1 16,-12 0-4-16,1 0 1 16,-4-4-2-16,-4-1 0 15,-3-1-1-15,0-2 0 16,0-2-38-16,4-1 0 15,4-1 6-15,-5-4-5 16,1 0 38-16,9 3 0 16</inkml:trace>
  <inkml:trace contextRef="#ctx0" brushRef="#br0" timeOffset="-178411.493">23670 12899 111 0,'0'0'0'0,"-34"5"1"16,47-1 0-16,14 1-1 16,-7-1 1-16,1-2 0 0,-6-1 0 15,-1-1 0-15,0 0 1 16,-2-1 0-16,1-1 0 16,-1 2 1-16,-3-4 0 15,-2 2 0-15,-2 1 1 16,-4-1-3-16,-1-5 0 15,-5 0-1-15,2-2 0 16,-8-1 0-16,3-1 0 16,-5 2 1-16,-2 0 1 15,-11 1-1-15,5 4 1 16,1 6 2-16,5 5 0 16,-3 9-3-16,10 0 1 15,1 8-1-15,7-3 0 16,5 4-1-16,4-4 0 15,4-2-7-15,8-3 0 16,7-4-49-16,5-3 0 16,1-4 51-16,0-3 0 0,0 0-6 15</inkml:trace>
  <inkml:trace contextRef="#ctx0" brushRef="#br0" timeOffset="-178074.69">23969 12859 141 0,'0'0'-2'0,"0"0"1"15,0 30-1-15,2-11 1 16,3 6 1-16,-3-4 0 16,3 0 0-16,-3-4 0 15,3-4 0-15,-3-1 0 16,2-3 0-16,-4-2 1 15,0-2 1-15,0-1 1 16,0-4-2-16,-6-4 0 16,1-3 0-16,-2-5 1 15,-2-6-2-15,2 1 1 16,1-5-1-16,4 3 1 16,-2 2-1-16,4-1 0 15,6 2-11-15,-1 0 1 16,3 1-51-16,6 4-4 15,7-1 65-15,-1 6 0 16</inkml:trace>
  <inkml:trace contextRef="#ctx0" brushRef="#br0" timeOffset="-177420.621">24261 12852 103 0,'-19'-2'0'0,"-15"-3"0"16,33 12 1-16,8 7 0 15,0-2 0-15,1 0 4 16,-1 6 1-16,-1 5 0 16,0-4 1-16,1 0-5 15,0-3 0-15,2-3-1 0,-2-3 0 16,2-1-1-16,-2-4 1 16,0-1-1-16,0-3 0 15,-4-2 0-15,2-5 1 16,-3-4-1-16,-4-8 0 15,1-8 0-15,-3 7 0 16,3-1 0-16,1 4 0 16,0 4 0-16,0 0 0 15,-2 3 0-15,2 2 0 16,-4 2 0-16,4 1 0 16,0 1 0-16,0 3 0 15,6 0 0-15,2 0 0 16,4 5 0-16,2 0 0 15,7 4 0-15,7-2 0 16,5 2-1-16,0-2 1 16,6 0 0-16,-3-5 0 15,5-2 0-15,-12-2 0 0,-3-2 0 16,-5-1 0-16,-1-4 0 16,-7 2 0-16,-6 0 0 15,-1 0 0-15,-6-1 0 16,-7-3 1-16,-7-7-1 15,-5 6 1-15,-8 0 1 16,1 8 1-16,-3 6 2 16,-5 5 0-16,0 5 0 15,7 4 0-15,0 2-4 0,11 6 1 16,4 6-1-16,6 0 0 16,8 2 0-16,10-4 0 15,9 0-1-15,5-7 1 16,2-3-2-16,5-10 1 15,1-4-37-15,6-4 0 16,2-5-9-16,-1-9-4 16,0 1 65-16</inkml:trace>
  <inkml:trace contextRef="#ctx0" brushRef="#br0" timeOffset="-177205.595">24533 12718 185 0,'21'-5'0'0,"14"0"-2"16,12-11 0-16,7-2-48 15,1 1 0-15,7-3 12 16,54-17 31-16</inkml:trace>
  <inkml:trace contextRef="#ctx0" brushRef="#br3" timeOffset="-135323.825">4201 5365 121 0,'0'0'0'16,"0"0"0"-16,0 0 0 16,20-31 0-16,-6 13 1 15,4 1-1-15,-2-1 1 16,4 4-1-16,0 0 1 15,1 2 0-15,0 1 0 16,-1 2 0-16,7 6 1 16,-6 3-1-16,19 5 1 15,7 7-1-15,7 8 1 16,7 6-1-16,-4 7 1 0,4 8-1 16,-1 8 1-16,-10 9-1 15,10 26 1-15,1 18 0 16,-13-2 0-16,-9 6 1 15,-10-4 0-15,-4 5 0 16,-4-9 0-16,-7-1 0 16,-4-16 0-16,1-11-1 15,-8-7 0-15,1-8 0 16,-3-20 0-16,-1-14-1 0,0-3 1 16,0-4-2-16,-1-5 0 15,-3-1-3-15,2-8 1 16,-5 0-8-16,2-15 1 15,2 0-100 1</inkml:trace>
  <inkml:trace contextRef="#ctx0" brushRef="#br3" timeOffset="-134869.484">5725 4987 125 0,'0'0'0'0,"0"0"0"16,0 0 0-16,0 0 0 15,0 0 0-15,0 0 0 16,0 0 0-16,-32-1 0 16,10 9 0-16,-11 10 0 15,-6 8 1-15,-4 8 1 16,2 22 0-16,1 16 2 0,4 27 1 16,-6 24-2-16,16 10 1 15,8 18-1-15,15-12 1 16,5-2-1-16,11-12 0 15,14-7-1-15,7-13 0 16,7-12 0-16,7-12 0 16,0-14-1-16,6-18 1 15,7-14-5-15,-11-30 0 16,3-19-1-16,51 6-111 16</inkml:trace>
  <inkml:trace contextRef="#ctx0" brushRef="#br0" timeOffset="-13555.016">1885 14955 123 0,'0'0'0'15,"0"0"0"-15,0 0 0 16,0 0 0-16,0 0 0 15,-7 41 0-15,0-13 1 16,1 3 0-16,-2 6 0 16,-3 7 0-16,3 4 0 15,-5 3 0-15,10-2 0 16,-2 2 0-16,3-7 0 16,2-4 0-16,2-6 0 15,3-8-1-15,4-3 1 16,-2-6-1-16,6-3 1 15,3-1 0-15,7-3 0 16,-7-1 0-16,6 0 0 0,4-2 0 16,1-2 1-16,0 0 0 15,0-3 0-15,-1 0 0 16,-5 0 0-16,-6-2-1 16,-1 0 1-16,-1 2-1 15,0-2 1-15,-7 1-2 16,1-1 0-16,-4 2-5 15,2-2 1-15,-5 2-2 16,0-2 1-16,0 0-93 0</inkml:trace>
  <inkml:trace contextRef="#ctx0" brushRef="#br0" timeOffset="-13263.125">2274 15344 111 0,'0'0'0'15,"0"17"0"-15,0-11 0 16,0-5 1-16,0 10 1 16,6 5 1-16,1 3 1 15,-5 4-1-15,2-2 1 16,-3-2 0-16,-1 1 0 15,6 1-1-15,-6-4 0 16,0 1-3-16,1-4 1 16,1-4-2-16,3-1 0 15,-3-2-3-15,3 9-94 16</inkml:trace>
  <inkml:trace contextRef="#ctx0" brushRef="#br0" timeOffset="-13118.332">2253 15115 190 0,'0'0'0'15,"0"0"-6"-15,0 0 0 16,0 0-14-16,0 0 1 16,0 0-77-16</inkml:trace>
  <inkml:trace contextRef="#ctx0" brushRef="#br0" timeOffset="-11108.39">2655 15323 111 0,'0'0'0'0,"20"-16"0"16,-15 12 0-16,-3 8 0 15,-1-4 0-15,5 2 1 16,-5-1 0-16,3 1 1 16,11-5 0-16,6-6 2 15,11-7 0-15,4-5 1 16,12-2 0-16,4-3-2 16,-2 1 1-16,-1 0-2 0,11-4 0 15,1-3 0-15,1-1 0 16,5-3 0-16,-6 5 0 15,-6 1-1-15,-9 7 1 16,-17 7-1-16,-1 2 1 16,-7 2-1-16,-7 3 0 15,-2 4-1-15,-3 0 0 16,-4 1-4-16,2 0 1 16,-1 1-7-16,2-4-92 15</inkml:trace>
  <inkml:trace contextRef="#ctx0" brushRef="#br0" timeOffset="-10730.89">3574 14843 129 0,'0'0'0'16,"0"0"0"-16,0 0 0 16,9 26 0-16,-2-10 0 15,4 3 0-15,-4 1 0 16,7 3 0-16,1-6 1 0,6-1 0 15,-3-4 0-15,1-3 0 16,2-4 1-16,0-1 0 16,14-8 0-16,6-5 0 15,-7-5 0-15,0-3 0 16,-2-10 1-16,-8-6 0 16,-5-2 0-16,-5-5 0 0,-3 1 0 15,-11 2 0-15,-5 2 0 16,-9 3-1-16,-6 2 0 15,-9 4-1-15,-8 7 1 16,1 6-1-16,-12 10 0 16,1 8 0-16,7 7 0 15,-2 9-1-15,15 9 0 16,-1 9-9-16,15 1 0 16,13 4 3-16,-12 41-102 15</inkml:trace>
  <inkml:trace contextRef="#ctx0" brushRef="#br0" timeOffset="-10158.926">4035 14980 158 0,'0'0'0'16,"0"0"0"-16,0 0 0 16,0 0 0-16,0 0 0 15,0 0 0-15,0 0 0 16,0 0 0-16,0 0 0 15,36 25 0-15,-2-6 1 16,-1 4 0-16,3 0 1 16,10 1-1-16,1 1 1 15,7-1-1-15,-4 1 1 16,3 0-1-16,3-3 1 16,-2-1 0-16,7-3 0 15,-4-2-1-15,1-4 1 0,-2-1-1 16,-15-2 1-16,-7-4-2 15,-5 2 1-15,-6 0-2 16,-7 0 1-16,-2 0-5 16,13 7-122-16</inkml:trace>
  <inkml:trace contextRef="#ctx0" brushRef="#br0" timeOffset="-7850.337">5134 15344 104 0,'0'0'0'16,"13"-28"1"-16,1 19 0 16,-1 4 3-16,15-4 0 15,6-2 1-15,1-5 0 16,0-3-2-16,11-2 1 16,8-2 0-16,0-2 0 15,7 1 0-15,1-4 1 16,1 0-2-16,4-4 0 15,-8-3-1-15,2 1 0 16,2 1 0-16,-15 3 0 0,0 4-1 16,-7 3 1-16,-1 5-1 15,-6 4 1-15,-13 4-2 16,-1 3 1-16,-7 2-2 16,-3 1 1-16,-5 1-10 15,-5 3 1-15,0 0-97 16</inkml:trace>
  <inkml:trace contextRef="#ctx0" brushRef="#br0" timeOffset="-7445.285">5360 15528 137 0,'14'-26'0'16,"11"-20"0"-16,-13 30 0 16,-3 16 0-16,4-5 0 15,1 2 0-15,14-15 1 16,7-7 1-16,9-1 0 15,1-2 1-15,2 0 0 16,6-7 0-16,1 3 0 16,7 0-1-16,-4 2 1 15,4 2-1-15,0 2 0 0,4 3 0 16,-16 4 0-16,-8 5-1 16,-2 0 1-16,-11 3-2 15,-6 2 1-15,-4 2-3 16,-2-1 1-16,-8-3-4 15,-4-1 0-15,-2-1-109 16</inkml:trace>
  <inkml:trace contextRef="#ctx0" brushRef="#br0" timeOffset="-5838.34">6433 14057 93 0,'0'0'0'0,"0"0"0"16,0 0 0-16,0 0 2 15,0 18 0-15,0 13 3 16,-5 5 1-16,5 4-1 15,-2 11 1-15,-2 7-2 16,4 2 0-16,0 5 0 16,0-2 0-16,0-5-1 15,0 9 1-15,0 3-1 0,4-21 1 16,-2-14-2-16,-2-6 0 16,5-8-2-16,-4-5 0 15,6-6-5-15,-1 16-101 16</inkml:trace>
  <inkml:trace contextRef="#ctx0" brushRef="#br0" timeOffset="-4829.991">6203 13356 116 0,'0'0'0'15,"0"0"-2"-15,0 0 1 16,0 0-1-16,0 0 1 15,7 28 1-15,-2-7 0 16,-4 9 0-16,1 5 0 16,3 7 1-16,-3 1 0 15,3 1 1-15,-5-4 0 16,0-1 0-16,0-6 0 16,0-5-1-16,0-5 1 15,-1-7-1-15,1-4 0 16,0-5-1-16,1-2 1 15,-1-8-1-15,2-2 1 16,-2-11-1-16,4-11 1 16,-1-9-1-16,2-5 1 15,1-6-1-15,6-4 0 16,-3-4 0-16,6 11 0 16,4 6 0-16,1 1 1 0,2-2-1 15,-1 11 1-15,-2 5-1 16,-5 6 0-16,-1 3 0 15,-1 3 0-15,-5 4 0 16,1 5 0-16,5 4 0 16,-10 8 1-16,2 10-1 15,-5 6 1-15,-5 8-1 16,2 6 1-16,-8 4 0 0,9 3 0 16,2 4 0-16,0-7 0 15,2 0 0-15,9-7 0 16,-3-5 0-16,10-6 0 15,3-3-1-15,3-5 1 16,8-6 0-16,-3-5 0 16,3-5 0-16,1-4 0 15,-9-2-1-15,6-10 1 16,-2-5-1-16,-6-9 1 16,-1-6-1-16,-7 5 1 15,-2 0-1-15,-3 1 1 16,-9-2-1-16,-3 6 0 15,-8 3 0-15,1 7 1 16,-9 8 0-16,3 10 1 16,-7 12 0-16,8 3 0 15,1 13-1-15,12 1 1 16,2 8-1-16,2-6 1 16,12-2-1-16,5-1 1 0,3-4-2 15,11 3 0-15,8-2-3 16,34 30-117-1</inkml:trace>
  <inkml:trace contextRef="#ctx0" brushRef="#br0" timeOffset="-70.982">5325 15417 109 0,'0'0'0'0,"0"0"0"16,0 0 1 0,0 0 0-16,0 0 0 0,0 0 1 15,0 0 0-15,-12 27 1 16,5-4 0-16,5 8 1 15,1 10 1-15,1 8-2 16,0 7 1-16,0 9-1 16,0-2 1-16,-7 4-1 15,0 4 0-15,0 1 0 0,2-14 0 16,5-11-1-16,0-17 1 16,5-14-3-16,-4-4 1 15,1-7-4-15,5-3 0 16,4-4-1-16,4 2-106 15</inkml:trace>
  <inkml:trace contextRef="#ctx0" brushRef="#br0" timeOffset="2057.52">5093 16481 86 0,'0'0'0'0,"0"0"1"0,0 0 0 15,0 0 1-15,0 0 0 16,0 0 4-16,0 0 0 16,0 28 0-16,6-2 0 15,-5 8-1-15,5 6 0 16,-1 7-1-16,-2-1 1 15,3 3-1-15,-5-1 0 16,3-1-1-16,-2-6 1 16,5-4-2-16,-1-6 0 15,1-3-1-15,-1-5 1 16,-3-4-2-16,2-4 1 16,-5-5-1-16,0-3 0 15,6-3-4-15,-6-4 1 16,0 0-8-16,0-4 0 15,0 1 0-15,1-4 0 0,-1 0-63 16</inkml:trace>
  <inkml:trace contextRef="#ctx0" brushRef="#br0" timeOffset="2643.771">5106 16820 125 0,'0'0'0'0,"0"30"1"0,-6-39 0 15,-1-16 0-15,0-3 1 16,0-5-1-16,2 1 1 16,5 1-1-16,12-6 0 15,8-4 0-15,6 8 1 16,-2 1-1-16,13-3 1 15,5 0-1-15,-9 7 0 16,-4 7 0-16,5 5 0 16,-7 7 0-16,1 7 0 15,-3 6-1-15,-8 8 1 16,-3 9-1-16,-9 7 1 16,-12 8 0-16,-5 0 0 15,-9 5-1-15,-5-2 1 16,-5 1-1-16,-6-8 0 15,1-6 0-15,2-5 0 0,6-5-1 16,8-6 0-16,6-3-2 16,3-3 1-16,8-2 0 15,3-2 1-15,0-6 0 16,14-2 1-16,14-3 0 16,1 4 0-16,10 4 0 15,-10 4 1-15,10 8 0 16,-12 9 0-16,7 6 0 15,-7-4 1-15,0-3 0 0,-1 1 0 16,-5 1 0-16,-4-1 0 16,2 1-2-16,-5-5 1 15,-7-2-2-15,4-1 1 16,-8-4-10-16,2-4 1 16,1-1 0-16,2 3-78 15</inkml:trace>
  <inkml:trace contextRef="#ctx0" brushRef="#br0" timeOffset="2839.838">5751 16396 133 0,'0'0'0'16,"-5"32"0"-16,-1-25 1 15,6-5 2-15,6 5 1 16,-6 2 1-16,1 3 0 15,3 4-1-15,-2 5 0 16,-1 3-3-16,3 1 1 16,-4 0-4-16,2-8 0 0,-1 1-113 15</inkml:trace>
  <inkml:trace contextRef="#ctx0" brushRef="#br0" timeOffset="4806.262">6475 14917 118 0,'0'0'0'16,"0"0"-1"-16,0 0 1 15,0 0 0-15,0 0 0 16,0 0 0-16,0 0 1 16,0 0 1-16,0 0 1 15,34 21 1-15,-6-5 1 16,12 3-2-16,-1-2 1 16,4 3-1-16,6-3 0 15,4 1 0-15,4-2 0 16,4 0 0-16,-2-1 0 15,3-1-1-15,-15-1 0 16,-6-3 0-16,0 1 0 16,-8-2-1-16,-7-1 1 15,-5-1-1-15,-6-1 1 0,-6-1-1 16,2-2 0-16,-10 1-1 16,5 0 1-16,-6-1-2 15,0-3 1-15,5 4-9 16,-5-4 0-16,-11 1-1 15,4 1-91-15</inkml:trace>
  <inkml:trace contextRef="#ctx0" brushRef="#br0" timeOffset="5526.642">7573 14931 120 0,'0'0'0'16,"-29"35"0"-16,27-33 1 15,5-11 1-15,3 4 0 16,-5-2 1-16,5 8 0 16,-6 8 1-16,5 9 1 15,-3 6-1-15,5 4 1 16,-7 4-2-16,5 7 1 15,-4-1-1-15,5 3 0 16,2 1-1-16,-2-2 1 16,-3 1-2-16,6-11 1 15,-7-8-2-15,5 0 0 0,-6-5-1 16,-1-3 0-16,-1-3-9 16,-5-4 1-16,5-4 0 15,-5-6 1-15,-2-6 0 16,-3-7 1-16,-3-5 4 15,4 0 1-15,-2 0 2 16,3 2 0-16,-2-1 0 16,4 4 1-16,7 4 2 15,-5 0 0-15,10 3 1 0,-5 2 0 16,2 3 0-16,5-3 1 16,4 0-2-16,10 0 0 15,12 2-1-15,-7 0 1 16,2 0-1-16,1-1 0 15,6 1-1-15,-3-2 1 16,-6-2-1-16,-4-1 1 16,-1-4-1-16,-1-2 0 15,-6 0 0-15,-1-7 0 16,1-5-1-16,-8 2 1 16,-5-2-1-16,-1 5 1 15,-5 2-1-15,3 7 1 16,-3 3 0-16,2 9 0 15,-8 8 0-15,4 8 0 16,4 7 0-16,-2 5 1 16,-1 7 0-16,6 1 0 15,4 3-1-15,-2 1 1 16,5 5-2-16,1-7 1 0,3 1-3 16,-3-10 1-16,-1-8-6 15,-7-7 1-15,0 1-111 16</inkml:trace>
  <inkml:trace contextRef="#ctx0" brushRef="#br0" timeOffset="7344.007">2485 14860 149 0,'0'0'0'15,"0"0"0"-15,0 0 0 16,0 0-1-16,0 0 0 15,0 0-4-15,0 0 1 16,0 0-10-16,0 0 1 16,0 0 0-16,0 0 1 15,0 0-46-15</inkml:trace>
  <inkml:trace contextRef="#ctx0" brushRef="#br0" timeOffset="7491.298">2669 14693 92 0,'0'0'0'0,"-28"20"1"15,22-18 0-15,6-4 0 16,8-2 1-16,3-1-2 16,-1-2 1-16,8 0-2 15,-4-2 1-15,-1-1-3 16,-6 1 0-16,7 0-61 16</inkml:trace>
  <inkml:trace contextRef="#ctx0" brushRef="#br0" timeOffset="7629.362">2919 14504 96 0,'0'0'0'16,"-39"24"0"-16,45-29 0 15,13-13-5-15,-3 4 0 16,4-3-8-16,8-3 0 16,4 1-25-16</inkml:trace>
  <inkml:trace contextRef="#ctx0" brushRef="#br0" timeOffset="12042.949">6108 14555 75 0,'0'0'-5'0,"0"0"0"0,40 1-12 16,-20 3 1-16,-5-1-1 15</inkml:trace>
  <inkml:trace contextRef="#ctx0" brushRef="#br0" timeOffset="12222.551">6244 14651 91 0,'0'0'0'0,"0"-17"0"0,7 17 0 15,13 5-3-15,-6 0 0 16,-1 1-1-16,7-1 1 16,-8-2-2-16,4 3 0 15,3-1-41-15</inkml:trace>
  <inkml:trace contextRef="#ctx0" brushRef="#br0" timeOffset="16199.05">3111 14228 121 0,'0'0'0'0,"0"0"0"0,0 0 0 16,0 0 0-16,0 0 0 15,14 12 0-15,-1-3 0 16,1 0 0-16,2-2 1 16,-4-2 1-16,8-3 0 15,0-4 1-15,7-5 1 16,1-5-1-16,-1-13 0 15,1-8-1-15,-2-4 0 16,-6-5 0-16,-6 1 0 16,-6 1 0-16,-8 5 0 15,-8 5 1-15,-5 7 0 16,-8 9-1-16,1 8 0 16,-7 8 0-16,-1 7 1 15,-6 9-1-15,7 3 0 16,7 7-1-16,0 2 0 15,8 7-2-15,10-8 1 16,8 1-4-16,16-2 1 16,-1 1-116-16</inkml:trace>
  <inkml:trace contextRef="#ctx0" brushRef="#br0" timeOffset="16725.329">3831 14238 130 0,'0'0'0'16,"0"0"0"-16,0 0 0 16,0 0 0-16,0 0 0 15,0 0 1-15,0 0 0 16,0 0 1-16,0 0 0 15,36 9 1-15,-9 5 1 16,2 5-1-16,3 4 0 16,-4 5-1-16,12 1 0 15,2 2 1-15,5 1 0 0,8-1 0 16,-1 3 0-16,7-6-1 16,-6 0 0-16,0-2-1 15,-1-3 1-15,-5-3-1 16,-5-3 0-16,-8-3 0 15,-2 0 0-15,-6-1-1 16,-9-3 0-16,-4-3-4 16,-2-2 0-16,-6-3-8 0,-7-2 0 15,0 0-90-15</inkml:trace>
  <inkml:trace contextRef="#ctx0" brushRef="#br0" timeOffset="17131.345">4002 14091 133 0,'0'0'0'15,"35"45"0"-15,-23-41 0 16,-10-8 0-16,6 4 0 16,6 0 0-16,12 9 1 0,8 9 0 15,6 3 1-15,7 7 2 16,-4 2 1-16,6 7-2 15,3 1 1-15,-3 3-1 16,2-3 0-16,1-1 0 16,0-3 0-16,-3-4-1 0,-2-8 0 15,-1-2-1-15,-11-4 0 16,-7-4-5-16,40 16-117 16</inkml:trace>
  <inkml:trace contextRef="#ctx0" brushRef="#br0" timeOffset="17658.681">5154 14736 150 0,'0'0'0'16,"35"-9"0"-16,-21 7 0 15,-7 0-1-15,4 2 1 16,-8 4-4-16,8-2 1 16,-3-1-7-16,5 1 1 15,-1-2-3-15,3 0 0 16,-1 0-56-16</inkml:trace>
  <inkml:trace contextRef="#ctx0" brushRef="#br0" timeOffset="17794.172">5622 14700 117 0,'0'0'0'0,"-33"11"-1"16,34-7 1-16,19-3-12 15,-8 1 0-15,2-2 7 16,-4 0 0-16,2 0-52 15</inkml:trace>
  <inkml:trace contextRef="#ctx0" brushRef="#br0" timeOffset="17926.558">5856 14700 100 0,'-16'2'0'0,"-21"4"0"0,51-10 0 15,23-5-5-15,-13 2 1 16,6 2-2-16,-6 0 1 15,1-1-50-15</inkml:trace>
  <inkml:trace contextRef="#ctx0" brushRef="#br0" timeOffset="18047.926">6187 14665 64 0,'-19'0'0'15,"-21"0"-1"-15,48-3 1 16,27-1-9-16,-10 1 1 15,2-1-21-15</inkml:trace>
  <inkml:trace contextRef="#ctx0" brushRef="#br0" timeOffset="20601.121">4959 14736 89 0,'0'0'0'0,"0"19"0"15,-2-7 0-15,-3 6 1 16,2 5 1-16,-3 5 5 16,1 5 0-16,-2 4 1 15,4 2 0-15,-8 1-3 16,3-5 0-16,1-3-2 15,1-7 1-15,5-8-4 0,1-1 1 16,1-6-4-16,5-1 0 16,-5-3-3-16,5 8-84 15</inkml:trace>
  <inkml:trace contextRef="#ctx0" brushRef="#br0" timeOffset="20991.122">4835 15528 118 0,'0'0'0'0,"14"-17"0"16,-14 17 0-16,0 0 1 15,-3 7 1-15,-8 7 1 16,4 3 1-16,4 4-1 15,-2 4 1-15,1 1-2 16,2-1 0-16,2 1-2 0,0-6 0 16,2-5-3-16,2-2 0 15,3-6-3-15,0-2 0 16,-6 0-80-16</inkml:trace>
  <inkml:trace contextRef="#ctx0" brushRef="#br0" timeOffset="21696.94">4617 16029 114 0,'0'0'0'0,"0"0"1"16,0 0 0-16,-1 28 2 16,1-1 0-16,-6 9 0 15,3 1 1-15,-8 2-1 16,4-2 0-16,2 2-1 15,2-3 0-15,-1 0-1 0,2-6 1 16,1-2-2-16,1-7 1 16,-6-7-1-16,6-4 0 15,0-3 0-15,0-1 0 16,-5-3 0-16,5-3 0 16,0-3 0-16,0-3 0 15,0-1 0-15,5 0 0 16,-5 2 0-16,0 0 0 15,0 1 0-15,13-1 0 16,1 1 0-16,0-1 0 16,0-2 0-16,5-3 0 15,3-3 0-15,5-1 0 16,0-2 0-16,1-5 0 16,6-2 0-16,-12-1 1 15,1-1-1-15,-7 2 1 16,-3 1-1-16,-7 2 1 15,-5 4 0-15,5 2 0 16,-6 4 0-16,-6-2 1 0,-1 1-1 16,-1 9 1-16,-4 6 0 15,3 6 0-15,-3 8 0 16,1 6 0-16,2 6 0 16,8 4 0-16,1 4 0 15,0 1 0-15,0 3-1 16,1-7 1-16,-1-5-2 15,6-3 1-15,-6-6-6 16,0 26-117-16</inkml:trace>
  <inkml:trace contextRef="#ctx0" brushRef="#br0" timeOffset="33526.369">5142 14454 55 0,'0'0'1'0,"0"0"1"15,0 0 1-15,0 0 1 16,0 0 0-16,0 0 1 15,25-17-1-15,-11 8 1 16,0-1-1-16,5-5 1 16,2-2-1-16,0-2 0 15,0-1-1-15,-1 3 1 0,1-1-1 16,6-3 0-16,7-2-1 16,5-1 0-1,-3-1 0-15,-2 4 1 0,-1 2-1 16,-5-3 1-16,1 1-1 15,-8 6 0-15,2 0-1 16,-9 5 1-16,-6 3-1 0,-1 2 1 16,-1 1-1-16,-5 2 1 15,6 2-1-15,-7 0 1 16,0-5-1-16,0 5 0 16,0-3 0-16,-7-1 0 15,6 4 0-15,-5 4 0 16,1-4-1-16,3 3 1 15,-4 2-1-15,-1-3 1 16,1 3-1-16,-2 1 1 16,-5 1-1-16,6-2 1 15,0 0-1-15,0-3 1 16,7 0-1-16,0-2 1 16,-5 0-1-16,5 0 0 15,0 0 0-15,0 0 0 16,5-4 0-16,-5 4 0 15,6-2 0-15,-6 2 1 16,0 0-1-16,1-1 1 16,6-3-1-16,0-1 1 0,6-2-1 15,1 0 1-15,-2-2-1 16,2 0 1-16,0-1-1 16,1-1 0-16,5-1-5 15,0-2 0-15,1 0-103 16</inkml:trace>
  <inkml:trace contextRef="#ctx0" brushRef="#br0" timeOffset="36184.458">5849 13013 50 0,'0'0'2'0,"0"0"1"16,0 0 6-16,0 0 0 15,0 0-2-15,0 0 1 16,0 0-3-16,0 0 0 16,0 0-2-16,0 0 0 15,0 0 0-15,0 18 0 16,-6 10-1-16,5 7 1 16,-1 9-1-16,-3 2 1 15,3-2 0-15,-2 7 0 16,3 5 0-16,1 2 0 15,-7 4 0-15,7 10 0 16,-4 8 0-16,2-23 0 16,1-13 0-16,1-1 0 15,0-4-1-15,1-5 0 16,1-8-1-16,-2-5 1 16,0-3-1-16,4-4 1 0,-4-6-2 15,0-2 1-15,1-3-3 16,-1-3 1-16,6-2-5 15,-6 2 0-15,0 0-99 16</inkml:trace>
  <inkml:trace contextRef="#ctx0" brushRef="#br0" timeOffset="38766.341">5878 13957 120 0,'0'0'1'0,"0"0"2"15,0 0 0-15,0 0-1 16,0 0 0-16,0 0 0 0,0 0 0 16,0 0-1-16,0 0 1 15,0 0 0-15,0 0 0 16,46 12 0-16,-17-5 1 16,8 2-1-16,-1 2 0 15,11-1 0-15,-6 1 0 16,-5-1-1-16,1 1 1 15,-6-2-1-15,-5-2 1 16,-6-4-1-16,-6 1 0 16,-1-2 0-16,-6-1 0 15,0 1-1-15,-5-2 1 16,3 0-3-16,-5 4 1 16,0 4-3-16,6 1-111 15</inkml:trace>
  <inkml:trace contextRef="#ctx0" brushRef="#br0" timeOffset="39534.094">6782 14224 173 0,'0'0'0'16,"41"-2"0"-16,-20 2 1 16,5 2-1-16,1 0 1 15,2 2-1-15,-4-3 1 16,-4 3-1-16,-6-2 0 16,-2 1-11-16,-8 4 1 15,-10 5 6-15,5 8-102 16</inkml:trace>
  <inkml:trace contextRef="#ctx0" brushRef="#br0" timeOffset="40897.498">7162 14080 118 0,'0'0'1'16,"0"0"0"-16,0 0 1 15,0 0 1-15,0 0 0 16,1 39 0-16,-1-13 1 16,0-1-1-16,-1 3 0 15,1 0-1-15,-6 4 1 16,6 3-2-16,0-2 1 0,0-1-1 16,0-8 1-16,0-3-2 15,0-3 1-15,6-7-1 16,-6-3 1-16,1-2-1 15,1-10 0-15,-2-8 0 16,5-6 0-16,-5-12 0 16,2 4 0-16,3-2 0 15,1 3 0-15,1 1 0 0,5-1 0 16,-3 2 0-16,4 0 0 16,1 1 0-16,4-1 0 15,-2 2 0-15,-1 5 0 16,-1 4 0-16,-3 3 1 15,-3 2-1-15,-1 3 1 16,6 6-1-16,1 7 1 16,-2 8-1-16,-4 3 1 15,-2 2-1-15,-5 1 1 16,-2 4-1-16,1 3 1 16,0 5-1-16,3-2 0 15,4 2 0-15,4-1 1 16,1-1-1-16,2-7 0 15,1-5 0-15,1-3 1 16,2-7-1-16,1-4 0 16,-5-4 0-16,7-12 1 15,1-10-1-15,-2 1 1 0,-5-3-1 16,-3 0 1-16,-1-2-1 16,-2-1 1-16,-9-1 0 15,1 4 0-15,-2 4 0 16,-6 3 0-16,1 5 0 15,-2 2 0-15,-5 5 0 16,1 11 0-16,4 1 0 16,1 8 0-16,5 5 0 15,4 3 0-15,5 4 0 16,1-2 0-16,11 2-1 0,-6-7 0 16,1-6-2-16,1-10 1 15,3 0-128-15</inkml:trace>
  <inkml:trace contextRef="#ctx0" brushRef="#br0" timeOffset="43239.568">5589 12365 122 0,'0'0'0'15,"0"0"0"-15,0 0 0 16,0 0 1-16,0 0 1 16,0 0 0-16,0 18 1 15,0 4 1-15,0 10-1 16,0 1 0-16,0 4-1 15,1 2 0-15,6 1 0 0,-5-1 0 16,2 1-1-16,-3-4 1 16,5-5-2-16,-5-6 1 15,5-4-2-15,-1-5 1 16,-3-6-4-16,-1-3 1 16,5-5-4-16,-1-9 1 15,-3-7-1-15,-1-4 0 16,3-3 3-16,-8-2 1 15,3-3 2-15,-1 5 0 16,-3 2 1-16,-1 5 0 16,6 0 0-16,0 5 1 15,0 2 0-15,0 3 0 16,6 2 0-16,-6 1 1 16,7-1 0-16,1 0 1 15,6 0-1-15,-2 1 1 16,2-1-1-16,4-2 1 0,-3-1-1 15,6-2 1-15,-1-2-1 16,2-10 1-16,3-7-2 16,-4 1 1-16,0 0-1 15,-6-1 1-15,-1 0-1 16,-2 3 0-16,-1 4 0 16,-4 3 0-16,-4 3 0 15,3 5 1-15,-6 2-1 16,0 6 1-16,0 6 0 0,-6 9 0 15,6 10-1-15,0 5 1 16,6 5-1-16,-1 2 1 16,5 2-2-16,1-4 0 15,-1-2-4-15,1-3 1 16,-4-4-111-16</inkml:trace>
  <inkml:trace contextRef="#ctx0" brushRef="#br0" timeOffset="47321.375">5765 13899 134 0,'0'0'0'0,"0"0"1"16,0 0 0-16,0 0 0 16,0 0 0-16,0 0 0 15,-19 2 0-15,1 0 1 16,3 1-1-16,-12 2 1 16,6 1-1-16,-6 1 1 15,-1 0-1-15,-4 3 0 16,-3 3 0-16,7-3 1 15,-1 2-1-15,-3 1 1 16,6 1-1-16,5-5 1 16,0 1-1-16,6 1 1 15,-4-3-1-15,3 1 0 0,4 0 0 16,-1-2 0-16,-1 0 0 16,6 0 0-16,1-2 0 15,-4 1 0-15,8-3 0 16,-2 1 0-16,-1-3 0 15,5 1 0-15,1 0-1 16,0-2 1-16,-7 0-1 16,7 0 1-16,-4 2-1 15,4-2 1-15,-2 3 0 16,2-3 0-16,0 4 0 0,0-4 0 16,0 0 0-16,0 0 0 15,0 0-1-15,0 0 1 16,-7 2-1-16,6-2 1 15,-5 0-1-15,6-4 1 16,-5 0 0-16,2-1 0 16,-3 0-1-16,0-2 1 15,-3-2-1-15,-2 0 1 16,1-1-1-16,-8-3 1 16,4-1-1-16,-1-3 1 15,-4-2-1-15,-1-1 1 16,-6-1-1-16,4 2 0 15,2-1 0-15,-6-1 0 16,4 2 0-16,2-4 1 16,-2 4-1-16,1 1 0 15,-4 2 0-15,-3 1 0 16,2 1 0-16,4-4 0 0,-3 0 0 16,4 3 0-16,-5-1 0 15,5 0 0-15,0 2 0 16,0 2 0-16,6 1 0 15,2 1 0-15,0 1 0 16,-1 0 0-16,0 2 0 16,1 0 0-16,1 2 0 15,3 1 0-15,8 1 0 16,-5-1 0-16,1 2 0 0,2-3 0 16,3 3 0-16,0 2 0 15,-5-1 0-15,5 1 0 31,0 0 0-31,0 0 0 16,0 0 0-16,0 0 0 16,0 0 0-16,-6 1 0 15,-1 3 0-15,-1 1 0 16,-5 2 0-16,5 5 1 16,-10 4-1-16,3 0 0 15,-6 2 0-15,-4-3 1 16,3 3-1-16,-10-4 1 15,1-2-1-15,-1 1 1 16,-3-3-1-16,-3 1 1 16,3 1-1-16,6-3 0 15,1-2 0-15,7-2 1 16,7-1-1-16,2-4 1 0,6 1-1 16,-2-1 0-16,2 0 0 15,6 0 0-15,0 0-2 16,0 0 1-16,6-1-8 15,-3 1 1-15,2 0-3 16,2 0 1-16,-1 0-104 16</inkml:trace>
  <inkml:trace contextRef="#ctx0" brushRef="#br0" timeOffset="47759.14">4160 13885 85 0,'0'0'1'0,"0"0"1"16,0 0 2-16,0 0 0 16,0 0 1-16,0 0 0 15,0 0 0-15,0 0 0 16,0 0-1-16,0 0 1 16,0 0-1-16,20-7 0 15,9-5-1-15,-3 1 1 0,-5 1 0 16,11-3 0-16,1 1-1 15,-5 3 0 1,0 0-1-16,-7 1 1 0,0-1-2 16,-6 4 1-16,-4-1-1 15,-3 3 0-15,-2 3-1 16,-1 0 0-16,-3 0-3 16,5 0-114-16</inkml:trace>
  <inkml:trace contextRef="#ctx0" brushRef="#br3" timeOffset="80545.476">5578 13254 104 0,'0'0'0'0,"33"-39"0"0,-6 32 0 15,6 11 0-15,-5-6 0 16,6-1 0-16,-2-11 0 16,4-9 1-16,3-2 0 15,-3-3 2-15,5-11 0 16,-7-3 1-16,0 2 1 15,-7-1-2-15,1 3 1 16,0-1-1-16,-2 4 0 16,-5 2 0-16,-1 3 0 15,-7 2-1-15,-4 3 0 16,-4 6 0-16,1 1 0 16,-6 0-2-16,0 6 1 15,0 2-3-15,0 1 1 16,0 2-9-16,1 2 1 15,1-1-81-15</inkml:trace>
  <inkml:trace contextRef="#ctx0" brushRef="#br3" timeOffset="80982.912">5843 13518 122 0,'0'0'0'16,"26"-35"0"-16,-19 33 0 15,-7 11 0-15,2-4 0 16,-2 0 0-16,18-14 0 16,3-8 1-16,5-6 0 15,2-12 1-15,5 0 0 16,2-2 0-16,5-5 1 16,-4-4-1-16,4 4 0 15,2 3 0-15,11 0 0 16,-3 4 0-16,8-2 0 15,-2-1 0-15,-8 8 0 16,-6 3-1-16,-5 6 0 0,-7 7-2 16,-8 6 1-16,-4-1-4 15,22-9-101 1</inkml:trace>
  <inkml:trace contextRef="#ctx0" brushRef="#br3" timeOffset="81789.696">7416 14625 100 0,'0'0'0'16,"33"3"0"-16,-20 3 0 16,-6 1 1-16,1-2 1 15,-1 0 1-15,12-1 0 16,4-2 0-16,2-1 1 16,-4-1-1-16,-1-3 1 15,8-2-2-15,7-8 0 16,5-6 0-16,-7 1 1 15,-1 1-1-15,-1-8 1 16,1-3-1-16,-4 5 1 16,-6 4-1-16,1 0 0 0,-9 3-1 15,-4 2 1-15,1 1-2 16,-4 3 0-16,-4-1-1 16,2 2 1-16,-5 4-7 15,0 2 0-15,0 1-3 16,-14 11 1-16,8-1-72 15</inkml:trace>
  <inkml:trace contextRef="#ctx0" brushRef="#br3" timeOffset="82109.78">7624 14881 108 0,'0'0'0'16,"42"-42"0"-16,-34 28 0 15,-15 5 0-15,7 2 1 16,-1 2 0-16,1-5 1 16,3-3 1-16,8 1 0 15,4 0 0-15,13-1 1 16,11 3 0-16,2 3 1 15,7 3-2-15,-7 3 1 16,-1 1-2-16,1 0 1 16,-5 1-3-16,-4 1 1 15,-4 0-2-15,33 1-105 16</inkml:trace>
  <inkml:trace contextRef="#ctx0" brushRef="#br3" timeOffset="83531.97">7552 13553 132 0,'0'0'0'0,"0"-26"0"15,0 17 0-15,0-4 0 16,6-11 0-16,2-6 0 15,-1 0 0-15,4 2 0 16,-3 0 0-16,-1 5 0 16,0-2 0-16,-1 1 0 15,1 4 0-15,-2 3 0 16,-3 5 0-16,3 5 0 16,-3 1 0-16,-1 6 0 0,5 11 0 15,0 6 0-15,1 1 1 16,0 5-1-16,0 3 1 15,0 6-1-15,-5-6 1 16,2-3-1-16,3-4 1 16,-7-5 0-16,1-3 0 15,3-2 0-15,-2-9 0 16,3-5-1-16,-2-11 1 16,8-9-1-16,-9 4 1 15,3-2-1-15,-2-1 1 16,1-1-1-16,-3 2 1 15,-1 4-1-15,6 3 1 16,-6 4-1-16,0-1 1 16,0 8-1-16,3 2 1 15,4 1 0-15,5 11 0 16,2 8-1-16,5 4 1 16,-5 7 0-16,-1 4 0 0,-6 3 0 15,1-7 0-15,-1-1 0 16,4-8 0-16,-2-3-1 15,-3-6 1-15,3-3-1 16,2-3 0-16,-4-6 0 16,8-14 0-16,5-12 0 15,-7 0 1-15,0-4-1 16,-10 4 0-16,2 0 0 16,-3 2 0-16,-2-1 0 0,0 6 0 15,4 2 0-15,-4 5 0 16,0 3 0-16,0 11 1 15,7 6-1-15,-6 8 1 16,5 9 0-16,2-1 0 16,3 3-1-16,-1 1 1 15,2 1-1-15,1-4 0 16,-5-2-1-16,3-5 1 16,-2-6-6-16,-4-3 0 15,2-2-4-15,-4-5 1 16,2 0-84-16</inkml:trace>
  <inkml:trace contextRef="#ctx0" brushRef="#br3" timeOffset="83713.809">8159 13187 130 0,'0'0'0'16,"-2"34"0"-16,2-18 1 15,0-2 0-15,7 5 0 0,-1 4 0 16,-5 3 1-16,5 6-2 15,1-4 1-15,1 0-1 16,-4-3 0-16,-4-4-4 16,0-5 0-16,0-1-88 15</inkml:trace>
  <inkml:trace contextRef="#ctx0" brushRef="#br3" timeOffset="83871.22">8098 13020 151 0,'11'27'0'0,"-4"18"-2"0,-7-45 1 16,0-29-16-16,0 9 1 15,0-3 12-15,0-19-71 16</inkml:trace>
  <inkml:trace contextRef="#ctx0" brushRef="#br3" timeOffset="84492.395">8452 13504 128 0,'0'0'0'0,"0"0"0"15,0 0 1-15,0 0 1 16,0 0 0-16,-28-28 1 16,14 5 0-16,-1-5-1 15,2-2 1-15,-2-2-2 16,4-3 1-16,4-2-1 16,6 5 0-16,1 3 0 15,0 6 0-15,0 5-1 0,0 4 1 16,5 5-1-1,-2 2 1-15,4 4-1 0,5 8 0 16,9 6 0-16,-1 3 0 16,-5 5 0-16,4 4 0 15,-5 5 0-15,-1-3 0 16,-1 1 0-16,-3-2 0 16,-3 3 0-16,1-8 0 15,0-3 0-15,-1-4 0 16,-5-3 0-16,5-5 0 15,-3-4 0-15,-3-13 0 16,0-8 0-16,0-2 0 16,0 1 0-16,0-5 0 15,0-3 0-15,0 4 0 16,5 1 0-16,-1 2 0 16,-1 2 0-16,1 6 0 15,-2 4 0-15,3 6 0 0,-2 5 0 16,8 12 0-16,-1 13 0 15,2-3 0-15,-3 7 0 16,2-3 0-16,-6-1-1 16,4-3 0-16,3-4-5 15,-2-4 0-15,1-3-5 16,-8-4 0-16,4 0-71 16</inkml:trace>
  <inkml:trace contextRef="#ctx0" brushRef="#br3" timeOffset="84673.545">8789 13196 107 0,'0'0'0'16,"-33"46"1"-16,27-46 0 16,12-12 1-16,2 5 0 15,3-1 0-15,-9 14 0 16,5 10-1-16,-6-1 0 16,4 3-1-16,-5 0 0 15,6 1-3-15,-6-3 1 16,1 0-8-16,1-4 1 15,3 0-57-15</inkml:trace>
  <inkml:trace contextRef="#ctx0" brushRef="#br3" timeOffset="84828.215">8782 12954 149 0,'0'0'0'16,"0"0"0"-16,0 0 0 0,-4-23-13 15,4 14 0-15,-1 0 6 16,1-8-72 0</inkml:trace>
  <inkml:trace contextRef="#ctx0" brushRef="#br3" timeOffset="85768.384">9003 13437 135 0,'0'0'0'16,"0"0"0"-16,0 0 0 15,0-35 0-15,5 8 0 0,1-2 0 16,-5-3 0-16,1-3 0 16,3 1 0-16,-3 1 0 15,3 7 0-15,1 3 0 16,-5 5 0-16,-1 4 0 16,2 5 0-16,-2 4-1 15,4 9 1-15,1 6-1 16,-2 8 1-16,3 8-1 0,-1 4 1 15,-2 3-1-15,4-1 1 16,-3 0-1-16,-3-4 1 16,5-2-1-16,-5-7 1 15,6-1-1-15,-5-9 1 16,-2-6-1-16,11-6 1 16,-3-11-1-16,-1-2 0 15,-1-5 0-15,1-4 1 16,-6-6 0-16,3 2 0 15,-4 0 0-15,0 2 0 16,0 1 0-16,2 3 0 16,-1 4 0-16,-1 3 0 15,4 2 0-15,-2 7 0 16,3 3 0-16,3 13 0 16,5 10 0-16,-5 2 0 15,-1 8 0-15,6-5 0 16,-1 1 0-16,-4-2 1 15,1-2-1-15,2-5 1 16,-8-4-1-16,2-3 0 0,1-4 0 16,-5-2 0-16,3-3 0 15,-2-5 0-15,3-4 0 16,4-6 0-16,-4-7 0 16,-3 0 0-16,3-5 0 15,-5 6 0-15,2 2 0 16,-2 3 0-16,0 5 0 0,1 3 0 15,-1 4 0-15,5 4 0 16,4 4 0-16,3 6 1 16,-5 8-1-16,4-1 0 15,-2 4-1-15,-1-1 1 16,4 3-5-16,-5-9 0 16,2 0-4-16,-4-5 0 15,2-1-59-15</inkml:trace>
  <inkml:trace contextRef="#ctx0" brushRef="#br3" timeOffset="85935.363">9492 13154 118 0,'0'0'0'16,"-14"39"0"-16,8-32 1 16,12-9-1-16,-1 2 0 15,-3-2 0-15,-1 7 0 16,6 6-6-16,-3 0 1 15,-2 1-6-15,3 12-54 16</inkml:trace>
  <inkml:trace contextRef="#ctx0" brushRef="#br3" timeOffset="86083.935">9505 12952 145 0,'0'0'0'0,"0"24"-2"0,2-25 0 16,3-17-14-16,-5 8 1 16,2-1-60-16</inkml:trace>
  <inkml:trace contextRef="#ctx0" brushRef="#br3" timeOffset="86804.87">9804 12996 89 0,'-40'-9'0'16,"-23"-3"0"-16,58 6 0 15,34 5 1-15,-10-1 0 16,1 2 2-16,-15 0 0 16,-10 0 1-16,-8 0 1 15,-8 3-2-15,1 4 1 16,-3 6-2-16,0-1 0 15,2 4-1-15,7-2 1 16,6 2-1-16,6 1 0 16,2 1-1-16,2 0 1 0,12 1-1 15,5 0 1-15,9 2-1 16,-7-5 1-16,-1-2-1 16,0-2 1-16,-6 1 0 15,0-3 1-15,-6-1-1 16,-2 3 1-16,-6 2-1 15,-7-5 1-15,-7 0-1 16,-6-2 0-16,-2 0-1 0,-3-3 0 16,3-4 0-16,2 0 0 15,5 0 0-15,3-2 0 16,3-2-1-16,0 1 1 16,7-1-1-16,15-5 1 15,6-1 0-15,5-1 0 16,15 3 0-16,1-3 0 15,2 2 0-15,-6-1 0 16,1 1 0-16,-1-7 1 16,11-1-1-16,-12-1 1 15,-2 2 0-15,-5-3 0 16,-7-2 0-16,-2 1 0 16,-6 1 0-16,-6 3 0 15,-6 2 0-15,-8 2 0 16,-7 0-1-16,-6 5 1 15,-8 5-1-15,2 5 0 16,-4 4 0-16,5 6 1 0,3 4-1 16,4 3 1-16,10 4-1 15,2-3 1-15,6 4-1 16,6-2 1-16,8 3-1 16,0-8 1-16,-1-1-1 15,15-4 1-15,6-6-1 16,2-7 0-16,2-7-6 15,-8-2 1-15,2 0-96 16</inkml:trace>
  <inkml:trace contextRef="#ctx0" brushRef="#br3" timeOffset="87015.621">9921 12873 172 0,'20'7'0'16,"14"3"0"-16,-6-20 0 15,-2-15-6-15,0 2 1 16,-4-3-13-16,8 3 0 16,2 0 9-16,-5 8 1 15,0-1-68-15</inkml:trace>
  <inkml:trace contextRef="#ctx0" brushRef="#br3" timeOffset="88785.204">10330 13020 129 0,'0'0'0'15,"0"0"0"-15,0 0 0 16,0 0 0-16,0 0 0 15,0 0 0-15,0 0 0 16,0 0-1-16,0 0 1 16,0 0 0-16,0 0 0 15,0 0 0-15,0 0 0 16,0 0 0-16,0 0 0 16,13-24 0-16,-8 12 0 0,-3-4 0 15,-4 3 1-15,-5 3 0 16,2 6 0-16,-8 8 0 15,-1 5 1-15,0 6 0 16,2 5 0-16,4 4 0 16,1 1 0-16,1 1 0 15,12-1 1-15,-1 3-1 16,4-9 0-16,10-1-1 0,3-9 0 16,12-6-1-16,0-8 0 15,7-9-2-15,-12 0 0 16,3 0-106-16</inkml:trace>
  <inkml:trace contextRef="#ctx0" brushRef="#br3" timeOffset="89585.43">10805 12896 126 0,'0'0'0'16,"-26"12"0"-16,13-12 0 15,12 0 0-15,1 0 1 16,-2-5 0-16,-3 1 1 16,5 1 0-16,-13 1 0 15,-2 2-1-15,-4 5 1 16,-2 0-1-16,1 8 1 0,0-3-1 15,6 3 0-15,1 1-1 16,5-2 1-16,4-2-1 16,4 1 1-16,4 1-1 15,10 1 1-15,12-1-1 16,-5 0 1-16,0 2-1 16,0-5 1-16,-2 0 0 0,-4 1 0 15,-2 1 0-15,-12 0 1 16,-2 1-1-16,-12 4 1 15,-13 1-2-15,-10-1 0 16,-11-2-1-16,-37 16-111 16</inkml:trace>
  <inkml:trace contextRef="#ctx0" brushRef="#br3" timeOffset="92569.303">7708 12231 128 0,'0'0'0'15,"0"0"0"-15,0 0 0 16,0 0 0-16,0 0 1 16,0 0-1-16,0 0 1 15,0 18-1-15,5 3 1 16,-3 9 0-16,6 2 0 16,4 4-1-16,1 3 1 15,-1 5 0-15,-2-4 0 16,3 1-1-16,-5-11 1 0,-3-6-1 15,2-4 1-15,-7-8-1 16,2-3 1-16,3-4-1 16,-5-5 1-16,0 0 0 15,-7-9 0-15,-5-3 0 16,-3 3 0-16,-6 0-1 16,0 6 1-16,-5 1 0 15,5 6 1-15,-6 4-1 16,12 1 1-16,1 5-1 0,3-3 1 15,10 5-1-15,1-4 0 16,0 0-1-16,5-1 1 16,2-1-1-16,2-1 1 15,4-2-1-15,1-2 1 16,6-5-1-16,6-5 1 16,-4 2-1-16,3-6 0 15,-2 0 0-15,-3-2 0 16,5-1 0-16,-9 3 0 15,3 1 0-15,-4 2 0 16,-8 3 0-16,4 3 0 16,-8-4 0-16,8 4 0 15,-4 4 0-15,2-1 0 16,-3 3 0-16,3-5 0 16,2 3 0-16,-1-2 0 15,2-1 0-15,8-2 1 16,-5-1-1-16,4-3 1 15,-1-1-1-15,-2-2 1 0,3-1-1 16,-2-4 1-16,-1-1-1 16,-6-3 1-16,-4-6-1 15,-1 0 1-15,-10-3 0 16,-8 5 0-16,-2 3-1 16,-5 8 1-16,0 6-1 15,-7 9 1-15,5 11-1 16,-4 3 0-16,-1 1 0 0,8 1 0 15,4 2 0-15,8-2 0 16,7 2-1-16,0-6 0 16,7-3-1-16,8-1 1 15,4-3-1-15,1-5 1 16,1-1-1-16,-1-6 1 16,7-3 0-16,-6-4 0 15,-2-3 0-15,-4-2 0 16,-2 0 0-16,-1 0 1 15,-5 1 0-15,-5 1 0 16,-2 0 0-16,0 1 0 16,0 1 0-16,0 1 1 15,-7 4-1-15,5 3 1 16,-2 2-1-16,4 7 1 16,0 5-1-16,6 4 1 15,1 7-1-15,1-4 1 16,4 4-1-16,2-4 1 15,6-3-1-15,-6-4 1 0,5-1-1 16,-4-4 1-16,6-7-1 16,4-5 0-16,-3-4 0 15,-1-2 0-15,0-3 0 16,-2-1 1-16,-5-1-1 16,-7 0 0-16,0 0 0 15,-3 2 1-15,-2 5-1 16,-2 0 1-16,-6 1-1 15,5 2 1-15,-5 5-1 0,5 4 1 16,-3 9-1-16,4-3 1 16,5 2-1-16,2 1 1 15,0 4-1-15,6-4 0 16,-6-1-1-16,1-2 1 16,3-4-4-16,-1-2 1 15,2-1-5-15,2-5 0 16,0-4-1-16,-2-9 0 15,2-9 2-15,-1-5 0 16,-5-10 2-16,-2-1 1 16,-5-3 3-16,-1-1 0 15,-7-3 1-15,2 8 0 16,-4-2 2-16,2 10 0 16,0 6 1-16,0 5 1 15,2 5 0-15,4 5 0 16,-5 8-1-16,12 8 0 15,-5 11 0-15,4 8 0 0,2 10 0 16,0 3 0-16,-1 7 0 16,2 0 0-16,-1 3-1 15,4-3 0-15,-2-2-1 16,-1-8 1-16,3-5-1 16,-3-9 1-16,-8-4-1 15,6-4 0-15,-5-3-1 16,1-6 1-16,2-5-1 0,-4-10 1 15,-4-7-1-15,2-6 1 16,1-5-1-16,-3 6 1 16,2-1-1-16,8 4 0 15,1 3 0-15,1 1 0 16,-2 3 0-16,6 2 0 16,4 1 0-16,-3 8 0 15,-4-1 0-15,9 9 0 16,-3 8 0-16,-2 6 0 15,-1 7 0-15,-11-1 1 16,-2 3-1-16,-6-2 1 16,-5 1-1-16,-2-6 1 15,-7-5-1-15,3-4 1 16,3-3-1-16,-1-4 0 16,0-3 0-16,7-2 0 15,2-2 0-15,0-2 0 16,6 1 0-16,-4-1 0 15,10 1 0-15,3-4 0 16,8 0 0-16,7-5 0 0,1-3 0 16,9-2 0-16,6-6 0 15,-4 2 1-15,-1 2-1 16,1-2 1-16,-3-2-1 16,-4 2 1-16,-7 0-1 15,0-2 0-15,-6 0 0 16,-1 2 1-16,-3 0-1 15,-4 0 0-15,-7-1 0 0,-2 3 0 16,-3 3 0-16,-9 6 0 16,-6 6 0-16,7 3 0 15,-3 2 0-15,-3 6 0 16,-2 7 0-16,2 4 0 16,-1 7 0-16,6-1 0 15,0-1 0-15,13 0 0 16,-5 1 0-16,12-1 0 15,2-2 0-15,6 2 0 16,6 2 0-16,-5-8 0 16,4-1 0-16,4-5 0 15,3-6 0-15,0-7 0 16,1-7 0-16,-6-3 0 16,-1 0 0-16,3-6 0 15,2-3 0-15,-5 2 0 16,-6 1 0-16,-7-1 0 15,-7-2 0-15,-7 3 0 16,-5 1 0-16,-2 4 0 0,-7 3 0 16,6 10 1-16,-5 7 0 15,0 5 0-15,-3 6 0 16,7 1 0-16,6 4 0 16,10 3 0-16,8 2-1 15,5-5 1-15,2-3-1 16,17-5 0-16,1 1-4 15,3-10 1-15,5-3-5 16,0-8 1-16,1 1-104 0</inkml:trace>
  <inkml:trace contextRef="#ctx0" brushRef="#br3" timeOffset="94564.951">9764 12226 139 0,'0'0'0'15,"0"0"0"-15,0 0 0 16,0 0 0-16,0 0 0 15,0 0 0-15,0 0 0 16,-27-12 0-16,7 14 0 16,-8 6 0-16,-4 8 0 15,3 9 0-15,2-1 1 0,6 6-1 16,6-2 1-16,4-5-1 16,17-2 1-1,1-3-1-15,6-4 0 0,3-4 0 16,7-6 0-16,0-4 0 15,3-9 0-15,2-7 0 16,-1-3 0-16,1-4 0 16,-8 0 0-16,-1 1 0 15,-9-1 0-15,1 2-1 0,-10-2 1 16,-1 5-1-16,-8 2 0 16,-6 6 0-16,0 10 1 15,-5 3 0-15,5 13 0 16,-4 9 0-16,10 6 0 15,-6 8 0-15,7 3 0 16,0 6 0-16,5-4 1 16,2 1-1-16,-4-3 1 15,4-1 0-15,-7-4 0 16,0-4 0-16,0-6 0 16,-1-5-1-16,-3-6 1 15,3-5-1-15,1-6 1 16,-7-3-1-16,1-8 1 15,-8-2-1-15,6-5 1 16,-4-8-1-16,6 2 0 16,-1-4 0-16,9 4 1 15,-2-1-1-15,5 5 0 0,2 1 0 16,9-2 1-16,10-2-1 16,8 2 0-16,-1 2 0 15,2 0 0-15,6-3 0 16,0 1 0-16,2 0 0 15,-3 2 0-15,-8 2 0 16,-1-1 0-16,-3 5 0 16,-3 1 0-16,-4 1 0 15,-6 3 0-15,-1-1 0 16,-2 1 0-16,1-1 0 0,-6 3 1 16,0-7-1-16,0 7 1 15,0-3-1-15,0 4 0 16,0 0 0-16,1 4 0 15,1-3 0-15,5 3 0 16,4 1 0-16,10-1 1 16,8-1-1-16,-4-3 1 15,3 0-1-15,1-5 1 16,10-4-1-16,-12 2 1 16,1-2-1-16,-3 4 1 15,-8-2-1-15,1 5 1 16,-6-3-1-16,-3 3 0 15,-2 1 0-15,-1 1 1 16,-4 0-1-16,3 0 1 16,-5 0-1-16,6 0 1 15,-5 1-1-15,6 1 1 16,0 0-1-16,4 1 1 0,-2-3-1 16,5-3 1-16,-1-2-1 15,3-1 1-15,-2-1-1 16,2-2 1-16,-6-1-1 15,1-6 1-15,-4-5-1 16,-6 2 1-16,-6-1 0 16,-3 5 0-16,-13 0 0 15,-6 10 0-15,-9 9 0 16,-3 1 0-16,-1 4-1 0,5 3 1 16,1 2-1-16,7 2 1 15,5 3-1-15,3-3 0 16,12 0-3-16,0 0 0 15,8-2-12-15,10 0 1 16,-2 0-85-16</inkml:trace>
  <inkml:trace contextRef="#ctx0" brushRef="#br3" timeOffset="95271.667">10383 12309 140 0,'0'0'0'0,"-6"17"0"16,6-10 0-16,6-1 0 16,1-3 0-16,7-3 0 15,0 0 0-15,5 0 0 16,-4 0 0-16,5 0 0 0,-5-3 0 16,-1-1 0-16,7-5 1 15,4-3-1-15,-6 0 1 16,-4-1-1-16,-1-1 1 15,-1-2-1-15,-6 2 1 16,1 0-1-16,-4 2 1 16,-8 0-1-16,4 3 1 15,-1 4-1-15,-5 1 1 16,1 2-1-16,3 4 1 16,1 5-1-16,1-2 1 15,1 3-1-15,5 6 0 16,2 0 0-16,6 0 0 15,5-2 0-15,1-3 0 16,-1 0 0-16,2-9 1 16,1 0-1-16,-1-6 0 15,0-2 0-15,-2-5 0 16,-3-1 0-16,-4-2 1 16,1 2-1-16,-6 2 1 0,-2 3 0 15,-3 0 1-15,-2 2-1 16,-2 2 1-16,-3 2-1 15,-1 3 1-15,-1 0-1 16,4 8 0-16,-2 3-1 16,5-2 0-16,0 1-2 15,5 4 1-15,4 2-4 16,-2-4 0-16,0 1-3 16,12-4 1-16,2-1-4 0,0-2 0 15,5-1-68-15</inkml:trace>
  <inkml:trace contextRef="#ctx0" brushRef="#br3" timeOffset="96066.325">11153 12187 108 0,'-19'7'0'16,"-10"8"1"-16,18-17 0 15,11-7 2-15,-3 4 1 16,-8-1-1-16,3 8 0 16,-5 3-1-16,3 4 1 15,-2 5-1-15,-1-3 0 16,6 1-1-16,2-1 1 15,5 5-1-15,5-2 1 16,-3-4-1-16,5-3 0 16,0-3-1-16,16-8 1 15,5-12-1-15,1-3 0 16,3-7 0-16,-8-6 1 16,2-5-1-16,-5-3 0 0,-2-2 0 15,-6 5 0-15,-5 1 0 16,-1 8 0-16,-1 7 0 15,-1-5 1-15,-5 1-1 16,-5 11 1-16,-1 9-1 16,-1 5 1-16,0 7 0 15,-5 7 0-15,2 9 0 16,-2 3 0-16,-2 11 0 16,8-2 0-16,-1 2 0 0,7 2 0 15,6 0-1-15,-1-1 1 16,2-1-1-16,-4-11 1 15,4-4-1-15,4-7 0 16,-10-6 0-16,8-4 0 16,3-5 0-16,2-5 0 15,0-4 0-15,-1-6 0 16,0-1 0-16,-6 2 0 16,0 1 0-16,0 1 0 15,-7 3 0-15,6 2 0 16,-5 2 0-16,-1 1 0 15,4 1 0-15,-4 3 0 16,7 0 0-16,2 2 0 16,3 3 0-16,-2 0 0 15,4 1 0-15,-2-1 0 16,8 4 0-16,-1-6 0 16,3 2 0-16,5-8 0 15,-1-1 0-15,-5-1 0 0,-6 0 0 16,-1 0 1-16,-1-3-1 15,-7-2 0-15,1-2 0 16,-7-2 1-16,0 0 0 16,-8 3 0-16,-4 2 0 15,-2 7 1-15,1 4-1 16,5 3 1-16,-3 6-1 16,9 3 1-16,2 9-1 15,7-2 0-15,7 0-1 0,6-3 0 16,0-4-4-16,3-2 0 15,9-1-4-15,-6-1 1 16,2 1-98-16</inkml:trace>
  <inkml:trace contextRef="#ctx0" brushRef="#br3" timeOffset="96593.829">11935 12173 85 0,'0'0'0'16,"-39"28"-1"-16,39-28 0 15,18-12-1-15,-11 5 0 0,2-2 0 16,-2 4 1-16,-1 2 0 16,-6-3 1-16,0 3-2 15,-5 3 1-15,2-4-4 16,-8 4 0-16,3 0 1 16,1 0 1-16,1 4 2 15,1-4 1-15,3 0 0 0,-3 0 0 16,3 0 1-16,2 0 0 15,0 0 3-15,0 0 0 16,0 0 1-16,0 0 1 16,0 0-1-16,0 0 0 15,0 0-2-15,0 0 1 16,7 0-1-16,-7 0 1 16,0 0-1-16,0 0 1 15,6 0-2-15,-6 0 1 16,0 0-2-16,0 0 0 15,0 0-1-15,0 0 1 16,0 0-1-16,0 0 0 16,0 0-3-16,0 0 1 15,0 0-76-15</inkml:trace>
  <inkml:trace contextRef="#ctx0" brushRef="#br0" timeOffset="144291.365">9336 15047 114 0,'0'0'0'16,"26"0"0"-16,-19-2 0 15,-1 0 0-15,-3 0 0 16,-3 2 0-16,12-5 1 15,8-4 0-15,14 1 0 16,7-3 1-16,2 2 0 16,9 2 2-16,8-2 0 15,-4 1-1-15,1-1 1 16,2 2-2-16,8 3 0 16,1 4 0-16,1-1 0 15,5 1 0-15,9-2 0 16,6 2-1-16,-22-2 1 0,-13-1-1 15,-12 1 0-15,-8 0 0 16,-7 0 0-16,-8-1-1 16,-2-1 1-16,1-1-1 15,-6 0 1-15,-3 1-1 16,-1 1 1-16,-1 1-1 16,-2 0 1-16,1 0-1 15,-6 2 1-15,1-3-1 16,-2 5 1-16,-10 3-1 0,4 5 1 15,-1 6-1-15,1-2 1 16,0 2-1-16,5-2 0 16,-2 0 0-16,4-1 0 15,0-3 0-15,4-1 0 16,-2-6 0-16,-2 1 0 16,1-1 0-16,5-4 0 15,-5-3 0-15,5-13 0 16,-1-12 0-16,-5 5 0 15,2-3 0-15,-4 1 0 16,-3 2 0-16,-1 1 0 16,-2 2 0-16,1 3 1 15,-4 2-1-15,4 4 1 16,4 3-1-16,-3 4 1 16,5 1-1-16,1 4 1 15,1-3-1-15,13 8 1 16,4 4-1-16,5 1 1 15,4 4-1-15,7 2 1 0,0 4-1 16,-2-3 1-16,-4-1-1 16,-6-4 1-16,-2-1-1 15,-6 1 1-15,-9 0 0 16,-16 6 0-16,-10 5 0 16,-19 0 1-16,-14 3-1 15,-2 0 0-15,-5 3-3 16,-55 25-128-16</inkml:trace>
  <inkml:trace contextRef="#ctx0" brushRef="#br0" timeOffset="148956.652">9150 15549 133 0,'0'0'0'16,"-7"28"0"-16,2-3 1 15,-2 5 0-15,7 3 1 16,-2 4 0-16,9-3 0 16,2-3-1-16,4-6 1 15,0-6-1-15,-3-5 0 16,6-3-1-16,-2-6 1 15,1-3-1-15,1-7 1 16,2-8-1-16,-4 1 1 16,-2-2 0-16,-4 0 0 15,-1 0-1-15,-1 1 1 16,-3 5 0-16,2-1 0 16,-5 4 0-16,0 1 0 15,0 2 0-15,6 8 0 0,-3 6 0 16,9 4 0-16,8 5-1 15,0 0 1-15,5 2-1 16,-8-7 1-16,2-2-1 16,11-6 0-16,7-2 0 15,-8-3 0-15,-9-1 0 16,1-11 0-16,-8-5 0 16,1-3 1-16,-7-6-1 0,-1-2 1 15,-6-3-1-15,-7-2 1 16,-13 0-1-16,5 6 0 15,-6 4-5-15,-4 4 0 16,4 4-5-16,6 10 1 16,-3 1-87-16</inkml:trace>
  <inkml:trace contextRef="#ctx0" brushRef="#br0" timeOffset="153386.851">9657 15792 112 0,'0'0'0'0,"0"0"0"0,0 0 1 16,7 24 1-16,4-6 0 15,-3 5 1-15,5-7 1 16,-5-2-2-16,5-5 1 16,-7-4-1-16,3-3 1 15,3-4-1-15,1-5 0 16,1-6 0-16,0-2 1 16,1-3 0-16,-4-3 0 15,-3-2 0-15,-2 0 0 16,-5 0 0-16,-2-3 0 15,-5-4-1-15,-9 9 0 16,-4 5-1-16,-9 11 1 16,-4 10-2-16,4 6 1 15,0 5-2-15,7 3 1 16,6 4-4-16,3-2 0 0,10 2-4 16,-16 21-100-1</inkml:trace>
  <inkml:trace contextRef="#ctx0" brushRef="#br0" timeOffset="153777.302">9900 15620 91 0,'0'0'0'0,"-27"12"-1"0,22-2 1 16,5 6 0-16,0 2 0 15,5 5 0-15,1 1 0 16,-6 3 0-16,1-3 1 16,6 1-1-16,-1-4 1 15,-5-3-1-15,5-4 1 16,-1-4-1-16,-3-1 1 16,5-2 0-16,-7-4 0 15,1-1 1-15,-1-2 0 16,0 0 1-16,0-12 1 15,6-9 0-15,-6 1 1 16,0-1 0-16,0 4 0 16,0 1-2-16,0 2 1 15,0 2-2-15,5 3 1 16,-5 4-2-16,2-1 0 16,4 3-1-16,0 1 0 0,4 2-4 15,8-2-94 1</inkml:trace>
  <inkml:trace contextRef="#ctx0" brushRef="#br0" timeOffset="154378.528">10180 15463 91 0,'0'0'0'0,"-21"37"0"0,16-26 0 15,5-6 0-15,0 5 1 16,5 5 2-16,1 4 0 16,-6 5 1-16,1 6 1 15,-1 4-3-15,0 1 1 16,7 2-1-16,-5-2 0 16,9 0-1-16,-4-7 1 15,0-5-1-15,-2-5 0 16,-3-4 0-16,3-6 0 15,-5-4 0-15,0-4 0 16,0-4 0-16,-5-8 1 16,-2-9 0-16,1 0 1 15,5-4-1-15,2-6 0 16,10-8-1-16,-2 9 1 16,-1 4-1-16,11 1 1 0,-1 4-1 15,-8 5 0-15,3 6 0 16,0 3 0-16,1 3 0 15,-5 6 0-15,2 7-1 16,-4 5 0-16,-7 7 0 16,-7-2 0-16,0 2 0 15,-6-1 0-15,-7-1-1 16,4-3 1-16,-2 0-1 16,4-6 0-16,-5-3 0 0,11-2 0 15,-1-1 0-15,4-2 1 16,3 0 0-16,5 1 0 15,10 1 0-15,0 1 0 16,8 0 0-16,0 0 1 16,-1 1-1-16,-5-3 1 15,4-1-1-15,-6 0 0 16,-1-1-4-16,-9-1 1 16,4 0-96-16</inkml:trace>
  <inkml:trace contextRef="#ctx0" brushRef="#br0" timeOffset="154872.231">9580 16212 121 0,'0'0'0'0,"0"17"0"0,2-3 1 16,2 2-1-16,-3-2 1 15,6-1-1-15,0-6 1 16,-5-2-1-16,3-2 1 16,1-1 0-16,1-4 0 15,0-1 0-15,0-6 1 16,1-1-1-16,4-3 1 16,2 1-1-16,-1 0 1 15,-5-2-1-15,-1 3 1 16,-1 1 0-16,-1 3 1 15,-5 3-1-15,0 4 1 16,2 4-1-16,-1 1 0 16,5 4-2-16,0-2 1 15,3 0-2-15,3-2 1 16,1-2-5-16,13 6-101 16</inkml:trace>
  <inkml:trace contextRef="#ctx0" brushRef="#br0" timeOffset="155352.76">9934 16233 116 0,'0'0'0'0,"0"0"0"0,0 0 1 15,0 40 2-15,0-12 0 16,0 4 1-16,0 3 0 15,0 2 0-15,2-3 0 16,2-1-1-16,-3-1 0 16,5-3-1-16,-3-6 0 15,2-5-1-15,-5-4 0 16,6-5-1-16,-5-6 1 16,-1-3-1-16,0-7 1 15,-1-7 0-15,-5-7 0 16,6-7-1-16,-5-4 1 15,3-5-1-15,2 6 1 16,0 3-1-16,2 0 0 16,3 3 0-16,-5 6 1 15,6 3-1-15,-5 3 1 16,6 6 0-16,6 2 0 16,-1 3 0-16,-3 2 0 15,6 4 0-15,-3-1 0 0,1 4 0 16,-6 4 1-16,0 1-1 15,-7 2 1-15,-6 4-1 16,-8-6 0-16,-8 1-1 16,1-8 0-16,-9-3-9 15,2-8 0-15,0 1-102 16</inkml:trace>
  <inkml:trace contextRef="#ctx0" brushRef="#br0" timeOffset="158809.506">12038 14736 177 0,'0'19'-1'0,"1"0"-9"15,-1-5 0-15,0-1-10 16,0-6 1-16,0-2 7 15,0-14 0-15,0 0-51 16</inkml:trace>
  <inkml:trace contextRef="#ctx0" brushRef="#br0" timeOffset="159165.879">12052 14653 101 0,'0'0'0'0,"-7"21"3"0,7-21 0 16,-6-2 2-16,6 2 0 16,-1-5-1-16,4 0 1 15,8-2-2-15,3-2 0 16,0 0-1-16,5 2 1 15,0 0-2-15,-3 0 1 16,-2 2-1-16,1-2 1 16,4 0-1-16,-6-2 0 15,2-2-1-15,4-3 1 16,-5-3-1-16,4-4 1 16,-2-2-1-16,-4 2 0 15,-4 1 0-15,-1 1 1 16,0 2-1-16,-5 1 1 15,-2 2 0-15,-2 7 1 16,-5 7-1-16,0 14 1 16,-6 12 1-16,0 7 0 15,5 8-1-15,1 1 1 16,1 4-1-16,-1-1 0 0,7 3-1 16,0-8 0-16,7 1-1 15,-7-13 0-15,6-4-4 16,-5-8 0-16,5 0-115 15</inkml:trace>
  <inkml:trace contextRef="#ctx0" brushRef="#br0" timeOffset="159526.317">12088 14374 141 0,'0'0'0'16,"0"17"0"-16,-2-13 1 16,2-4 1-16,0 0 0 15,-6-2 1-15,0 5 0 16,-1 6 0-16,4 12 1 15,-2 11 0-15,-2 3 0 16,5 7-1-16,-3-1 1 16,-1 4-1-16,5-4 0 15,-3 3-2-15,9-6 1 16,6-2-2-16,-8-8 0 0,4-5-4 16,0-9 1-16,-1-4-7 15,7 16-108 1</inkml:trace>
  <inkml:trace contextRef="#ctx0" brushRef="#br0" timeOffset="159919.705">12399 14634 152 0,'0'0'0'0,"-14"21"0"0,10-11 0 16,4 1 1-16,7 1 0 16,9 0 1-16,-7 8 0 15,-1 3 0-15,10-2 1 16,3 0-1-16,0-5 0 16,0-4-1-16,-1-3 1 15,7-6-1-15,-1-4 0 16,-4-7 0-16,5-6 0 15,-5-7 0-15,-3 0 0 16,-5-3-1-16,-7-8 1 16,-7-5 0-16,-7 7 0 15,-7 4 0-15,-6 5 0 16,-8 3-1-16,-6 9 1 16,-13 8-1-16,11 6 0 0,-3 5-4 15,6 12 0-15,9 9-3 16,-34 22-112-1</inkml:trace>
  <inkml:trace contextRef="#ctx0" brushRef="#br0" timeOffset="161796.692">12883 14808 110 0,'0'0'0'0,"0"0"3"15,0 0 0-15,0 0 1 16,0 0 0-16,0 0-1 16,0 0 1-16,0 0 1 15,0 0 1-15,0 0-3 16,0 0 1-16,0 0 0 0,0 0 1 15,0 0-2-15,20 8 1 16,6 7-1-16,3 2 0 16,5 4 0-16,0 0 1 15,7 4-3-15,2-4 1 16,8 0-1-16,-2 2 1 16,1 2-1-16,2 1 0 15,-4 2-1-15,-7-3 1 16,1-1-1-16,-2-1 1 15,-1-2 0-15,-3 2 0 16,4 0-1-16,-6-4 1 16,-7 0 0-16,1-4 0 15,-8-3-1-15,-5-2 1 16,-1-1-1-16,0-2 1 16,-3-2-3-16,-6-1 1 15,2 0-23-15,-7-4 1 16,-11 1-47-16,3 3-4 0,-12-2 74 15,7-1 0-15</inkml:trace>
  <inkml:trace contextRef="#ctx0" brushRef="#br0" timeOffset="162167.653">13675 15277 118 0,'0'0'0'0,"0"0"2"0,0 0 0 16,0 0 2-16,0 0 0 16,19-5 2-16,1-6 0 15,7-5-1-15,8 0 0 16,11 1 0-16,-3-1 1 16,4-2-1-16,6 1 0 15,-5 1-3-15,8-2 0 16,4 2 0-16,-3 1 0 15,8-1 1-15,-4-2 0 16,-4 1-3-16,3-3 0 16,1 1 0-16,-6 0 1 15,-1 1-1-15,-12 6 1 16,-9 3 0-16,-6 4 0 16,-6 1-1-16,-8 1 0 15,-4 1-41-15,-11 0 1 16,-12 0-12-16,-12-1-5 15,5-1 74-15</inkml:trace>
  <inkml:trace contextRef="#ctx0" brushRef="#br0" timeOffset="163550.435">14859 14331 125 0,'0'0'0'0,"12"32"0"16,-12-27 0-16,0-10 4 15,0 5 0-15,-5-3 5 16,5 13 0-16,4 11-2 16,-3 9 0-16,-1 7-4 0,2 5 1 15,3 7-1-15,-3 1 0 16,-2 1-2-16,0-4 1 16,-2-1-2-16,4-8 1 15,-2-4-15-15,4-8 1 16,-3-5-62-16,5 27 40 15</inkml:trace>
  <inkml:trace contextRef="#ctx0" brushRef="#br0" timeOffset="166402.195">14894 13971 135 0,'0'0'0'0,"12"23"0"0,-6-19 0 15,-12-8 1-15,6 1 1 16,-1-1 2-16,-3 9 1 16,2 8-2-16,2 8 0 15,0 10-2-15,0 1 1 16,0 3-1-16,0-3 1 16,0-1-2-16,0-6 1 15,-5-6-1-15,5-3 0 16,5-4 0-16,-5-3 0 15,0-5 0-15,7-6 0 16,-1-7 0-16,1-12 0 16,0-12 0-16,-2-1 0 15,2-1 0-15,-5-2 0 16,4 0 0-16,0 4 0 16,1 5 0-16,1 0 1 15,6 3 0-15,0 4 1 0,0 5-2 16,-2 2 1-16,-3 5-1 15,3 4 1-15,-1 3-1 16,3 8 0-16,3 4 0 16,2 6 0-16,-3 5 0 15,-4 0 1-15,-1 4-1 16,-8 1 0-16,-3 2 0 16,-1 2 0-16,-6 0 0 0,8-4 0 15,5 1 0-15,1-4 0 16,5-2 0-16,-4-6 0 15,6-1 0-15,-1-3 0 16,1-2 0-16,5-4 1 16,-2-1 0-16,2-4 0 15,1-4 0-15,-1-6 0 16,2-5-1-16,-7 5 1 16,0-6-1-16,0-1 1 15,-13-3 0-15,4 1 0 16,-5 1 0-16,-6 2 0 15,-3 1 0-15,-9 9 1 16,-1 6-1-16,3 7 0 16,1 7-1-16,-4 6 1 15,6 4-1-15,6 3 1 16,7 1-3-16,6 4 1 16,2 4-43-16,10-2 1 0,3-1-2 15,-4-5-4-15,2 0 64 16</inkml:trace>
  <inkml:trace contextRef="#ctx0" brushRef="#br0" timeOffset="166900.145">14927 14931 136 0,'0'0'0'16,"19"-13"1"-16,-3 19 1 15,7 6 10-15,6 6 0 0,10 4-7 16,-1-1 1-16,8 1-3 16,4-1 1-16,2 0-2 15,3 0 0-15,-1 0-1 16,-6-2 1-16,-1 1-4 16,-6 1 0-16,-7 2-87 15,41 20 44-15</inkml:trace>
  <inkml:trace contextRef="#ctx0" brushRef="#br0" timeOffset="169034.188">15860 14903 148 0,'0'0'0'15,"0"22"3"-15,-1-2 1 16,1 4 2-16,-7 8 1 16,0 7-4-16,5 5 0 15,-3 7-2-15,5-2 1 16,0 2-2-16,0-4 1 15,7 1-2-15,1-8 0 16,6-3-5-16,-2-11 0 0,1-6-1 16,-5-10 0-1,-1-8 6-15,4-14 0 0,-4-15 2 16,-4 3 0-16,3-4 4 16,-6-4 0-16,0 2-2 15,-2 0 0-15,-3 2-1 16,5 7 0-16,0 5-1 15,0 4 1-15,0 3-1 0,1 0 0 16,5 0-1-16,13-1 1 16,5-1-1-16,1 3 0 15,-3 1 0-15,8 1 0 16,0 1 0-16,-3-2 0 16,0 0-1-16,0-4 1 15,0-3-1-15,-6-1 0 16,-2-5 1-16,-5 4 0 15,-6 6 2-15,-2-2 1 16,-5 3 0-16,-13 12 1 16,-12 11-1-16,-4 6 1 15,-9 8-1-15,6 5 0 16,-6 6-3-16,22 0 0 16,1 1-72-16,7-3 0 15,1 0 54-15,-8 37 17 16</inkml:trace>
  <inkml:trace contextRef="#ctx0" brushRef="#br0" timeOffset="170650.928">14845 14910 127 0,'0'0'0'0,"13"35"0"16,-12-33 0-16,-1-10 0 15,0 3 0-15,0-4 5 16,0 6 0-16,-3 3-1 0,-2 14 1 16,-1 14-3-16,-2 0 1 15,-6 7-2-15,-7 9 1 16,-5 9-1-16,-8 9 1 15,-2 8-1-15,-10 14 1 16,-8 15-1-16,11-8 0 16,3 2 0-16,1-3 0 15,10-1 0-15,1-11 0 16,3-8 1-16,3-1 0 16,-4-4 0-16,-1-6 1 15,6-2-1-15,-1-8 0 16,-3-7-1-16,11-5 1 15,2-6-1-15,9-9 0 16,-2-8 0-16,3-2 0 16,-2-2-1-16,4-3 0 15,-3-3 0-15,3-4 0 16,-5 4-2-16,3-4 1 16,-3-2-60-16,-4-2 0 0,-2-1 37 15,4-2 1-15,-1 0 22 16</inkml:trace>
  <inkml:trace contextRef="#ctx0" brushRef="#br0" timeOffset="171237.447">13142 16152 129 0,'0'0'0'0,"0"0"3"15,0 0 0-15,0 0-1 16,0 0 0-16,0 0-1 15,0 0 1-15,15 2 5 16,3 0 0-16,3-1-4 16,8 3 1-16,11 1 0 15,7 2 0-15,6 2-1 16,3 2 1-16,5 3-3 0,7 0 0 16,5 0 0-16,11 3 0 15,13 4 0-15,-15-3 0 16,-9-1-1-16,-19-1 0 15,-13 0 0-15,-7-2 0 16,-7-2-2-16,-6-1 1 16,-2-2-32-16,-4-2 0 15,-2-2-22-15,-13 0-4 16,0 1 76-16</inkml:trace>
  <inkml:trace contextRef="#ctx0" brushRef="#br0" timeOffset="171613.666">13293 15931 119 0,'47'19'0'0,"32"13"0"16,-70-36 0-16,-36-17 8 15,20 12 1-15,-5 4 3 16,23 7 0-16,8 6-6 16,9 3 0-16,7 3-3 0,6 0 0 15,14 0-1-15,0 0 1 16,6 0-2-16,-7-1 1 15,1-1-2-15,-7-3 0 16,-1 0-7-16,-6-4 1 16,-14 0-62-16,-2-3 0 15,-11 0 60-15,22 1 9 16</inkml:trace>
  <inkml:trace contextRef="#ctx0" brushRef="#br0" timeOffset="172481.387">12726 15983 143 0,'0'0'0'0,"-5"25"0"16,4-9 0-16,1 3 2 15,5 2 0-15,3 2-1 0,6-2 1 16,6 2-1-16,8-7 1 15,6-6 0-15,1-3 0 16,4-3 1-16,-4-4 0 16,-2-5-2-16,-5-6 1 15,-1-5 0-15,0-1 0 16,-6-3-1-16,-6-8 1 16,3-7-1-16,-11 0 1 15,-6-4-1-15,-8 9 0 16,-7 6 0-16,-13 10 0 15,-7 7-1-15,-7 8 0 16,-8 10-1-16,9 5 0 16,-6 7-49-16,18 1 1 15,13 3 12-15,8 1-4 16,1 0 54-16</inkml:trace>
  <inkml:trace contextRef="#ctx0" brushRef="#br0" timeOffset="173037.765">14293 16345 150 0,'0'0'0'16,"0"0"2"-16,0 0 0 15,-9 36 3-15,2-8 1 0,-4 9 1 16,4 6 1-16,-1 10-3 16,1 2 1-16,0 3-3 15,0 0 1-15,-7 0-4 16,9-7 1-16,5-6-1 16,1-8 1-16,10-9-14 15,-3-7 0-15,1-8-71 0,3-6-5 16,2 0 114-16</inkml:trace>
  <inkml:trace contextRef="#ctx0" brushRef="#br0" timeOffset="174753.897">14116 17212 137 0,'0'0'0'15,"0"26"3"-15,6-5 1 16,-1 7 0-16,-5 6 1 15,2 4 0-15,-2 6 1 16,7 6-3-16,-7-1 0 16,7 0-2-16,-7-2 1 15,0-1-1-15,-2-11 1 16,-3-5-2-16,-2-7 1 16,5-7-1-16,-7-7 0 15,6-8 0-15,-8-11 0 16,1-10 0-16,-1-8 0 15,4-7 0-15,6-7 0 16,6-5 0-16,3 1 0 16,-1-2 0-16,7-3 0 0,6-3 0 15,2 3 0-15,11 4 0 16,-1 6 0-16,-3 8 0 16,3 6 0-16,-8 8 0 15,2 5 0-15,-8 7 0 16,3 5 0-16,-6 6 0 15,-6 10 0-15,-2 7 0 16,-14 2 0-16,-9 5 0 0,-10-4 0 16,-3 3-1-16,-3-4 1 15,4-2-3-15,6-5 0 16,3-4 0-16,5-3 1 16,1-6 1-16,6 2 1 15,7 1 1-15,7 4 1 16,6 3 1-16,8 2 1 15,6 3-1-15,1 3 0 16,5 5-1-16,-1-3 0 16,-3 0-2-16,-1 0 0 15,-1 0-8-15,-5-6 1 16,-3-3-75-16,-5-5-4 16,-1-4 86-16,-6-5 0 15</inkml:trace>
  <inkml:trace contextRef="#ctx0" brushRef="#br0" timeOffset="174964.191">14735 17089 171 0,'0'0'0'0,"7"44"1"16,0-21 1-16,0 1-1 15,-5 3 0-15,2-1-11 16,1 0 0-16,-3-1-65 0,5 26 39 16</inkml:trace>
  <inkml:trace contextRef="#ctx0" brushRef="#br0" timeOffset="177619.772">13707 15312 99 0,'0'0'0'0,"0"0"3"0,0 0 1 16,0 0-1-16,0 0 1 16,0 0 0-16,0 0 0 15,0 0 0-15,0 0 1 16,0 0-2-16,0 0 1 16,27-37 1-16,-6 16 0 15,-1-4-2-15,7-6 1 16,7-4-1-16,-5-8 1 15,4-4-1-15,2-4 0 16,-2-2-1-16,2-1 1 16,5-4-2-16,-5 3 0 15,5 1 0-15,7-11 0 16,6-9-1-16,-17 20 1 16,-9 11 0-16,-5 5 0 0,-1 8 0 15,2-2 0-15,-2-3 0 16,-11 9 1-16,2 6-1 15,-5 3 0-15,0 5 0 16,4-1 1-16,-9 3-2 16,5 1 0-16,0 0 0 15,0 0 1-15,-1 2 0 16,-4 2 0-16,3 0 0 0,2 0 0 16,-5-3 0-16,3 1 0 15,2-1 0-15,0-1 1 16,0 2-2-16,6-2 1 15,-1 2-1-15,-4 0 1 16,1 0-1-16,3 0 1 16,1 2-1-16,-1-2 0 15,-2-2 0-15,2-2 0 16,-3-3 0-16,3-2 1 16,-3-1-1-16,2-6 1 15,1-2-1-15,4-4 0 16,4-5 0-16,0 3 0 15,-5-1 0-15,4 4 0 16,2 1 0-16,-1 3 1 16,1 4-1-16,-6-1 0 15,3 4 0-15,-8-1 0 16,1 2 0-16,1-1 0 16,-3-2 0-16,-1 1 0 0,3 2 0 15,-3-1 0-15,-1 4 0 16,-1 3 0-16,1 3 0 15,-7 0 0-15,1 3 0 16,3 1 0-16,-4-1-2 16,0 2 1-16,0-3-97 15,-4 2-5-15,3-4 103 16,-5-4 28-16</inkml:trace>
  <inkml:trace contextRef="#ctx0" brushRef="#br0" timeOffset="179238.726">14938 13024 129 0,'0'0'0'0,"0"0"0"16,0 0 0-16,0 0 1 15,0 0 0-15,0 0 4 16,0 0 0-16,2 26 4 16,-2 2 1-16,0 16-5 15,0 0 1-15,-2 7-3 16,2 4 1-16,-5 3-3 15,5-2 1-15,0-2-1 0,0-6 0 16,-2-4-3-16,2-13 1 16,-4-8-48-16,4-5 0 15,4-8 11-15,-2-11-5 16,3-1 56-16</inkml:trace>
  <inkml:trace contextRef="#ctx0" brushRef="#br0" timeOffset="179961.353">14631 12244 128 0,'2'19'0'0,"3"13"0"16,-5-15 1-16,-4-6 2 15,3 5 0-15,-6 1 2 16,5 2 1-16,-3 6-4 15,-1 7 0-15,1 6 1 0,3-1 0 16,1-2-3-16,1-3 1 16,-6-6 0-16,6-3 0 15,0-9-1-15,0-1 0 16,0-6 0-16,0-2 0 16,0-2 0-16,0-3 0 15,0 4 0-15,0-4 0 16,0 0 0-16,6-5 0 15,-6-4 0-15,1-2 1 16,1-1-1-16,3-2 1 16,-3 2 0-16,3 1 0 15,1 1 0-15,6-1 0 16,4 2 0-16,3 0 0 16,-4 2-1-16,12-7 1 15,0-3-1-15,-2 1 1 16,-2 4-1-16,-3-4 0 15,-6 4 0-15,6-1 0 16,1-1 1-16,-6 4 0 0,-3-1 0 16,-5 2 1-16,0 2 2 15,-1 0 0-15,-6 2-3 16,0 2 1-16,-6 3-1 16,1 5 1-16,-2 7-1 15,-2 11 1-15,1 9-2 16,1 3 0-16,2 0-9 15,6 5 0-15,4-1-75 0,4 8-4 16,2 4 88-16,4 48 25 16</inkml:trace>
  <inkml:trace contextRef="#ctx0" brushRef="#br0" timeOffset="180558.144">15042 13544 122 0,'0'0'0'16,"25"14"4"-16,-16-10 1 16,-2-1 4-16,-6-1 1 15,4 0-3-15,15 5 0 16,6 2-3-16,5 3 0 15,8 5 0-15,1 1 0 16,7 0-1-16,0 1 0 16,5-3 0-16,6 1 0 15,-2 1-2-15,3-2 1 16,-2-1-2-16,-10-2 1 16,-6-1 0-16,-7-3 0 15,-7 0-3-15,-5-1 1 16,-4-4-57-16,-8 1 0 15,-3 1 21-15,-2-5-4 16,1 1 54-16</inkml:trace>
  <inkml:trace contextRef="#ctx0" brushRef="#br0" timeOffset="182486.249">16092 13565 139 0,'0'0'0'15,"-29"9"0"-15,34-4 0 16,16 2 3-16,-13 11 1 15,6 8 1-15,-8 4 0 16,-5 5-2-16,-1 6 1 16,-5-1-3-16,5-1 1 15,-2-1-2-15,2-8 0 16,0-3 0-16,0-8 0 16,0-3-1-16,0-9 0 15,0-2-1-15,2-14 0 16,-2-8 1-16,0-8 0 15,-3-8 1-15,-1 5 0 16,2 0 1-16,4-9 0 16,9-6 0-16,-4 7 0 15,0 0-1-15,8 1 1 0,6 2-1 16,-3 6 1-16,-4 8-1 16,0 3 0-16,-2 8 0 15,2 1 0-15,1 5 0 16,-1 11 0-16,6 6 0 15,-12 8 1-15,-2 7 0 16,-1 2 0-16,-10 3 0 16,3 0 0-16,-2 0 0 15,4 2 0-15,0 5-1 0,4-7 1 16,3 1-1-16,3-7 0 16,9 0 0-16,-5-8 0 15,4-7 0-15,-3-4 0 16,6-4 0-16,-1-5 0 15,-5-2 1-15,11-10 0 16,1-7-1-16,-6 4 1 16,-1-1 0-16,-6-8 0 15,-7-5-1-15,-3 3 1 16,-13 2-1-16,0 4 1 16,-5 6 0-16,-5 5 1 15,-3 8 1-15,4 8 0 16,-3 10-2-16,13 7 1 15,1 8-1-15,14 0 0 16,8 6-1-16,10-4 1 16,4 2-9-16,4-9 1 15,6-3-80-15,31 28 45 16</inkml:trace>
  <inkml:trace contextRef="#ctx0" brushRef="#br0" timeOffset="183173.523">13939 13885 127 0,'0'0'0'0,"0"0"1"0,0 0 1 16,0 0 2-16,0 0 1 15,0 0 1-15,20-7 1 16,14-2-1-16,7-5 0 15,8-2-3-15,5 2 1 16,7 0-1-16,0-3 0 16,-1-3-1-16,-3 3 0 15,4-3-1-15,-1 1 0 16,-5 2-1-16,-2 1 1 16,-11 3-5-16,5 1 0 15,1 3-46-15,-14 2 0 16,-12 2 15-16,38-7 29 15</inkml:trace>
  <inkml:trace contextRef="#ctx0" brushRef="#br0" timeOffset="183756.673">13046 13558 103 0,'0'0'0'15,"40"20"-1"-15,-37-17 1 16,-6-6 3-16,3 3 0 16,0 0 7-16,8 7 1 15,8 1-5-15,9 3 0 0,8 6 1 16,7 3 0-16,9 1-3 15,-1 0 0-15,8 2-1 16,-3-2 1 0,1-2-2-16,0-1 0 0,-5-4-2 15,-1-2 0-15,-1-3-24 16,-8-2 1-16,-4-2-38 0,-13-1-4 16,5-1 84-16</inkml:trace>
  <inkml:trace contextRef="#ctx0" brushRef="#br0" timeOffset="187558.561">12474 14136 132 0,'0'0'0'0,"0"0"0"16,0 0 1-16,0 0 0 15,36-33 1-15,-10 8 1 16,6-5 0-16,4-1 0 16,5-3 10-16,-1 1 0 15,1-2-11-15,0 5 0 16,6 2-1-16,-5 3 0 0,5 4-1 16,-12 0 1-16,-2 5-6 15,-5-1 1-15,-1 1-35 16,-6 4 0-16,-3 3-4 15,-9 2-4-15,-2 3 47 16,-6 8 0-16</inkml:trace>
  <inkml:trace contextRef="#ctx0" brushRef="#br0" timeOffset="187914.349">12590 14198 88 0,'14'-26'0'16,"4"-18"1"-16,-16 38 0 15,-2 22 4-15,5-9 0 16,-3 4 0-16,19-18 0 15,6-11 24-15,7-5 0 16,7-7-27-16,1-7 0 16,5-1-1-16,0-3 1 15,2 1-1-15,-2 3 1 16,0 2-2-16,-6 5 0 0,-1 5-5 16,-11 6 0-16,-3 7-30 15,-5 1 0-15,-7 4-9 16,-1 4 0-16,-1-1 51 15</inkml:trace>
  <inkml:trace contextRef="#ctx0" brushRef="#br0" timeOffset="188819.197">13719 15310 113 0,'0'0'4'16,"0"0"1"-16,2 41 2 16,-2-15 1-16,0 6-1 15,1-1 1-15,-1 3-4 16,0-4 0-16,0-4-2 0,0-3 0 16,0-2-2-16,4-5 1 15,-3-2-2-15,6-2 1 16,-1-1-60-16,2-3 1 15,5-1 47-15,8 9 8 16</inkml:trace>
  <inkml:trace contextRef="#ctx0" brushRef="#br0" timeOffset="189333.03">13682 16424 126 0,'0'0'0'15,"0"0"2"-15,0 0 0 16,0 0 2-16,0 0 0 16,0 0-2-16,0 0 0 15,0 32 1-15,-2-11 0 16,1 2-3-16,1 2 1 15,1-1-18-15,1-3 1 16,3-1-39-16,-5-3-5 16,0 1 66-16,0-6-5 15</inkml:trace>
  <inkml:trace contextRef="#ctx0" brushRef="#br0" timeOffset="190016.438">13489 16729 105 0,'0'0'0'0,"22"-9"1"0,-22 9 0 15,-8 1 9-15,2 8 0 16,-1 5-4-16,4 6 0 15,-2 6-2-15,-1 4 0 16,5 5-2-16,-10 0 1 16,4 0-2-16,0 4 1 15,4 3-1-15,-3-5 0 16,1-4-1-16,4-4 1 16,-5-7-2-16,5-4 1 15,1-7-2-15,0-3 1 16,0-4 0-16,0-4 0 15,-7 2 1-15,5-4 0 16,-3 0 0-16,5 2 0 16,0-3 0-16,5-1 0 15,-5 1 0-15,2-4 0 16,-1-4 0-16,5 2 0 16,-1-1 0-16,3-3 0 15,5 1 0-15,2 1 0 0,3 3 0 16,-1-5 0-16,2 1 0 15,2-2 0-15,0-2 0 16,-2 4 0-16,1 0 0 16,-5 1 0-16,-2 2 0 15,-1-1 0-15,-3-1 0 16,4-6 0-16,-4-4 0 16,3 3 1-16,-6 0-1 0,-5 3 1 15,3 1 1-15,-8 5 0 16,3 5 2-16,-5 2 0 15,1 6-1-15,-4 10 1 16,2 7-2-16,2 9 0 16,3 9 1-16,1-1 0 15,1 4-2-15,0-3 0 16,0 0-8-16,1-11 0 16,6-9-76-16,-7-3-4 15,6 0 111-15</inkml:trace>
  <inkml:trace contextRef="#ctx0" brushRef="#br0" timeOffset="191051.815">16451 15718 149 0,'0'0'0'16,"41"-2"1"-16,-34-1 1 15,-13-1 2-15,5 1 0 0,-6 1 0 16,12-2 0-16,4 1-1 16,3-6 1-16,5-1-2 15,8-1 0-15,3 0-1 16,-6 3 1-16,3 1-2 16,3 0 0-16,-1 0-9 15,7 0 1-15,0 0-61 0,-2 1 1 16,-10 5 64-16,-2 6 1 15,-1 0-9-15</inkml:trace>
  <inkml:trace contextRef="#ctx0" brushRef="#br0" timeOffset="191284.11">16417 15899 137 0,'29'-16'0'16,"18"-12"1"-16,-27 25 1 16,-14 11 1-16,15-6 0 15,7 0 0-15,-7-2 0 16,-2 0-3-16,2-2 1 16,6-1-14-16,-1 1 0 15,-7 2-48-15,-3 2-4 16,-4-1 65-16,-4 12 0 15</inkml:trace>
  <inkml:trace contextRef="#ctx0" brushRef="#br0" timeOffset="191463.482">16432 16043 144 0,'28'-5'0'0,"18"-6"1"15,-26 11 0-15,-11 4 1 16,9-2 0-16,1-2-2 0,5-6 1 15,8-1-74-15,1 2-4 16,-2 0 77-16,35-6 22 16</inkml:trace>
  <inkml:trace contextRef="#ctx0" brushRef="#br0" timeOffset="200483.747">17296 15539 120 0,'0'0'0'0,"0"17"6"0,1-11 1 16,-1-5 5-16,0-1 1 16,0 0-12-16,0 0 0 15,-1-3 1-15,1 3 0 16,0 5 1-16,0 7 1 15,5 6-3-15,-2 8 1 16,8 8-1-16,-4 1 1 16,1 4-1-16,-1-1 0 15,4 1 0-15,-8 0 0 16,1-3 0-16,-4-6 0 16,-4-7-1-16,4-5 0 15,-1-8 0-15,1-1 0 16,0-5 0-16,0-4 0 15,-2-9 0-15,-2-9 0 16,3-10 0-16,-5-4 0 16,-1-6 0-16,2-6 0 15,2-4 0-15,-3 6 0 0,6-3 0 16,6 1 0-16,2-2 0 16,5 0 0-16,6-1 0 15,3 5 0-15,1 1 0 16,2 10 0-16,-3 4 0 15,3 6 0-15,-4 7 0 16,-2 5 0-16,-4 6 0 16,1 10 0-16,0 3-1 15,-7 10 1-15,-4 6-1 0,-9 4 1 16,-4 7-1-16,-13-6 1 16,-12 1 0-16,-6-4 0 15,1-3 0-15,1-4 0 16,6-4 0-16,5-2 0 15,5-5 0-15,3-3 0 16,10-2 0-16,2 2 0 16,5 0 0-16,8 7 0 15,8 4 1-15,6 0 0 16,9 1 0-16,-1 2 0 16,6 2 1-16,-7-2 0 15,4-2 0-15,-4 1 0 16,-8 1-2-16,-4-4 1 15,0-1-1-15,-7-2 0 16,-2-3-7-16,0-4 0 16,-7-2-80-16,1 0-4 15,-1-1 91-15,4 5 25 16</inkml:trace>
  <inkml:trace contextRef="#ctx0" brushRef="#br0" timeOffset="200786.234">17827 15184 168 0,'0'0'0'15,"2"24"2"-15,2-8 0 16,-1 2 2-16,-3 3 1 16,4 2-2-16,-4 1 0 15,0 1-2-15,1-4 1 16,-1 0-2-16,0-3 0 16,0-1-61-16,0-3 1 15,-1-3 29-15,1 13 29 16</inkml:trace>
  <inkml:trace contextRef="#ctx0" brushRef="#br0" timeOffset="201562.618">17990 15739 111 0,'0'0'0'0,"28"9"2"16,-28-9 0-16,-7 3 7 15,1-3 1-15,-1 0-1 16,4 0 0-16,-2-1-6 16,5 1 1-16,5 1 0 0,-2 3 1 15,8 1-1-15,3 6 1 16,1 5-3-16,12 1 1 15,6 2-1-15,0 3 0 16,3 0 0-16,12-1 0 16,6 2-1-16,-6-2 1 15,7 0-1-15,-14-3 1 16,-1-4 0-16,-10-2 0 16,-5-3-1-16,-5 0 1 15,-6-2-2-15,-5-3 1 16,0-3-8-16,-9-1 1 15,0 4-87-15,-5-1-4 16,-1 1 124-16</inkml:trace>
  <inkml:trace contextRef="#ctx0" brushRef="#br0" timeOffset="208137.377">18651 16080 119 0,'0'0'0'0,"15"4"5"0,-15-4 1 16,-3 1 3-16,-1-1 1 16,-3 0-5-16,6 0 1 15,-5 0 0-15,5 13 0 16,1 6-3-16,-2 11 0 16,2 8 3-16,0 5 0 15,-4 4-1-15,4-1 0 16,-1 1-4-16,1-5 1 15,-2-1-2-15,-2-4 1 16,4-4-1-16,0-8 1 16,-1-6-4-16,1-3 1 15,0-6-31-15,0-3 1 16,0-3-26-16,1-9 0 16,5-6 56-16,-5 1 1 15,5-1-7-15</inkml:trace>
  <inkml:trace contextRef="#ctx0" brushRef="#br0" timeOffset="208436.637">18820 16094 125 0,'0'0'0'0,"-28"42"8"0,24-29 1 15,11-8 2-15,-3 7 0 16,-4 4-6-16,2 9 1 16,-1 4 0-16,-2 7 1 15,-6 4-5-15,5 2 0 16,-3 2-1-16,5-2 1 16,-2 2-2-16,2-5 1 15,0-2-6-15,2-4 1 16,5-1-52-16,-2-6 0 15,-3-1 21-15,-4-8-4 16,-3 1 51-16</inkml:trace>
  <inkml:trace contextRef="#ctx0" brushRef="#br0" timeOffset="208922.047">18434 16968 154 0,'0'0'0'0,"32"-2"3"15,-32 16 1-15,-13 10 2 16,12 1 0-16,-4 1-3 0,5 4 1 15,5 2-2-15,-2 0 1 16,9-1-3-16,2-1 1 16,6-2 0-16,0-5 0 15,8-5 1-15,-1-6 0 16,0-5-1-16,5-7 0 16,-1-7 0-16,-3-4 0 15,-2-4 0-15,0-7 0 16,-5-6-1-16,-10-2 1 15,-9-5-1-15,-2-2 1 16,-6-3-1-16,-8 3 0 16,0 4 0-16,-12 5 1 15,-2 3-1-15,-5 11 0 16,-9 9 0-16,1 10 0 16,0 12-3-16,5 8 0 15,3 10-74-15,19 2 0 16,7 5 67-16,-14 37 12 15</inkml:trace>
  <inkml:trace contextRef="#ctx0" brushRef="#br0" timeOffset="211140.867">18752 16050 105 0,'0'0'0'0,"21"-5"1"16,-21 5 0-16,-6 2 5 15,-1-1 1-15,0 1-1 16,6 0 0-16,-5-2 0 16,13-4 0-16,7-1-1 0,11-4 0 15,4-1-1-15,6-3 0 16,7-2-2-16,4-5 1 16,1-1 2-1,8-2 0-15,1-3-2 0,4 1 1 16,-5-1-3-16,-8 5 1 15,-6 2-1-15,-7 3 1 16,-2 4-1-16,-10 1 1 16,-6 4-1-16,0 2 0 15,-7 1-1-15,-2 1 1 16,-2 1-6-16,-3 0 0 16,-2 0-85-16,0 2-5 15,0 0 121-15</inkml:trace>
  <inkml:trace contextRef="#ctx0" brushRef="#br0" timeOffset="-210623.196">19439 15539 136 0,'0'0'0'16,"0"0"0"-16,0 0 1 15,0 0 4-15,0 0 0 16,0 0 2-16,0 0 0 15,0 0-3-15,0 0 1 16,29-4-4-16,-13 1 0 16,7-1-2-16,-6 1 1 15,2-3-43-15,-1 3 1 16,-9-1 2-16,-1 3-5 16,3-1 59-16</inkml:trace>
  <inkml:trace contextRef="#ctx0" brushRef="#br0" timeOffset="-210385.87">19425 15358 150 0,'16'12'0'0,"13"7"0"16,-24-19 0-16,-12-10 3 0,6 5 0 15,-5-4 1-15,6 2 0 16,0 1-2-16,14-1 0 15,0 2-2-15,6 0 1 16,-5 0-7-16,4 1 1 16,-1 1-35-16,-8 1 0 15,1 0 4-15,-8 0-5 16,3 1 54-16</inkml:trace>
  <inkml:trace contextRef="#ctx0" brushRef="#br0" timeOffset="-210171.494">19446 15184 133 0,'15'10'0'15,"17"10"0"-15,-23-22 0 16,-11-10 2-16,5 3 1 16,3 0 0-16,1 2 1 15,-1 2-3-15,0 1 0 0,1 1-4 16,7-1 1-16,1 2-61 15,-1 1 1-15,-1-1 61 16,-7 0 0-16,1 0-7 16</inkml:trace>
  <inkml:trace contextRef="#ctx0" brushRef="#br0" timeOffset="-209348.432">19386 14599 147 0,'0'0'0'15,"28"43"0"-15,-29-39 1 16,-12-15 1-16,6 4 1 15,0 0 1-15,0 0 0 16,1 4-1-16,6 8 1 16,1 9-2-16,-1 0 0 15,0 6-1-15,0 1 0 16,-1 5 0-16,1-3 0 16,-6 1-1-16,6-4 0 15,0-3 0-15,-3-4 0 0,-8-3-1 16,8-4 0-16,-2-3-2 15,5 1 1-15,-4-3 1 16,4-2 0-16,4-10 0 16,-4-1 1-16,5-6-1 15,-3 1 1-15,3-1 0 16,-2-5 0-16,4-5 0 16,4-2 0-16,-3-2 0 0,5 1 0 15,-3-1 0-15,8 1 0 16,3 1 1-16,-1 5 0 15,7 4-1-15,-8 5 1 16,-4 4-1-16,-1 1 1 16,-1 4-1-16,-5 6 1 15,5 6-1-15,-12 9 1 16,-1 7-1-16,-3 4 1 16,-9 4-1-16,1 1 1 15,2 0-1-15,2 0 1 16,2 0-1-16,9-5 1 15,-1-1-1-15,9-4 0 16,1 1 0-16,1-6 0 16,0-4 0-16,12-9 0 15,7-9 0-15,-4-2 0 16,5-3 0-16,-1-4 0 16,-5-4 0-16,-7 5 0 15,-6-1 0-15,-1 0 0 16,-3 2 2-16,-10 3 0 0,-6-3-1 15,2 6 1-15,-10 2 0 16,0 8 0-16,-7 7 1 16,6 5 0-16,2 7-2 15,9 5 0-15,-3 6 0 16,13 1 0-16,9 3-3 16,3-3 0-16,7-1-91 15,16 34 46-15</inkml:trace>
  <inkml:trace contextRef="#ctx0" brushRef="#br0" timeOffset="-206494.392">19571 15781 118 0,'0'0'0'16,"40"-12"0"-16,-34 14 0 15,-17 3 6-15,8-1 0 16,-8 1-2-16,8-2 0 16,-2 3 1-16,12 1 0 15,8 1 1-15,4 3 1 16,6 1-3-16,10 2 1 0,1 0-2 16,6 2 0-16,9 4-2 15,5-3 1-15,10 1-1 16,-3-1 0-16,5 3 0 15,5 2 1-15,-2 3-1 16,-24-7 0-16,-19-3 0 0,0-2 0 16,-9-3-1-1,1-1 1-15,-8-2 0 0,-3-2 0 16,-3 1 1-16,-4-5 0 16,2 1-1-16,-4-2 0 15,0 5 0-15,-4 1 1 16,-4-1-1-16,2 0 0 15,3-1-1-15,-2-1 1 16,3-1-1-16,-3 0 0 16,3-2-18-16,-3 0 0 15,5 0-63-15,-6-4-4 16,5 1 85-16,-6-4 24 16</inkml:trace>
  <inkml:trace contextRef="#ctx0" brushRef="#br0" timeOffset="-205979.141">20319 16282 148 0,'0'0'0'15,"6"-17"3"-15,-6 17 1 16,3 1 0-16,2 3 0 15,-3-1-2-15,10-1 0 16,8 0-1-16,-5-2 0 16,4-2-2-16,-1 0 0 15,-4 1-16-15,2-1 1 16,-3 0-10-16,1 2 0 16,-1 0-12-16,-6 5 1 0,-7 6 37 15,-2 1 0-15</inkml:trace>
  <inkml:trace contextRef="#ctx0" brushRef="#br0" timeOffset="-205460.786">20386 16417 95 0,'0'0'0'0,"0"0"12"16,0 0 1-16,0 0-8 15,0 0 0-15,0 0-2 0,0 0 1 16,0 0-1-16,0 0 0 16,0 0-2-16,0 0 0 15,17 9-1-15,-5-3 0 16,2-1-9-16,-3-2 1 15,-2 1-27-15,3-2 1 16,-11-1 12-16,1 6 0 16,-4 2 21-16,-6 2 1 15,-6 3 1-15,0 0 1 16,-4 0 37-16,4-2 0 16,0-1-32-16,2-3 1 15,4-2-4-15,2 1 1 16,5 0-2-16,1-2 1 15,5 0-2-15,4-1 1 16,6-2 0-16,-1-1 0 16,0 1-2-16,-2 0 1 15,-1-2-3-15,-2 0 1 16,-2 0-12-16,-2 0 0 0,2 0-16 16,-7 3 0-16,0 3 23 15,-6 2 0-15,0 3 8 16,-7 1 0-16,-2 2 17 15,2-3 0-15,-1-1-10 16,7-2 1-16,0-1-8 16,1 0 1-16,4-2 1 15,4 0 0-15,3 2-2 16,3-3 0-16,6-1-3 0,4-1 1 16,-2 0-12-16,-1-1 1 15,4 3-37-15,-5-2 0 16,0-1 43-16</inkml:trace>
  <inkml:trace contextRef="#ctx0" brushRef="#br0" timeOffset="-204979.905">20258 17048 160 0,'0'0'0'16,"18"-3"2"-16,-22 12 0 0,-8 6 0 16,9 7 1-1,-3 4 0-15,6 2 0 0,0 2-2 16,9-2 1-16,7 0 0 15,-2-3 0-15,2-1-2 16,10-4 1-16,2-5-1 16,-6-6 1-16,4-7 0 15,1-6 1-15,7-3-2 16,-14-1 1-16,1-5 0 0,-6-2 0 16,-1-5-1-16,-3-6 0 15,-10-8 0-15,-2 5 1 16,-5-3-1-16,-9 2 1 15,-6 0-1-15,-11 9 0 16,-4 5 0-16,-3 13 0 16,3 8-1-16,-3 6 0 15,-1 6-7-15,12 3 0 16,6 4-40-16,10 1 0 16,10 3 12-16,5-2-5 15,3 1 54-15</inkml:trace>
  <inkml:trace contextRef="#ctx0" brushRef="#br0" timeOffset="-204346.528">20653 16992 149 0,'-16'12'0'0,"-16"9"2"16,25-8 1-16,14-4 0 15,-1 6 1-15,1 3-1 16,-4 7 0-16,2 3-2 16,1 3 0-16,1 6-1 0,0-5 1 15,0-4-2-15,-2-3 0 16,-2-4-12-16,3-6 0 15,-6-2-2-15,1-4 0 16,-1-6 15-16,0-3 0 16,0 0 2-16,-1-7 0 15,-6-3 5-15,0-5 1 16,0 0-4-16,0 1 1 16,0 0-4-16,7 1 1 15,5 4-1-15,-2 1 1 16,4-1-2-16,0 0 1 15,4 2 0-15,4-2 1 16,12 0-2-16,-6 2 1 16,-1 0-1-16,8-5 0 15,6-2-2-15,-8-2 0 16,0 0-1-16,-9-1 0 16,2-1 2-16,-5 1 0 0,-3-1 2 15,-4 4 0-15,-5 2 5 16,-4 1 1-16,-3 4 0 15,-8 4 0-15,-8 3-3 16,1 12 1-16,-1 11-1 16,1 7 1-16,5 10-2 15,3 2 1-15,-1 4-4 16,10-7 0-16,3-4-30 16,3-9 0-16,8-7-34 15,3 27 39-15</inkml:trace>
  <inkml:trace contextRef="#ctx0" brushRef="#br0" timeOffset="-202337.501">20360 16075 109 0,'0'0'0'16,"14"-20"1"-16,-14 20 0 15,-7 2 1-15,5 2 1 0,-3 1 1 16,5-2 1 0,5-1 2-16,9-4 0 0,7-3-4 15,5-2 1-15,3-2 2 16,10-1 0-16,4-4-3 16,-1-2 1-16,5 0-2 15,0-1 1-15,1-3-2 16,6-1 1-16,0-2-1 15,-5 2 0-15,-1 0 0 0,1 4 0 16,-3 3-1-16,-12 3 1 16,-6 2 0-16,-7 4 0 15,-9 1-1-15,-3 1 0 16,-4 1-10-16,-5 2 0 16,0 0-67-16,0 0-5 15,-7-3 82-15,2-1 23 16</inkml:trace>
  <inkml:trace contextRef="#ctx0" brushRef="#br0" timeOffset="-201586.451">21015 15287 80 0,'0'0'0'0,"32"27"6"15,-32-27 1-15,-14-7 3 16,7 2 1-16,-4-3-1 16,10 3 0-16,-1 2-5 15,4 10 0-15,3 7 3 16,-2 10 0-16,4 10-3 15,4 4 0-15,-3 10-2 16,5 1 1-16,-6 6-3 16,5-3 1-16,-2 1-1 0,2-6 0 15,2-3-1-15,0-7 0 16,-3-7-13-16,-2-5 1 16,-1-6-64-16,-2-5-4 15,-6-5 88-15,0-6-5 16,5 1-14-16</inkml:trace>
  <inkml:trace contextRef="#ctx0" brushRef="#br0" timeOffset="-200792.02">20994 15337 128 0,'6'28'0'0,"2"19"1"15,-2-42 1-15,-1-19 1 16,2 2 0-16,0-5-1 15,1 3 1-15,5-1-2 16,8 1 0-16,5 2-1 16,-5 2 1-16,0 1-1 0,-6 2 1 15,4 1-1-15,-10 1 1 16,-2 2-1-16,0 1 1 16,-2 0 3-16,1 2 1 15,-6 0-2-15,0 0 0 16,0 0-1-16,0 9 0 15,-7 7 0-15,1 12 1 16,1 9-1-16,-4 3 1 16,-5 6 0-16,-1-2 0 15,-3 2-2-15,6-1 1 16,3 3-1-16,8-8 0 16,1-1 0-16,-6-6 0 15,5-3-1-15,-3-7 0 16,2-7 0-16,2-4 0 15,0-5-1-15,0-2 1 16,2-3-1-16,-2-2 1 16,-2-9-1-16,1-8 1 15,-4-11 0-15,-1-4 0 0,-1-7-1 16,6 2 1-16,1-1 0 16,7-6 0-16,5-4-1 15,-11 4 1-15,5 4 0 16,-5 0 0-16,-2 3 0 15,-3 7 0-15,2 7 0 16,2 4 0-16,-1 6 0 0,1 3 1 16,0 4-1-16,0 3 1 15,-5 1-1-15,5 16 1 16,0 11-1-16,-6 5 1 16,5 7-1-16,-1 0 0 15,2 3 0-15,0-3 1 16,-4-2-2-16,4-7 1 15,4-5-32-15,-4-5 0 16,0-4-28-16,9-6-4 16,-3 1 83-16</inkml:trace>
  <inkml:trace contextRef="#ctx0" brushRef="#br0" timeOffset="-199171.527">20991 14794 120 0,'0'0'0'0,"30"10"1"0,-30-10 0 16,-6 2 1-16,5-2 0 15,-6 0 0-15,5 0 0 16,-3 0 2-16,-1 0 0 15,5 0-2-15,1 0 0 16,-2 0 0-16,2 0 1 16,0 0 0-16,0 0 0 15,0 0-2-15,0 0 0 16,0 0-1-16,0 0 1 16,0 0-1-16,0 0 0 15,0 0 1-15,0 0 1 16,0 0-1-16,0 0 1 15,-4 0-1-15,4 0 0 16,-7 0 0-16,7 0 1 16,-5 0-1-16,5 0 1 15,-2 0-1-15,2 0 1 16,0 0-1-16,0 0 0 16,0 0 0-16,0 0 0 15,0 0-1-15,0 0 1 0,0 0-1 16,0 0 1-16,0 0 0 15,0 0 1-15,0 0-2 16,0 5 1-16,-1 2-1 16,-3 9 1-16,2 7 0 15,1 3 0-15,-5 4-1 16,6-4 1-16,-1-1-1 0,-3-6 1 16,3-1-1-16,1-6 0 15,-6-1-1-15,5-4 0 16,1-5 0-16,0-2 0 15,0-7 0-15,5-16 0 16,-3-11 0-16,3 1 1 16,-2-2-1-16,2-6 1 15,2-3 0-15,-1 9 0 16,-5 4 0-16,5 1 0 16,-5 2 0-16,5 3 0 15,-1 4 0-15,2 5 0 16,2 4 0-16,11 0 0 15,3 1 0-15,2 4 0 16,-5 3 0-16,-4 4 0 16,2 6 0-16,-4 3 0 15,0 5 0-15,-1-4 0 16,-6 2 0-16,-1 3 0 0,-5-1 0 16,-6 1 0-16,-2 5 0 15,-3 1 0-15,-8 3 0 16,4 1 0-16,-1 1 0 15,4 1 0-15,8-1 0 16,3 0 0-16,1-1 0 16,6-6 0-16,7-3 0 15,-1-2 0-15,6-1 0 16,3-3 0-16,5-1 0 16,6-9 0-16,2-7 0 0,-2-2 0 15,-4-8 0-15,-2-3 0 16,0-3 0-16,-2 2 0 15,-9 0 0-15,-2-3 0 16,-9-5 0-16,-4 8 0 16,-1 4 1-16,-8 3 0 15,-11 1 1-15,-1 13 0 16,-6 11 0-16,4 8 1 16,-5 9-1-16,8 6 0 15,4 8-1-15,13 0 0 16,9 4 0-16,8-6 0 15,8-3-9-15,16-7 0 16,8-4-81-16,3-5-4 16,2 1 119-16</inkml:trace>
  <inkml:trace contextRef="#ctx0" brushRef="#br0" timeOffset="-198445.973">21191 15767 110 0,'0'0'0'0,"25"23"3"16,-25-23 0-16,-5-2 6 16,-2 1 0-16,-4-3-3 15,4 2 0-15,4 1-3 16,-3-1 0-16,6 2 0 16,0 0 1-16,2 0-1 15,5 5 1-15,5 6-1 0,6 4 1 16,-1 6-1-16,15 1 1 15,3 2-1-15,6 1 1 16,1 3-2-16,5-4 1 16,7 1-2-16,-7-4 0 15,-6-3-1-15,-7-4 1 16,-7-2-1-16,-6-1 1 16,-7-3-2-16,-1-2 1 15,-6-3-40-15,0-1 0 16,-1 0-15-16,2 1 37 15</inkml:trace>
  <inkml:trace contextRef="#ctx0" brushRef="#br0" timeOffset="-196648.523">21804 16085 122 0,'0'0'0'0,"20"-16"2"0,-4 9 0 16,9 0 2-16,2-5 1 16,12-4-2-16,-3-5 0 15,6-3 0-15,-2-1 0 16,1-1-1-16,0-1 0 15,5 3-2-15,-10 1 1 16,-1 0-1-16,-3 4 1 16,-11 1-1-16,-1 4 1 15,-7 3 2-15,-5 3 0 16,-1 2 1-16,-1 3 1 16,-1 1-4-16,-3 0 1 15,3 2-1-15,-3-1 1 16,-1 1-1-16,-1 0 0 15,6-2-1-15,-6 2 1 16,1 0 0-16,6 2 0 0,5 1 1 16,8 2 0-16,8 4 0 15,-1 0 0-15,5 3-1 16,-1 2 1-16,2 2-1 16,7-2 0-16,2 2 0 15,5 0 0-15,2 1-1 16,-3-2 0-16,-5-5 0 15,-7 2 1-15,-5 2-1 0,-4-1 0 16,-6-1-7-16,-5-3 0 16,-6-2-81-16,1-2-5 15,2 0 119-15</inkml:trace>
  <inkml:trace contextRef="#ctx0" brushRef="#br0" timeOffset="-196239.174">22506 15613 174 0,'0'0'0'0,"46"19"0"16,-46-19 0-16,-11 0 1 16,9-2 0-16,1-1 2 15,9 3 0-15,6 1 0 16,7 8 1-16,11 3 1 15,3 3 0-15,5 0-2 16,0 3 0-16,2 1-2 0,0-3 1 16,5 2-2-16,-6-4 0 15,1-4-41-15,-2-10 1 16,-6-9-21-16,35 1 40 16</inkml:trace>
  <inkml:trace contextRef="#ctx0" brushRef="#br0" timeOffset="-192619.666">21613 16700 129 0,'0'0'0'16,"-40"-1"0"-16,39-5 0 15,8-1 1-15,-2 2 0 16,-3 0 3-16,-2 1 0 16,-7 4 0-16,-13 4 1 0,-13 1-3 15,4 4 1-15,-3 3-1 16,4 0 0-16,2 4-2 15,9 2 1-15,-1 3-1 16,10-2 0-16,8 1-2 16,5-5 1-16,9 1-2 15,8-3 1-15,10-5-1 16,-1-1 1-16,8-3 1 16,-10-4 1-16,3-4-1 0,-5-3 1 15,-4-5-1-15,-4 1 0 16,-6 3 1-16,-1 1 0 15,-5 1 1-15,-4 1 0 16,1 2-1-16,-8 6 1 16,2 4 1-16,-3 5 0 15,2 4 0-15,-2 5 1 16,-2 6-3-16,1-3 1 16,5 1 1-16,-6 1 0 15,1 1 0-15,-1-1 1 16,-5-1-2-16,2-6 1 15,-2-2 0-15,-2-2 0 16,0-5-2-16,1-1 0 16,5-4-1-16,-5-3 1 15,5-2-9-15,1-2 0 16,2 0-64-16,-2-1-4 16,1-2 77-16,5-1 0 15</inkml:trace>
  <inkml:trace contextRef="#ctx0" brushRef="#br0" timeOffset="-191884.744">21817 16730 131 0,'0'0'0'15,"-6"42"2"-15,0-26 0 16,5-2 0-16,1-5 0 16,5-4-1-16,3 8 0 15,5 2 0-15,-3-4 0 16,2-2-1-16,8-9 1 0,2-7 0 15,-3 0 0-15,1 0 1 16,-6-4 0-16,1-1 0 16,4-6 1-16,1-3-2 15,-6 2 0-15,-2 1-1 16,-4 3 0-16,-2 2 0 16,-5 1 0-16,-2 1 2 15,-3 3 0-15,-5-1 0 0,3 5 0 16,-7 3-1-16,5 11 1 15,1 11-1-15,1 6 1 16,-1 8-1-16,0 2 1 16,-1 5-1-16,8 0 1 15,1 2 0-15,-1-4 0 16,0 1-1-16,-7-4 0 16,-1-4 1-16,-6-3 1 15,0-4-1-15,-9-3 0 16,1-5-2-16,-5-6 0 15,-1-7-1-15,1-5 1 16,0-5-8-16,5-4 1 16,3-5-23-16,-1-2 0 15,6-1-25-15,2-1-5 16,3 2 60-16,16-3 0 16</inkml:trace>
  <inkml:trace contextRef="#ctx0" brushRef="#br0" timeOffset="-191300.816">22137 16894 169 0,'-20'10'0'0,"-9"6"1"0,25-30 0 15,18-16 0-15,-3 6 0 16,-1-1 0-16,2 0 0 16,1 1 0-16,-1 4 0 15,-5 6-1-15,0 2 1 16,0 5 0-16,3 5 0 15,8 8-1-15,-4 6 1 16,-7 9-1-16,1 0 1 16,-1 4-1-16,-2-1 0 15,-3 3 0-15,2-3 0 16,-3-1-5-16,-1-7 1 16,6-6 1-16,-5-4 0 15,1-5 1-15,3-13 0 16,-5-13 1-16,6 4 1 0,-5-3 0 15,3-4 0-15,-1-2 0 16,3 5 0-16,-1 2 1 16,-3 6 0-16,3 4 4 15,-2 3 0-15,4 5 0 16,5 5 0-16,2 7-4 16,-1 5 1-16,1 7-1 15,-7 1 0-15,0 1-1 16,0 0 0-16,-1 0-44 0,0-4 1 15,-5-1-5-15,8 18 34 16</inkml:trace>
  <inkml:trace contextRef="#ctx0" brushRef="#br0" timeOffset="-189756.98">22993 16702 130 0,'0'0'0'15,"0"0"1"-15,0 0 1 16,0 0 2-16,0 0 0 16,2 18-1-16,5-2 1 15,0 3-3-15,1 0 1 16,6 4-1-16,-2-7 1 16,2-6-2-16,6-6 0 15,6-8 1-15,-9-1 0 16,2-5 0-16,-1-6 1 15,-4-7 1-15,-6 4 1 16,-1-2-1-16,-1-1 1 0,-5 0-2 16,-13-1 0-16,-3 2 0 15,-6 5 0-15,-4 5 0 16,3 8 0-16,-6 8-2 16,7 2 1-16,0 5-1 15,7 4 0-15,3 4 0 16,15 2 0-16,5 3-2 0,-1 1 1 15,6 4-5-15,11-12 1 16,-3-8 2-16,4-4 1 16,2-8 0-16,0-3 1 15,-2-4 0-15,-1 0 0 16,-9 0 1-16,-3-1 0 16,0-3 0-16,-6 1 0 15,-6-2 1-15,-2-2 0 16,-10 0 1-16,2 4 1 15,1 2 0-15,-4 4 1 16,-2 6-3-16,3 2 1 16,2 5-2-16,2 5 1 15,7 6-1-15,7-2 0 16,0 1 0-16,7-1 0 16,6 2 0-16,0-4 0 15,7-4 0-15,-5-3 0 16,4-3 0-16,1-4 0 15,-6-5 0-15,-1-6 0 0,1-3 0 16,-3 0 0-16,-9 0 0 16,-1-2 0-16,-3 0 0 15,-3 2 1-15,-2 4-1 16,-2-1 1-16,-4 2 0 16,-1 2 0-16,0 2-1 15,0 5 1-15,-4 3-1 16,8 6 1-16,-8 5-1 0,9 0 1 15,4 2-1-15,9 0 0 16,3 0 0-16,0-2 0 16,1-2-1-16,11-5 1 15,1-2-1-15,-1-3 1 16,-4-2-1-16,-1-7 1 16,0-3 0-16,-3-1 0 15,-8 1 0-15,1-3 0 16,-6 1 0-16,-3 0 0 15,-4-1 1-15,-3 3 0 16,-1-1 0-16,-6 6 1 16,-4 2-1-16,4 3 0 15,2 5-1-15,5 5 1 16,6 4-1-16,5 4 0 16,2 1-1-16,10 2 1 15,4 0-7-15,3-5 1 16,-1-5 2-16,8-9 1 15,2-9 1-15,-2 0 0 16,-2-2 0-16,-3-2 1 0,-7-1 1 16,-5 0 0-16,-3-1 0 15,-3 1 1-15,-4-2 1 16,1 2 0-16,-6 1 1 16,0 2 1-16,-6 4 0 15,-1 2 0-15,0 1-3 16,1 4 1-16,-1 1-1 15,5 9 1-15,2 6-1 16,2-1 0-16,5 1-2 0,1-2 1 16,4 0-37-16,2-6 0 15,-1-3-19-15,-5-3-4 16,5-1 78-16</inkml:trace>
  <inkml:trace contextRef="#ctx0" brushRef="#br0" timeOffset="-189538.663">23690 16388 186 0,'20'17'0'16,"9"11"0"-16,-10-35 0 16,-3-17 0-16,9 4 0 15,-3-1 0-15,6 7 0 16,4 5-4-16,-5 6 0 15,1 5-29-15,4 5 0 16,-4 7-20-16,0 2-5 16,-8 3 58-16,1 2 0 15</inkml:trace>
  <inkml:trace contextRef="#ctx0" brushRef="#br0" timeOffset="-189409.926">24128 16584 157 0,'0'0'0'0,"-2"23"3"15,4-9 0-15,2 4 0 16,-4-1 0-16,-4 3-3 15,4-6 1-15,-2-2-37 16,4-3 1-16,2-4-12 0,-3-1-4 16,-1-1 66-1</inkml:trace>
  <inkml:trace contextRef="#ctx0" brushRef="#br0" timeOffset="-189255.649">24214 16301 199 0,'-6'27'0'16,"1"19"-4"-16,14-43 1 15,1-22-90-15,10 3 46 16</inkml:trace>
  <inkml:trace contextRef="#ctx0" brushRef="#br0" timeOffset="-187610.779">22316 17416 126 0,'0'0'4'0,"0"0"0"16,0 0 2-16,0 0 1 15,0 0-2-15,0 0 0 16,-8 21-2-16,6-4 1 15,-3 6-2-15,6-2 1 16,5 0-2-16,0-5 1 16,1-2-1-16,6-5 0 15,1-2-1-15,1-3 1 16,5-3-1-16,-5-4 0 16,4-6 0-16,-1-5 1 15,-2-7-1-15,-8 3 0 16,3-1 0-16,-10 0 1 15,5-2-1-15,-12 1 0 16,-1 3 0-16,-13 3 0 16,-7 3-1-16,1 6 1 15,-3 5-3-15,2 3 0 16,6 6-26-16,8 2 0 0,6 4-24 16,7 3-5-16,1 0 75 15</inkml:trace>
  <inkml:trace contextRef="#ctx0" brushRef="#br0" timeOffset="-187116.224">22606 17157 104 0,'-4'39'0'0,"1"26"5"0,-2-54 0 15,5-27-2-15,-6 14 1 16,5 2 4-16,-5 14 1 16,3 11-6-16,-1 1 1 15,3 7-3-15,1 1 1 16,1 1-2-16,5-3 1 16,1-1-2-16,0-6 1 15,-1-4-2-15,1-5 0 16,-1-6 1-16,-5-5 0 15,5-3 1-15,1-11 0 16,0-6 1-16,0-3 0 16,0-1-1-16,1-1 1 15,5 1 0-15,-1 3 1 16,-4 2 1-16,1 2 0 16,2 1 1-16,3 3 0 0,0 2-1 15,1 6 1-15,-1 4-1 16,2 5 0-16,-2 3-1 15,-11 4 0-15,-3 5-1 16,-1-2 0-16,-8 0-1 16,-3-3 1-16,-2-2-3 15,-6-3 1-15,-2-2-32 16,3-6 1-16,-1-3-22 16,7-2-5-16,-1 1 76 0</inkml:trace>
  <inkml:trace contextRef="#ctx0" brushRef="#br0" timeOffset="-186750.98">23106 17338 133 0,'0'0'4'0,"0"0"0"15,-36 20 1-15,16-13 1 16,1 0-3-16,4-4 0 16,-6-1-2-16,7 0 1 15,1-1-2-15,5 3 0 16,1 0 0-16,3 4 0 16,8 3 0-16,-1-1 0 15,9 3 0-15,-5 3 0 0,6 1 0 16,-5-1 0-16,5 1 1 15,-6-2 1-15,0-1-1 16,-6-2 1-16,-1-2-2 16,-1-3 0-16,-6-1-6 15,0-3 0-15,-7-3-69 16,1-2-4-16,-1-1 79 16,6-1 0-16</inkml:trace>
  <inkml:trace contextRef="#ctx0" brushRef="#br0" timeOffset="-186435.951">22995 17467 139 0,'0'0'3'16,"0"0"0"-16,41 14-1 0,-13-9 1 15,6 0-2-15,-8-5 1 16,-4-3-2-16,4-3 1 16,-5-1-1-16,-1 0 1 15,-6 0-1-15,-2 2 1 16,-5 2-1-16,-6-3 0 15,-2 3 0-15,-10-8 0 16,-4-1 0-16,-5 3 1 16,-8 0 0-16,8 6 1 15,-5 3-1-15,9 5 1 16,1 4-1-16,3 5 1 16,5 7-2-16,7-2 1 15,7 4-1-15,5-2 0 0,5-1-15 16,6-6 1-16,1-2-52 15,1-5-5-15,-3-3 71 16,10-8 0-16</inkml:trace>
  <inkml:trace contextRef="#ctx0" brushRef="#br0" timeOffset="-186123.703">23356 17380 151 0,'0'0'0'16,"0"0"0"-16,1 37 5 0,3-16 0 16,-2 1-3-16,3-1 0 15,2-2-1-15,-5-1 0 16,-4-4-1-16,5-2 0 16,8-2-1-16,-4-3 0 15,1-3 0-15,-2-2 1 16,1 0 0-16,-6-11 0 15,6-9 0-15,-1 2 0 16,-6-3-1-16,1 1 0 16,-1 1-8-16,0 1 1 15,-1 2-36-15,1 3 1 16,0 3 22-16,0 1 0 16,0 0 18-16</inkml:trace>
  <inkml:trace contextRef="#ctx0" brushRef="#br0" timeOffset="-185521.714">23610 17382 134 0,'0'0'1'16,"0"0"1"-16,0 25 5 16,0-9 0-16,4 1-4 15,-3 3 1-15,-1 1-3 16,0-4 0-16,2-3-1 0,3-1 1 15,-3-3-1-15,3-5 0 16,2-1-1-16,0-8 1 16,6-3 0-16,1-7 0 15,-1-5 0-15,-4 0 0 16,2-2 0-16,-4 3 0 16,0 0 0-16,-2 4 0 15,-3 2 0-15,-2 3 0 16,1 2 0-16,3 2 0 15,-4 1 0-15,2 3 0 16,3 2 0-16,3 3 0 16,8 3 0-16,3 0 0 15,1 4 0-15,2-3 0 16,4 1 0-16,-6-4 0 16,2-3-1-16,4-4 1 15,-1-1-1-15,-3-4 0 16,-2-2 0-16,-6 0 1 0,-6 2 0 15,-1 0 1-15,-1 0 0 16,-8-3 0-16,-3-4 0 16,-2 1 0-16,0 3 2 15,-6 3 1-15,-1 3-1 16,-6 4 0-16,-3 5-1 16,5 6 1-16,6 7-2 15,5 1 0-15,5 4-1 0,8 0 1 16,2 3-1-16,6-3 0 15,6-2-8-15,1-5 0 16,6-2-72-16,0-7-5 16,0-4 85-16,28 8 24 15</inkml:trace>
  <inkml:trace contextRef="#ctx0" brushRef="#br0" timeOffset="-185354.785">23968 17198 147 0,'0'0'0'16,"0"0"-5"-16,0 0 1 16,42-21-62-16,-1 0 33 15</inkml:trace>
  <inkml:trace contextRef="#ctx0" brushRef="#br0" timeOffset="-180779.241">22269 17874 137 0,'0'0'3'16,"18"-3"0"-16,11-4 5 16,10 1 0-16,9 3 0 15,6-1 0-15,13 1-3 0,30-1 0 16,27 3-2-16,-2-5 0 15,11-1 0-15,-1 0 0 16,4-1-2-16,-7-1 1 16,1 2-1-16,-7-2 0 15,-1 2-1-15,-19 0 1 16,-10 2-1-16,-24 3 1 16,-13 2-1-16,-16 2 1 15,-15 1-1-15,-11-1 0 16,-13 0 0-16,5-1 1 15,-12-2-1-15,6 1 0 16,0 3-2-16,0-3 0 16,-5 4-96-16,-3-11-5 15,1 0 131-15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20" units="cm"/>
          <inkml:channel name="Y" type="integer" max="1084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628.47894" units="1/cm"/>
          <inkml:channelProperty channel="Y" name="resolution" value="622.9885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5-03-28T13:18:23.230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0000"/>
    </inkml:brush>
    <inkml:brush xml:id="br2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2376 4399 111 0,'0'0'0'0,"0"0"0"16,0 0 0-16,0 0 0 16,0 0 0-16,7 26 1 15,-1 6 1-15,-1 12 1 0,-3 1 1 16,5 8-1-16,-6 0 1 15,-1 0-1-15,6-4 1 16,-6-4-2-16,5-8 1 16,-5-2-2-16,2-8 1 15,-2-6-2-15,1-7 0 16,-1-2-6-16,-1-10 0 16,-1-4-2-16,-3 2-77 15</inkml:trace>
  <inkml:trace contextRef="#ctx0" brushRef="#br0" timeOffset="480.273">2289 4541 125 0,'0'0'0'0,"0"0"0"16,0 0 0-16,0 0 0 16,0 0 0-16,21-39 0 15,-3 20 0-15,3-7 0 16,1 3 0-16,3 2 0 16,2 1 0-16,0 5 0 15,-1-1 0-15,2 4 0 0,-6-6 0 16,3 4 0-16,-10 2 1 15,-1 3-1-15,0 4 1 16,-7 1 0-16,4 8 0 16,-8 4 0-16,4 1 0 15,-7 5 0-15,6 13 0 16,-6 8 0-16,0 5 1 16,0 9-1-16,0-3 1 15,-6 5-1-15,6 3 1 16,0-1-1-16,0-4 1 15,6-8-1-15,-1-1 0 16,3-5-1-16,-1-8 1 16,0-4-1-16,2-9 0 15,-4-2-3-15,1-3 1 16,-1-4-5-16,4-9 1 16,-2 3-87-16</inkml:trace>
  <inkml:trace contextRef="#ctx0" brushRef="#br0" timeOffset="885.173">2837 4808 106 0,'0'0'0'0,"0"0"0"15,0 0 0-15,0 0 0 16,0 0 0-16,0 0 0 16,15 5 0-16,15 4 0 15,-7-2 0-15,-1 0 0 0,1-7 1 16,3-1-1-16,-5-8 1 15,-2 0 0-15,-6-5 0 16,1-7 0-16,-13 2 0 16,-1 1 0-16,-7 0 0 15,-1 1 0-15,-10 1 0 16,2 2 0-16,-4 3 0 16,-5 8 0-16,8-2 1 15,-2 5 0-15,3 5 0 16,0 4 0-16,6 8 1 15,4 10-1-15,6-1 1 16,0 2 0-16,7 2 0 16,7-4 0-16,18 6 0 15,4 0-1-15,4-6 0 16,2-9-1-16,11 1 0 16,1-9-2-16,-7-4 1 15,-2-5-6-15,-5-17 0 16,4 2-94-16</inkml:trace>
  <inkml:trace contextRef="#ctx0" brushRef="#br0" timeOffset="1832.741">3527 4977 129 0,'0'0'0'0,"0"0"0"16,0 0 0-16,0 0 0 15,0 0 1-15,0 0-1 16,0 0 1-16,0 0 0 0,0 0 1 15,0 0 0-15,21 14 1 16,19 4 0-16,-6 3 0 16,-5-2 0-16,15 4 1 15,1 1-1-15,-6-6 0 16,1-2-1-16,-4-4 0 16,-3 0-1-16,-5-6 1 15,-2-1-1-15,-12-2 1 16,0 1-1-16,-3-2 0 15,-2 1 0-15,-8-3 0 16,4 0 0-16,1 0 0 16,-6 2-1-16,1 0 1 15,1 0-1-15,3 1 1 16,-3-3-1-16,3 2 1 16,1-2-1-16,-5 0 1 15,1 0-1-15,-2 0 1 16,5 0-1-16,-5 0 0 15,4 0 0-15,5-2 0 16,-1-5 0-16,18-4 0 0,2-3 0 16,7-3 0-16,11-1 0 15,-3-8 0-15,4-4 0 16,-3 7 0-16,-6 4 0 16,1-2 0-16,1 3 0 15,2-1 0-15,-6 1 0 16,-3 1 1-16,-7 4-1 15,-6 5 1-15,-6 2-1 0,-6 3 1 16,-1 1-1-16,0-1 0 16,-7 3-3-16,11-6-127 15</inkml:trace>
  <inkml:trace contextRef="#ctx0" brushRef="#br0" timeOffset="3677.791">4713 4184 120 0,'0'0'0'16,"0"0"0"-16,0 0 0 15,0 0 0-15,-3 18 1 16,-4 10 0-16,3 4 0 16,1 8 0-16,3 4 1 15,2 9 0-15,3-4 0 16,2 5 0-16,1-6 0 0,-2-4 0 16,1-13 1-16,1-2-1 15,-1-5 0-15,4-1-2 16,-8-4 1-16,4-3-3 15,-1-2 1-15,1-5-9 16,-6-9 1-16,4 4-77 16</inkml:trace>
  <inkml:trace contextRef="#ctx0" brushRef="#br0" timeOffset="3995.397">4705 4826 137 0,'0'0'0'16,"0"0"0"-16,0 0 0 16,0 0 0-16,0 0 0 15,34 0 0-15,-6 3 1 16,7 3 0-16,9 2 0 15,3 1 0-15,9 2 1 16,1 1 0-16,9 0 0 16,-4 6 0-16,-7-4 0 15,-1 0-1-15,-5-5 1 0,-5 0-2 16,-8-6 0-16,-8 2-1 16,39 6-110-1</inkml:trace>
  <inkml:trace contextRef="#ctx0" brushRef="#br0" timeOffset="4652.172">4528 3917 151 0,'0'0'0'0,"-1"20"0"16,1-12 0-16,0 5 0 15,0-5 0-15,3 6 0 16,15 4 0-16,2 3 0 15,1-2 0-15,6 3 0 16,7-5 0-16,5-1 0 16,-3-4 1-16,12-6 0 15,-8-12 0-15,-5-8 0 16,-2-3 0-16,-11-6 0 0,3-4 0 16,-10-2 0-16,1-7 0 15,-5-4 0-15,-10 3 1 16,-1-2-1-16,-1 2 0 15,-10 2 0-15,-5 4 1 16,1 8-1-16,-11 5 1 16,-6 9-1-16,-3 6 1 15,-7 6-1-15,6 8 0 16,-3 7-1-16,10 3 1 16,-3-2-1-16,17 6 0 15,3 1-4-15,5-7 0 16,1 2-8-16,5-7 0 15,1-1-90-15</inkml:trace>
  <inkml:trace contextRef="#ctx0" brushRef="#br0" timeOffset="5433.183">5006 3603 144 0,'0'0'0'0,"-10"26"0"16,5-14 0-16,-1-1 0 16,12 10 0-16,-1 2 0 0,5 3 0 15,4 6 0-15,-2 6 0 16,1 3-1-16,-5-10 1 15,3 1-1-15,-9-9 1 16,-2-5 0-16,0-1 0 16,0 1 0-16,-2-10 0 15,2 1 0-15,0-9 0 16,-5-5 0-16,5-11 0 16,5-7 0-16,-3-5 0 15,-1-10-1-15,6 1 1 16,-2 1-1-16,2-4 1 15,0 0 0-15,6 4 0 16,2 1 0-16,4 9 0 16,-3 3 0-16,3 6 1 15,6 8 0-15,-10 0 0 16,6 4 0-16,-1 5 0 16,-5 5-1-16,6 13 1 0,-2 13-1 15,-6-1 1-15,-6 2-1 16,-2 8 1-16,-5 1-1 15,0-3 1-15,0-4-1 16,2-1 1-16,-1-5-1 16,5-5 1-16,-6-2-1 15,8-7 0-15,4-2 0 16,4-6 0-16,2-3 0 16,9-6 0-16,7-3 0 0,-6-11 0 15,5-4 0-15,-5-6 0 16,1-6 0-16,-3 3 0 15,-5-2 0-15,-3 3 0 16,-10 6 0-16,-8 3 0 16,-5 3 0-16,-5 13 1 15,-15 4 0-15,3 13 0 16,-13 9 0-16,9 7 1 16,-1 11-1-16,14-1 1 15,0 5-1-15,13-9 1 16,6-4-2-16,14 5 1 15,10 4-4-15,2-8 0 16,2-6-9-16,5-3 0 16,-3-2-82-16</inkml:trace>
  <inkml:trace contextRef="#ctx0" brushRef="#br0" timeOffset="6034.822">5575 4768 138 0,'0'0'0'16,"0"0"0"-16,0 0 0 15,14 31 0-15,-11-13 0 16,4 0 0-16,4 4 1 16,1 1-1-16,2 2 1 15,0-1-1-15,3 1 1 16,6 0-1-16,0-10 1 16,-1 0-1-16,-3-10 1 15,1-2 0-15,-1-8 0 0,-4-2 0 16,5-11 0-16,-6-6-1 15,5-3 1-15,-11-8-1 16,5 0 1-16,-5-5-1 16,-8 5 1-16,6-1 0 15,-12 8 0-15,-2 2 0 16,-5 8 1-16,-2 4-1 16,-4 11 1-16,-2 6-1 0,-6 3 0 15,1 8-1-15,5 7 0 16,0 5-8-16,9-8 1 15,4 1-97-15</inkml:trace>
  <inkml:trace contextRef="#ctx0" brushRef="#br0" timeOffset="6815.411">6079 4603 127 0,'0'0'0'0,"-32"17"0"16,17-8 0-1,-5 5 0-15,8-3 0 0,4 4 0 16,1 8 0-16,1 4 0 16,5-1 0-16,1 2 0 15,1-2 1-15,-1 1 0 16,6-4 0-16,-6-1 0 16,5-4 0-16,-3-2 0 15,-1-6 0-15,3-1-1 16,-2-5 1-16,-2 1-1 0,0-10 0 15,-2-4 0-15,-2-9 0 16,3-8-1-16,-1-4 1 16,-3-3-1-16,5-2 1 15,0-1 0-15,0 1 0 16,0 4 0-16,0 4 0 16,5-1 0-16,-3 11 1 15,-1-1 0-15,5 9 1 16,-5 2 0-16,4 5 1 15,1 6-1-15,4 6 1 16,2 8-1-16,-1-6 0 16,-2 2-1-16,10 4 0 15,2 1-1-15,-7-3 1 16,0-5-1-16,0-3 1 16,-2-2-1-16,-4-3 0 15,8 1 0-15,0-11 0 16,1-2 0-16,-3-5 0 0,4-5 0 15,-4-3 0-15,-7 0 0 16,0-1 0-16,0-2 0 16,-2 9 0-16,-3 1 0 15,-2 6 0-15,1 7 0 16,3 7 1-16,-1 8-1 16,-3 6 1-16,-1 13 0 15,-1 1 0-15,-2 7-1 16,8-4 1-16,-2-3-1 0,4-1 0 15,0-3-5-15,2-6 1 16,-6-2-5-16,3-7 1 16,2-1-87-16</inkml:trace>
  <inkml:trace contextRef="#ctx0" brushRef="#br0" timeOffset="7190.823">6609 4787 129 0,'-23'7'0'16,"-12"4"0"-16,34 1 1 15,13 0 0-15,-3-5 0 16,3 2 0-16,-2-2 0 16,1-5-1-16,-4 1 1 15,0 3-1-15,1-3 1 16,5 1-1-16,-1-4 1 15,3 0 0-15,-2-9 0 16,1-5 0-16,-7-2 0 0,1-3 0 16,-4-2 0-16,-4 0-1 15,-4 5 1-15,-4 0 0 16,-6 7 0-16,-7 7 0 16,1 11 1-16,-7 9 0 15,7 6 1-15,-6 6 0 16,12-2 0-16,7 2-1 0,20 2 1 15,16 3-3-15,17-21 0 16,15-10-1-16,5-17 0 16,2 3-118-16</inkml:trace>
  <inkml:trace contextRef="#ctx0" brushRef="#br0" timeOffset="8962.922">3967 5279 117 0,'0'0'0'0,"0"0"0"0,0 0 0 16,0 0 0-16,0 0 0 15,0 0 0-15,0 0 1 16,0 0 0-16,0 0 1 16,3 32 1-16,3-1 0 15,-6 8 1-15,5 2 0 16,-3 4 0-16,5 3 1 16,-6 1-2-16,4 0 1 15,2-3-2-15,-5 1 0 16,3-5 0-16,-5-8 0 15,2-8-1-15,-2-7 0 16,4-4-1-16,-3-3 0 16,-1-3-5-16,0-4 1 0,0-2-7 15,0-10 0-15,0 0-80 16</inkml:trace>
  <inkml:trace contextRef="#ctx0" brushRef="#br0" timeOffset="9277.016">4119 5351 120 0,'0'0'0'0,"-7"35"0"0,7-35 0 16,-6-7 0-16,6 0 0 15,0 0 0-15,0 2 0 16,4 0 1-16,-4 10 1 15,0 7 1-15,-4 11 0 16,3 9 2-16,-5 12 0 16,1 5 0-16,2 9 0 15,3 9-2-15,-6-1 1 16,6-2-1-16,0-6 1 16,0-6-2-16,0-8 0 15,6-12-2-15,-6-9 0 16,3-6-3-16,2-4 0 15,-5 1-114-15</inkml:trace>
  <inkml:trace contextRef="#ctx0" brushRef="#br0" timeOffset="9983.169">4058 6153 125 0,'0'0'0'0,"0"0"0"15,0 0 0-15,0 0 0 16,0 0 0-16,0 21 1 16,1 10 1-16,-1 10 0 15,0 4 1-15,-1 3 0 16,1-2 0-16,-6 1 0 15,6-3-2-15,0-7 1 16,-1-2-2-16,1-12 0 16,0-2-2-16,0-7 1 15,1-3-8-15,-1-8 1 16,0-6-3-16,0-8 0 16,0-3-60-16</inkml:trace>
  <inkml:trace contextRef="#ctx0" brushRef="#br0" timeOffset="10224.75">4051 6298 131 0,'0'0'0'0,"0"20"1"16,0-17 0 0,1-3 1-16,5 4 0 0,-5-4 0 15,18 10 0-15,2 11 1 16,0-3 0-16,0 0-1 15,0-1 0-15,4 6-1 16,-6-5 0-16,-5-4-1 16,1-4 0-16,-6-1-5 15,3-2 0-15,-1-5-7 16,-2-2 0-16,-3 0-71 0</inkml:trace>
  <inkml:trace contextRef="#ctx0" brushRef="#br0" timeOffset="10481.039">4263 6095 141 0,'0'0'0'16,"4"36"0"-16,-2-25 1 16,-1-4 0-16,6 5 1 15,5 2-1-15,2 16 1 16,4 5 0-16,-9 6 1 15,-2 5 0-15,0 1 0 16,-7-1-1-16,5-1 1 16,2-1-3-16,-6-10 1 15,8-6-4-15,-4-7 0 16,1-7-2-16,2 18-105 16</inkml:trace>
  <inkml:trace contextRef="#ctx0" brushRef="#br0" timeOffset="11259.56">4563 6072 121 0,'0'0'0'16,"0"0"0"-16,0 0 1 15,0 0-1-15,0 0 1 16,-3 28-1-16,3-4 1 15,2 8 0-15,-1 5 1 16,4 7 1-16,-5-4 0 16,0 8 0-16,0-8 0 15,0 1-1-15,0-6 0 16,6-4-1-16,-6-8 1 16,0-2-3-16,1-7 1 0,-1-3-8 15,-1-8 1-15,1 1-85 16</inkml:trace>
  <inkml:trace contextRef="#ctx0" brushRef="#br0" timeOffset="11679.622">4521 6327 157 0,'6'17'0'0,"1"15"0"0,7-20 0 15,1-7 0-15,6-5 1 16,11-1-1-16,-6-3 0 16,5 1 0-16,-1-3 0 15,1 1-1-15,-6-4 1 16,2 0-1-16,-6-3 0 16,-3-2 0-16,-2 0 0 15,-8-7 0-15,4 0 0 16,-3-4 0-16,-4-1 1 15,1-9-1-15,-6 8 1 16,1 1-1-16,-1 7 1 16,-1 3 0-16,1 5 0 15,0 6 0-15,-6 12 1 16,-1 14 1-16,0 6 0 16,6 8 1-16,-3 9 0 0,2 7 0 15,2 1 0-15,0 6 0 16,2-5 0-16,3-2-3 15,1-12 1-15,-3-9-3 16,2-8 1-16,1-2-122 16</inkml:trace>
  <inkml:trace contextRef="#ctx0" brushRef="#br0" timeOffset="14004.861">3023 6766 123 0,'0'0'0'16,"0"0"0"-16,0 0 0 16,0 0 0-16,0 0 0 15,20-12 0-15,-6 3 0 16,5 0 0-16,9-5 1 15,6-5 1-15,1-1 0 16,4 1 2-16,1 1 0 16,2 1 0-16,-6 3 0 0,-3-4-1 15,2 4 0-15,-2 2-2 16,1 1 0-16,-8 3-2 16,-2-5 1-16,1 1-4 15,-4 1 1-15,-2 3-101 16</inkml:trace>
  <inkml:trace contextRef="#ctx0" brushRef="#br0" timeOffset="14504.366">1967 6392 137 0,'27'1'0'0,"14"6"0"16,-22 0 0-16,-12 2 0 15,3 0 0-15,9 0 1 16,9 3 0-16,18 6 0 15,1-1 0-15,7 3 2 16,7 4 0-16,2 8-1 0,-1-4 1 16,5 4-1-1,-5-3 0-15,6-6-1 0,-7-2 0 16,-6-8-2-16,6 1 0 16,-4-6-5-16,63 15-101 15</inkml:trace>
  <inkml:trace contextRef="#ctx0" brushRef="#br0" timeOffset="16934.18">2929 6843 42 0,'0'0'0'0,"0"0"0"0,0 0 0 16,0 0 4-16,0 0 0 15,0 0 6-15,0 0 0 16,0 0-3-16,0 0 1 16,0 0-3-16,0 0 0 15,0 0-2-15,0 0 1 16,-22 35-1-16,8-5 0 16,-7 5-1-16,0 8 0 15,-5 6 1-15,-1-2 0 16,-2 6 0-16,-3-4 1 15,4 6-1-15,1-8 1 16,0-1-1-16,7-11 0 16,0 0-1-16,6-10 0 15,2-1-1-15,9-6 1 16,-4-2-1-16,3-4 0 0,4-3 0 16,4 0 0-16,3-1-1 15,3 1 1-15,8 0-1 16,-4 0 1-16,1-4-1 15,-3 0 0-15,1 2 0 16,-6-5 0-16,0 2 0 16,0-1 0-16,-6-1 0 0,5 0 0 15,-1-1 0 1,-2-2 0-16,4-3 0 0,4-5 0 16,-3-8 0-16,5-10 0 15,2-4 0-15,-2-1 0 16,0-3 0-16,1-5 0 15,-5-8 0-15,2 4 0 16,1-2 0-16,-2 3 0 16,1 0 0-16,4 5 0 15,-1-3 0-15,-1 10 0 16,-1 1 0-16,-3 7 0 16,-4 9 0-16,-3 0 0 15,-2 5 0-15,0 2 0 16,0 3 0-16,-7 4 1 15,0 7-1-15,-6 8 1 16,1 11-1-16,2 2 1 16,-4 7-1-16,-4 4 0 15,4 5 0-15,0 1 0 16,-8 1 0-16,1-2 1 0,0-2-1 16,3-8 1-16,4-8-1 15,2-3 0-15,4-6 0 16,2-3 0-16,5-3 0 15,1-4 0-15,-6 0 0 16,6-7 0-16,0 0 0 16,6-9 0-16,-5-3 0 15,5-6 0-15,-1-1 0 16,3-7 0-16,-1-4 0 0,7-4 0 16,6-1-1-16,-6-3 1 15,1 1 0-15,4 3 0 16,-5 3 0-16,0 4 0 15,-1 8 0-15,-1 1 0 16,-5 10 0-16,-4-1 0 16,2 4 0-16,2 10 0 15,0 7 0-15,-7 11 0 16,0 9 0-16,-8-1 0 16,-3 8 0-16,-10 1 0 15,-1 4 0-15,-3-9 0 16,3 2 0-16,2-10 0 15,6-4-5-15,2-9 0 16,2-2-3-16,4-3 1 16,0-4-85-16</inkml:trace>
  <inkml:trace contextRef="#ctx0" brushRef="#br0" timeOffset="21333.185">2232 8026 117 0,'0'0'0'16,"0"0"0"-16,0 0 0 0,0 0 0 15,0 0 0 1,-6 44 0-16,6-12 1 0,0 6 0 16,0 4 1-16,0 6 0 15,6-2 0-15,-5 6-1 16,1-8 1-16,7 0-2 15,-6-7 1-15,3-9-1 16,-6-5 0-16,5-7-3 16,-3-6 0-16,-2-3-4 15,1-10 1-15,3-1-72 0</inkml:trace>
  <inkml:trace contextRef="#ctx0" brushRef="#br0" timeOffset="21722.79">2212 8130 133 0,'0'0'0'16,"0"33"0"-16,2-36 0 16,3-12 0-16,-3 1 0 15,2 2 0-15,6 0 1 16,13 1-1-16,-1 4 1 15,12 5-1-15,7 2 1 16,1 2-1-16,-3 2 1 16,-11-4-1-16,0 5 0 15,-2 4 0-15,-5 0 1 16,-6 3 0-16,-1 5 1 0,-2 10-1 16,-6-3 1-16,-17 3 0 15,-4-4 0-15,-6 1 0 16,-6-6 0-16,-9-1-1 15,-3-1 0-15,-2 0-1 16,2-7 1-16,3 0-1 16,4-1 0-16,3-2-5 15,2-5 0-15,6-1-8 0,9 0 1 16,-2 0-72-16</inkml:trace>
  <inkml:trace contextRef="#ctx0" brushRef="#br0" timeOffset="22294.09">2643 7998 135 0,'0'0'0'15,"-36"14"0"-15,25-9 0 16,11-5 0-16,4 4 0 16,3 1 0-16,5 13 0 15,4 8 0-15,-4 0 0 16,-4 9 0-16,1 4 1 16,-4 3-1-16,1-1 1 0,-6-4-1 15,0 1 1-15,0 3 0 16,0-13 0-16,0-4 0 15,5-4 0-15,-5-4-1 16,0-6 1-16,0-3-1 16,0-7 0-16,3-3 0 15,3-10 0-15,-1-1 0 16,2-7 0-16,-5-5 0 0,6-2 0 16,3-2 0-16,-1 2 0 15,8-4 0-15,1 0 0 16,-4 6 0-16,5 3 0 15,-6 6 0-15,7 4 0 16,-2 8 0-16,5 5 1 16,8 5 0-16,-5 6 0 15,1 8 0-15,-7 4 1 16,-2 5-1-16,-6-1 1 16,-6-1-1-16,-2 2 1 15,-10 2-1-15,5-9 0 16,-6-2-2-16,6-6 1 15,-5-5-5-15,3 10-104 16</inkml:trace>
  <inkml:trace contextRef="#ctx0" brushRef="#br0" timeOffset="24396.771">1135 5979 122 0,'0'0'0'15,"-11"17"0"-15,10 1 0 16,-5 8 0-16,6 6 1 15,7 3 0-15,-1 2 0 16,2 1 1-16,3 5 0 0,-3 1 0 16,-1-4 0-16,6-1-1 15,-5-8 1-15,-2-4-1 16,1-6 0-16,-2-2-2 16,-2-10 1-16,2 0-4 15,1-9 0-15,-6-6-4 16,-6-2 1-16,1-5-73 0</inkml:trace>
  <inkml:trace contextRef="#ctx0" brushRef="#br0" timeOffset="24754.209">1177 6233 116 0,'0'0'0'15,"0"39"0"-15,8-30 1 16,5-7-1-16,0-1 1 15,-4-2-1-15,9-5 1 16,-3 1-1-16,5-4 1 16,-7 1-1-16,7-5 1 15,1 3-1-15,-6-8 1 16,4-3-1-16,-6-2 1 16,-5-7-1-16,-1 6 1 15,-7-3-1-15,4 1 1 16,-8 3-1-16,4 6 1 0,-1-1 0 15,1 6 1-15,-6 6 1 16,6 6 1-16,0 9-1 16,0 14 0-16,0 12-1 15,7 6 1-15,6 4-1 16,1 3 0-16,5-4-2 16,2-4 0-16,7 1-5 15,12-12 1-15,1 3-98 16</inkml:trace>
  <inkml:trace contextRef="#ctx0" brushRef="#br0" timeOffset="25792.95">3105 6829 119 0,'0'0'0'16,"0"0"0"-16,0 0 0 16,0 0 0-16,0 0 1 15,6 35-1-15,-5-12 1 16,5 7-1-16,-1 2 1 16,-3-4-1-16,5-2 0 15,-6 1-2-15,-1-5 1 16,4 1-7-16,-4-5 1 15,0-2-3-15,-4-8 1 16,4 3-49-16</inkml:trace>
  <inkml:trace contextRef="#ctx0" brushRef="#br0" timeOffset="25958.295">3247 7033 70 0,'0'0'0'0,"-20"23"1"16,19-14 0-16,-5-4 1 15,12 2 0-15,-3 2-1 0,4 0 1 16,4 1-3-16,-4 8 1 16,7 5-5-16,-9-8 0 15,3 1-41-15</inkml:trace>
  <inkml:trace contextRef="#ctx0" brushRef="#br0" timeOffset="26136.302">3323 7198 88 0,'0'0'0'16,"0"0"0"-16,0 0 1 15,7 32 0-15,-1-18 0 16,-6 2-2-16,14-2 1 16,-2 3-3-16,-2-6 0 15,1 1-8-15,-4 1 1 16,1-5-31-16</inkml:trace>
  <inkml:trace contextRef="#ctx0" brushRef="#br0" timeOffset="26272.673">3486 7349 76 0,'0'0'0'0,"0"0"1"16,0 0 0-16,0 0 0 16,0 0 1-16,0 0-2 15,0 0 0-15,7 27-4 16,1-10 0-16,-3 1-46 15</inkml:trace>
  <inkml:trace contextRef="#ctx0" brushRef="#br0" timeOffset="26437.542">3574 7497 60 0,'0'0'0'16,"0"0"0"-16,0 0 0 15,0 0-5-15,0 0 0 16,6 30-10-16,-5-16 0 16,1-2 7-16</inkml:trace>
  <inkml:trace contextRef="#ctx0" brushRef="#br0" timeOffset="26887.04">3833 7537 132 0,'0'0'0'0,"-20"9"0"0,12-5 0 15,1-1 0-15,8 6 0 16,8 2 0-16,2 10 0 15,1 10 0-15,-3 4 1 16,-2 9 0-16,-2-1 0 16,-5 4 0-16,0-5 0 15,0 0-1-15,0-7 1 16,0-3-1-16,0-9 0 16,1-5-4-16,-1-8 1 15,0-3-7-15,0-7 0 16,0 0-67-16</inkml:trace>
  <inkml:trace contextRef="#ctx0" brushRef="#br0" timeOffset="27416.995">3888 7671 103 0,'0'21'0'0,"0"16"1"15,6-42 0-15,8-25 1 16,-6 7 0-16,4-2 0 15,4 4 1-15,-2 0-1 16,4 5 0-16,-3 6-1 16,-3 1 1-16,-3 7-1 15,5 2 1-15,-2 4-1 0,-1 13 1 16,-2 11-1-16,-8 1 1 16,-1 9-1-16,-1-1 1 15,-6 4 0-15,0-3 0 16,1-1-1-16,5 0 1 15,-5 0-1-15,6-11 1 16,0-6-2-16,4-5 1 16,-2 0-1-16,-1-7 1 15,5-4-1-15,2-4 1 16,5-4-1-16,7-8 0 16,7-7 0-16,-6 1 0 15,5-3 0-15,-5-2 0 16,0-3 0-16,-1 3 0 15,0 5 0-15,-8 1 0 16,-9 3 0-16,-3 1 0 16,-3 5 0-16,-6 11 0 15,0 6 0-15,-3 5 0 0,3 0 1 16,4 4 0-16,4 3 0 16,7 5 0-16,10 0-1 15,9-3 1-15,8-3-5 16,3-12 1-16,6-4-1 15,40 5-96-15</inkml:trace>
  <inkml:trace contextRef="#ctx0" brushRef="#br0" timeOffset="28239.968">4371 5632 119 0,'0'0'0'0,"20"0"0"15,-20 0 0-15,0 0 0 16,0 7 1-16,-4 0 0 15,8 13 0-15,-3 8 0 16,5 2 0-16,1 7 0 16,1 0 0-16,-2 5-1 15,0-11 0-15,1-4-2 16,-7-3 1-16,0-3-8 16,-5-3 1-16,3 0-66 0</inkml:trace>
  <inkml:trace contextRef="#ctx0" brushRef="#br0" timeOffset="28451.44">4221 5891 117 0,'0'0'0'16,"27"17"1"-16,-19-10 1 15,-1-7 0-15,4 0 0 16,-3 0-1-16,12-3 1 15,1-2-2-15,1-2 0 16,4-2-3-16,6 0 0 16,-8 0-4-16,2-1 1 15,2-4-70-15</inkml:trace>
  <inkml:trace contextRef="#ctx0" brushRef="#br0" timeOffset="28883.85">4406 5627 119 0,'0'0'0'0,"0"0"0"16,0 0 1-16,-21 0-1 16,7 4 1-16,0 1-1 0,-5 4 1 15,4 8-1-15,-5 6 1 16,-1 7-1-16,6 2 1 15,1 8-1-15,-4 0 1 16,6 4-1-16,3 0 1 16,4-3 0-16,4-8 0 15,1-3 0-15,6 2 0 16,3-2 0-16,3-8 0 16,6-2 0-16,11-12 0 15,10-6-1-15,-4-9 1 16,1-7-1-16,-3-3 1 15,1-6-1-15,-1-4 1 16,-4-4-1-16,-1-4 1 16,-2-6-1-16,-12 1 1 15,-7-4-1-15,-8 3 1 16,-17 1-1-16,1 0 1 16,-9 4-1-16,-2 10 0 0,-5 3-3 15,-8 11 0-15,1-2-94 16</inkml:trace>
  <inkml:trace contextRef="#ctx0" brushRef="#br0" timeOffset="45907.241">359 8342 51 0,'0'0'0'15,"0"0"1"-15,0 0 1 16,0 0 1-16,0 0 1 16,0 0 0-16,0 0 1 15,0 0-1-15,0 0 1 16,0 0-2-16,0 0 1 15,0 0 0-15,0 0 1 16,0 0-2-16,0 0 1 16,21-23-1-16,-6 6 1 15,5-6-1-15,0 2 0 16,1-2-1-16,6 0 1 16,7-3 0-16,0-4 0 0,6 2 0 15,-7 3 0-15,-4 6-1 16,-2-2 0-16,-6 3 0 15,-1 4 0-15,0 4 0 16,-6 1 0-16,0 2 0 16,-2 2 0-16,-9 1 0 15,8 2 0-15,-10 2 0 0,1-3 0 16,3 3-2 0,-5 0 1-16,0 0-2 0,0 0 1 15,0 0-7-15,-7 3 1 16,0 1-2-16,-6 3 1 15,0 0-84-15</inkml:trace>
  <inkml:trace contextRef="#ctx0" brushRef="#br0" timeOffset="46373.585">374 8377 80 0,'0'0'0'0,"0"0"0"16,0 0 0-16,0 0 0 15,0 0 1-15,0 0 1 16,0 0 0-16,0 0 1 15,0 0 1-15,0 0 1 16,0 0 0-16,0 0-2 16,0 0 1-16,20-8-1 15,2 2 0-15,11-2 0 16,1-1 1-16,-5-4 1 0,15 3 0 16,3 1-2-16,-5 2 1 15,5 2-1-15,-12 0 1 16,-2 1-2-16,-4-1 1 15,-2 5-1-15,-6-4 0 16,-6 3-1-16,-3-1 1 16,-3 2-1-16,2-2 0 15,-4 2-1-15,-2-3 0 16,-2-1-6-16,-3-3 0 16,0 0-3-16,-3 2 0 15,-4-1-83-15</inkml:trace>
  <inkml:trace contextRef="#ctx0" brushRef="#br0" timeOffset="46719.511">648 8096 85 0,'0'0'0'0,"0"0"0"16,0 0 0-16,0 0 0 16,0 0 0-16,0 0 1 15,0 0 1-15,0 0 2 16,0 0 1-16,0 0 1 0,0 0 0 16,0 0-1-16,12 16 1 15,8 17-1-15,1-4 0 16,-1 6-2-1,-4-5 0-15,2-2 0 0,-4-5 0 16,-2-2-3-16,-4-4 1 16,-8-4-4-16,0-6 1 15,-7-4-3-15,-6-3 0 16,-7 0-86-16</inkml:trace>
  <inkml:trace contextRef="#ctx0" brushRef="#br0" timeOffset="47411.217">1046 8003 129 0,'0'0'0'0,"0"0"0"16,0 0 0-16,0 0-2 16,0 0 1-16,0 0-12 15,0 0 1-15,24-17-2 0,-6 4 1 16,-4 1 1-16,1 1 0 15,3 1-19-15</inkml:trace>
  <inkml:trace contextRef="#ctx0" brushRef="#br0" timeOffset="47529.489">1259 7887 60 0,'0'0'0'16,"-27"5"0"-16,38-10 0 16,5 2 0-16,-1-6 1 15,4-2-1-15,-3 1 0 16,-4-1-3-16,1 2 0 15,1-3-34-15</inkml:trace>
  <inkml:trace contextRef="#ctx0" brushRef="#br0" timeOffset="47786.515">1607 7692 80 0,'-15'9'0'0,"-17"1"0"16,32-10 0-16,12-1 0 15,1-5 0-15,1-1-2 0,0 2 0 16,1-4-8-16,4-3 0 15,-3 1-26-15</inkml:trace>
  <inkml:trace contextRef="#ctx0" brushRef="#br0" timeOffset="47934.922">1799 7580 69 0,'0'0'0'15,"0"0"0"-15,0 0 0 16,0 0 0-16,0 0 0 15,0 0-3-15,0 0 0 16,0 0-5-16,0 0 0 16,0 0-22-16</inkml:trace>
  <inkml:trace contextRef="#ctx0" brushRef="#br0" timeOffset="48071.523">2040 7434 67 0,'0'0'0'0,"-26"9"-3"16,26-9 0-16,8 0-18 16,-1-4 0-16,4 0 15 15</inkml:trace>
  <inkml:trace contextRef="#ctx0" brushRef="#br0" timeOffset="48219.199">2206 7370 84 0,'0'0'0'0,"0"0"0"0,0 0 0 16,0 0-2-16,0 0 0 15,15-12-7-15,-4 3 1 16,-3 4-34-16</inkml:trace>
  <inkml:trace contextRef="#ctx0" brushRef="#br0" timeOffset="48375.929">2415 7265 79 0,'0'0'0'16,"-26"14"0"-16,31-19 0 15,16-8 0-15,-7 3 0 16,1 1-5-16,5 0 1 16,-1 1-8-16,-4-6 0 15,5 1-16-15</inkml:trace>
  <inkml:trace contextRef="#ctx0" brushRef="#br0" timeOffset="48479.002">2711 7035 1 0,'0'0'0'0</inkml:trace>
  <inkml:trace contextRef="#ctx0" brushRef="#br0" timeOffset="48642.715">2873 6943 36 0,'0'0'0'16,"0"0"-24"-16</inkml:trace>
  <inkml:trace contextRef="#ctx0" brushRef="#br0" timeOffset="73325.813">7000 6216 40 0,'0'0'0'15,"0"0"1"-15,0 0 0 16,0 0 2-16,0 0 0 16,0 0 2-16,0 0 1 15,0 0-1-15,0 0 1 16,0 0-3-16,0 0 1 16,0 0-1-16,0 0 0 15,0 0-1-15,0 0 1 16,0 0 0-16,0 0 0 15,34-2-1-15,-6-1 0 16,7 3 0-16,11 0 0 0,8 3 1 16,0-8 0-16,10-2 0 15,9 2 0-15,-3-1-2 16,9 3 1-16,3 3-1 16,20-6 1-16,21 6-1 15,-15-3 0-15,-5 3 0 16,1 0 1-16,3 0-1 15,-5 0 1-15,0-4-1 0,1 3 1 16,-1 1-1-16,0 0 0 16,-5 0 0-16,3 1 0 15,-6 3 0-15,-2-1 0 16,-5 3 0-16,-6-3 0 16,-6-1-1-16,-6 2 1 15,-8 1-1-15,-14-2 1 16,-13-1-1-16,2 0 1 15,3 0-1-15,-11 1 0 16,-2-3 0-16,-5 0 0 16,-6 0 0-16,4 0 0 15,-5 0 0-15,0 0 0 16,-8 0 0-16,1 0 1 16,0 0 0-16,-6 0 0 15,3 0 0-15,-4 0 0 16,0 0 0-16,0 0 0 15,-4 5-1-15,4 1 1 16,0 1-1-16,-1 1 1 16,-5 1-1-16,5 7 1 0,-1 5-1 15,-3-3 1-15,5-6-1 16,-6-3 0-16,6 0 0 16,0-4 0-16,0-2 0 15,0-3 0-15,6-1 0 16,-1-10 0-16,-3-6 0 15,-1-1 0-15,-1-5 0 0,-1 0 0 16,1 2 0-16,-2 0 1 16,-9 2-1-16,4-4 1 15,-7 0-1-15,7 4 1 16,-6 3-1-16,6 4 1 16,-2-2-1-16,-2 5 1 15,4 0-1-15,0 4 1 16,6 1-1-16,1 4 0 15,8 0 0-15,12 4 0 16,9 6 0-16,3 3 0 16,2 1 0-16,5 3 0 15,4-3 0-15,-9-1 0 16,-8-3 0-16,-5-1 1 16,-7 0 0-16,-2-1 0 15,-3 1 0-15,-8 7 1 16,-1 7-1-16,-10-6 1 15,-9 1-2-15,-1-4 1 16,-2-2-3-16,1-1 1 0,-5-2-5 16,-21 8-109-1</inkml:trace>
  <inkml:trace contextRef="#ctx0" brushRef="#br0" timeOffset="78699.204">6923 6696 119 0,'0'0'0'16,"3"26"0"-16,2-3 0 15,-5 7 0-15,2 5 1 16,2 7 0-16,-4 2 1 16,-4 2-1-16,4-8 1 15,4-3-1-15,-3 1 1 16,1-8-2-16,3-5 1 15,-3-6-2-15,-2-1 1 16,0-7-5-16,0-7 0 16,-3-4-2-16,-3-7 1 0,5 0-69 15</inkml:trace>
  <inkml:trace contextRef="#ctx0" brushRef="#br0" timeOffset="79071.399">6912 6859 82 0,'0'0'0'0,"0"0"0"16,0 0 1-16,0-23 0 15,0 13 1-15,0-1 1 16,0 4 1-16,4 5 1 0,3 2 1 16,-4 9 0-16,9 3 0 15,8 4-2-15,1 5 1 16,5 7-2-16,-5-3 0 16,-6-6-1-16,6 8 0 15,0 3 0-15,-2-8 0 16,-6-4-1-16,1-6 1 15,-9-1-1-15,2-8 1 16,-5-3-1-16,4-8 0 16,-4-10 0-16,3-5 0 15,-5-3 0-15,6-4 0 16,-6-2 0-16,-7 1 0 16,-4-1 0-16,8-1 0 15,-8 1-1-15,3 6 1 16,1 6-1-16,-6-3 0 15,6-1-1-15,0 5 0 16,2 1-9-16,-2 4 1 16,5 5 1-16,1 2 1 0,1 0-78 15</inkml:trace>
  <inkml:trace contextRef="#ctx0" brushRef="#br0" timeOffset="79631.25">7251 6940 132 0,'0'0'0'16,"-7"-18"0"-16,7 10 0 15,0 2 0-15,1-3 0 16,5 1 0-16,8-1 0 16,0-5 0-16,-2 2 0 15,-2 6 0-15,1-1 1 16,-3 5 0-16,5 13 1 16,8 10-1-16,-1-3 1 15,-4 5-1-15,9 5 1 16,1 7-1-16,-9-5 0 15,1-4-1-15,-4-8 1 16,-1-1-1-16,-7-6 0 0,1 1 0 16,-6-7 0-16,1-1 0 15,-2-8 0-15,-3-1 0 16,-8-4 0-16,-4-5 0 16,-1 2 0-16,-9-2 0 15,3 5 0-15,-4-3 0 16,-1 10 0-16,1 7 1 15,5-1 0-15,6 6 0 0,1-1 0 16,7 3 0-16,8 2 1 16,13 4-1-16,6-7 1 15,2-1-2-15,18-8 1 16,9-7-5-16,-2-8 0 16,0-8-2-16,48-12-95 15</inkml:trace>
  <inkml:trace contextRef="#ctx0" brushRef="#br0" timeOffset="81112.029">7994 6703 109 0,'0'0'0'0,"0"0"0"15,0 0 0-15,0 0 1 16,0 0 0-16,0 0 1 15,-6 22 0-15,5 19 1 16,-1 1 0-16,-3 6 0 16,5 1 0-16,5 3-2 15,-2-2 0-15,4-1-2 16,-1-12 1-16,0-4-7 16,-4-8 1-16,-2 1-75 0</inkml:trace>
  <inkml:trace contextRef="#ctx0" brushRef="#br0" timeOffset="81698.955">7932 6766 155 0,'0'0'0'16,"0"0"0"-16,0 0 0 15,27-25 0-15,-13 15 0 16,0 1 0-16,1 0 0 16,6 4 0-16,-2 0 0 15,1 3 0-15,-5 2 0 16,-3 3 0-16,1 3 0 16,-6 1 0-16,1 7 0 15,-1 0 0-15,-1 2 0 0,-6 3 0 16,0-1 0-16,-7 1 0 15,-2-3 0-15,-3-2 0 16,-1-5 0-16,5-4 0 16,-3-2 0-16,3 1-1 15,1-2 1-15,0 1-1 16,0-3 1-16,7 0-1 16,0 0 1-16,-6 4-1 0,6 1 1 15,6-2-1-15,6 4 1 16,2 0-1-16,1 4 1 15,5 1 0-15,-5 2 0 16,3 2 0-16,-4 7 0 16,-6 3 0-16,-1 1 0 15,-5 1 0-15,-4-9 1 16,-6 1 0-16,-4-5 1 16,-8 1-1-16,-2-7 1 15,-5 0-1-15,-6-4 1 16,-3-1-2-16,-3-3 1 15,-1-2-1-15,9-3 0 16,5-5-2-16,5 0 0 16,9-5-6-16,5 0 1 15,0 2-94-15</inkml:trace>
  <inkml:trace contextRef="#ctx0" brushRef="#br0" timeOffset="82044.136">8287 6708 134 0,'0'0'0'0,"-16"14"0"0,11-14 0 15,5-9 0-15,0 4 0 16,0-4 0-16,0 4 0 15,0 1 1-15,-2 10 1 16,-2 6 0-16,3 11 1 16,-5 8 0-16,1 8 0 15,-2 1-1-15,5 3 1 16,4 4-2-16,2-10 0 16,-1-2-1-16,2-5 0 15,-5-7-1-15,6-4 0 16,-5-3-9-16,3-5 1 15,-4-4-2-15,0-7 1 16,0 0-69-16</inkml:trace>
  <inkml:trace contextRef="#ctx0" brushRef="#br0" timeOffset="82433.098">8196 6894 112 0,'0'0'0'0,"17"37"1"15,-17-37 0 1,-1-5 0-16,-6-2 1 0,5 2-1 15,2-1 1-15,2 1-1 16,5 3 1-16,-1 2 0 16,8 2 0-16,-5 3 0 15,9-5 0-15,-6 6-1 16,4-6 0-16,4-6 0 16,7-3 0-16,-1-3-1 0,-4-7 1 15,-2-8-1-15,-1 1 1 16,-5 0-1-16,-4 3 0 15,-3 2 0-15,-2 3 0 16,1 8 0-16,-5-3 1 16,1 5 0-16,-2 2 1 15,-2 6-1-15,2 14 1 16,-1 13 0-16,1 1 0 16,0 11 0-16,0-4 0 15,0 0-1-15,0 5 1 16,1 1-2-16,5-10 1 15,-5 1-2-15,5-7 0 16,-5-6-7-16,5-7 0 16,-1 2-90-16</inkml:trace>
  <inkml:trace contextRef="#ctx0" brushRef="#br0" timeOffset="82973.528">8559 6998 162 0,'0'0'0'0,"-7"21"0"16,7-21 0-16,7-12-1 16,1 3 0-16,3-3-1 15,-3 1 1-15,1 2-1 16,3 2 0-16,-6 0 1 0,-1 4 0 15,2-1 1-15,-5 4 0 16,5 4 0-16,-2 4 0 16,3 5 0-16,-1 1 0 15,0 3 0-15,0 1 0 16,-5 1 0-16,-5-1 0 16,-10 1 0-16,8-3 0 15,-3-7-1-15,2 0 1 16,5-8-2-16,-6 3 1 15,7-1-1-15,0-3 0 16,-2 2 0-16,2-2 0 16,0 0 1-16,9 4 0 15,-2-4 0-15,1 3 1 16,4 2 0-16,-3 1 0 16,3 3 0-16,-1-2 0 15,-8 1 1-15,3 3 0 16,1 1 0-16,-9-1 1 0,-3 5-1 15,-9-6 1-15,-11 2-1 16,3-6 0-16,-6-1-1 16,1-2 0-16,-2 1-7 15,4-4 1-15,4-5-1 16,-1 1 0-16,-4-3-77 16</inkml:trace>
  <inkml:trace contextRef="#ctx0" brushRef="#br0" timeOffset="83952.829">9064 6801 149 0,'0'0'0'15,"-8"33"0"-15,8-33 0 16,5-17 0-16,-2 6 0 0,4-1-1 15,-3 3 1-15,-3 4 0 16,5 0 0-16,-12 1 0 16,1 13 0-16,-9 3 1 15,4 6 0-15,-13 6 0 16,7 1 0-16,1 3 0 16,3-1 0-16,-1-5-1 15,12 3 1-15,-5 3-1 16,6-10 0-16,6-1-1 0,1-6 1 15,7-2-1-15,12-9 1 16,7-6-2-16,-5-4 1 16,1-3-2-16,5-4 1 15,-1 3-1-15,-5-4 1 16,-1 4 0-16,-6 2 0 16,0 3 0-16,-3 0 1 15,-8 4 1-15,1-2 0 16,-8 5 0-16,-6 2 0 15,-8 9 0-15,1 2 1 16,-8 10-1-16,4 2 1 16,0 6 0-16,0 0 0 15,6 0 0-15,-3-6 0 16,3-3-1-16,6-5 1 16,-3-4-1-16,3-4 0 15,-2-7 0-15,4 0 0 16,6-4 0-16,1-8 0 15,0-7 0-15,0-6 0 0,-2-3 0 16,-2 2 0-16,2-2 0 16,1 1 0-16,-6 3 0 15,0 4 0-15,0 3 0 16,0 3 0-16,0 5 0 16,0 0 1-16,1 4-1 15,-1 10 1-15,0 4 0 16,6 5 0-16,2 7 0 0,3 4 0 15,5 5 0-15,-1-4 0 16,4 0 0-16,-5-8 0 16,0-1 0-16,4-3 0 15,-3-5 0-15,5 0 0 16,-5-5-1-16,3-6 1 16,-3-5-1-16,-1-11 1 15,-7-8 0-15,0-4 0 16,-12-2-1-16,2-3 1 15,-8-2-1-15,1-3 1 16,-9-4-2-16,3 3 1 16,-7 6-10-16,-19-44-96 15</inkml:trace>
  <inkml:trace contextRef="#ctx0" brushRef="#br0" timeOffset="84644.19">7838 6504 119 0,'0'0'0'0,"0"0"0"16,0 0 0-16,-21 9 0 15,6 10 0-15,-6 11 0 0,0 14 1 16,3 14 2-16,3 5 1 16,3 11 1-16,5 21 0 15,7 19-2-15,12-22 1 16,12-10-4-16,21-19 1 16,8-15-6-16,17-20 0 15,19-16 0-15,67 29-87 16</inkml:trace>
  <inkml:trace contextRef="#ctx0" brushRef="#br0" timeOffset="85182.564">9465 6615 132 0,'0'0'0'16,"34"3"0"-16,-21-1 0 16,-6 2 0-16,7 4 1 15,-3 3 0-15,6 15 0 16,4 13 2-16,-2 1 0 16,-1 10 0-16,-8-1 0 15,-4 5-1-15,-1-1 1 16,-10 0-2-16,-2-4 0 15,-7-5-1-15,-4-13 0 16,-3-4-5-16,-15 31-102 16</inkml:trace>
  <inkml:trace contextRef="#ctx0" brushRef="#br0" timeOffset="86712.673">7584 8000 120 0,'0'0'0'16,"36"-14"0"-16,-30 5 0 15,-8 2 0-15,-2-4 0 16,4-1 0-16,0 1 0 15,0-1 0-15,11 3 0 16,-2 0 0-16,-3 4 0 16,8-2 0-16,0 5 1 15,-7-3 0-15,11 5 1 16,-1 0 0-16,2 2 0 16,2 1 1-16,4 3 0 15,-3 1-1-15,3-2 0 16,-9-2-1-16,3 3 1 15,-4-6-1-15,3 0 0 16,-2-4-1-16,-2-1 0 16,1 0-5-16,3 1 0 15,-4-5-3-15,-2 4 0 0,-3 2-74 16</inkml:trace>
  <inkml:trace contextRef="#ctx0" brushRef="#br0" timeOffset="87043.052">7708 8061 98 0,'0'0'0'0,"0"0"0"0,0 0 1 16,-16 12 0-16,5-6 1 16,4 2 0-16,0-2 1 15,6-3 0-15,1 3 0 16,0-6 0-16,1 1 1 15,6 1-1-15,7-2 0 16,13 0 1-16,-7 0 0 16,5 0 1-16,6 0 0 15,6 2-2-15,-7-2 1 16,-1 3-2-16,3-6 1 16,-5 1-2-16,0 0 1 15,-12 1-2-15,-1 1 0 16,-2 0-4-16,-3-6 1 15,3 3-8-15,1-3 0 16,1-2-80-16</inkml:trace>
  <inkml:trace contextRef="#ctx0" brushRef="#br0" timeOffset="87403.786">8442 7683 137 0,'0'0'0'0,"-26"35"1"0,20-31 0 16,12-8 0-16,-6 4 1 15,5-3-1-15,-2 15 1 16,4 11 1-16,-2 3 0 16,-5 10 0-16,6 4 0 15,-5 9-1-15,-1-5 0 16,-1 2-1-16,-5-8 1 16,6-2-2-16,-1-3 0 15,-3 0-2-15,3-10 1 16,-1-9-9-16,-2-3 0 15,3-1-90-15</inkml:trace>
  <inkml:trace contextRef="#ctx0" brushRef="#br0" timeOffset="87823.638">8348 7959 153 0,'7'18'0'0,"6"8"0"15,1-21 1-15,-1-10-1 16,1 2 1-16,5-3-1 16,-4 1 1-16,6 2-1 15,-1-3 0-15,-1 3 0 16,-4-10 0-16,6 3 0 16,-3-2 0-16,-4 3 0 15,1-2 0-15,-2 2 0 0,2-1 0 16,-1-1 0-16,0-3 0 15,-2 2 0 1,-5 1 0-16,-5 1 0 0,3 3 1 16,-5 3-1-16,-5 4 1 15,2 9 0-15,-8 9 0 16,1 10 0-16,-1 5 1 16,3 6 0-16,2-2 0 15,5 0-1-15,1 0 1 16,1 1-2-16,-1-8 1 15,4-2-1-15,-2-10 0 16,3-6-5-16,-3-5 0 16,-1-3-6-16,10-8 0 15,-3 2-87-15</inkml:trace>
  <inkml:trace contextRef="#ctx0" brushRef="#br0" timeOffset="88064.898">8831 7857 165 0,'0'0'0'0,"-27"30"0"16,33-30 0-16,9-12 0 16,3 3 0-16,-4 0 0 0,1 0 0 15,6 4-1-15,-3-2 1 16,-8 2-2-16,2 1 0 15,-5 4-5-15,-5-1 0 16,3 1-5-16,2 0 0 16,0-4-73-16</inkml:trace>
  <inkml:trace contextRef="#ctx0" brushRef="#br0" timeOffset="88561.642">8920 7653 93 0,'0'0'0'16,"1"25"0"-16,-2-25 0 0,-6-4 0 15,-2 1 1-15,-7 1 2 16,2 2 0-16,-1 0 2 15,-1 5 0-15,-2 4 0 16,-1 5 0-16,3 4-1 16,3 3 0-16,6 2-1 15,-6-4 0-15,8 2-1 16,3 0 1-16,2-1-1 16,6 3 0-16,8 3 0 0,-2-5 0 15,3-2-1-15,6-1 1 16,6-4-1-16,0-4 0 15,-4-2-1-15,7-7 1 16,-1-4-1-16,-1-10 1 16,5-6-1-16,-1-7 1 15,-4-1-1-15,-7-4 1 16,-6-3-1-16,-9 1 1 16,-12-2-1-16,-1 3 1 15,-7 1-1-15,-8 4 0 16,-8 4-1-16,-5 8 1 15,-7 4-8-15,-5 7 0 16,-2 4 4-16,-41-3-92 16</inkml:trace>
  <inkml:trace contextRef="#ctx0" brushRef="#br0" timeOffset="108153.817">10655 4007 120 0,'0'0'0'16,"22"10"0"-16,-16-8 0 16,-5 0 0-16,5-2 0 15,-5-2 0-15,19-1 0 16,0-3 0-16,7-1 0 16,1-3 0-16,5 1 0 15,3-3-2-15,-3 3 0 16,-1 0-8-16,-10 4 1 15,6-4-58-15</inkml:trace>
  <inkml:trace contextRef="#ctx0" brushRef="#br0" timeOffset="109009.846">10766 4016 101 0,'0'0'0'0,"-22"14"0"0,15-6 0 15,-4 1 1-15,1 12 0 16,-4 2 0-16,3 4 1 16,4 1 0-16,6 10 0 15,1 8 1-15,1 3 0 16,5 7-1-16,-6 4 1 15,5 5-1-15,-3 4 1 16,-4 5-1-16,-2 15 1 16,3 15-1-16,-6-4 1 15,1-2 0-15,-1 1 0 16,0-1-1-16,0-1 0 16,1-4 0-16,6 6 0 15,0-1-1-15,0 4 1 16,-2 0-1-16,-3-2 1 15,5 5-1-15,-7-11 1 16,5-5-1-16,-3 4 1 0,-2 0-1 16,0 2 0-16,3 4 0 15,2-8 0-15,1-5 0 16,1 7 0-16,0 6 0 16,-4 3 0-16,2 5 0 15,-5-5 0-15,0 0-1 16,-1-6 1-16,-4 3-1 15,5-6 1-15,1 2-1 16,6-2 1-16,4-3-1 0,-2-2 1 16,-2-1-1-16,5 0 1 15,-3-8-1-15,5 1 1 16,-6-4-1-16,-1-6 0 16,0-5 0-16,-1-8 0 15,1-8 0-15,0-18 1 16,0-8-1-16,1 2 0 15,4-2 0-15,2-6 0 16,-5-3 0-16,3-1 0 16,1-3 0-16,-5-1 0 15,5-4 0-15,-5-1 0 16,1-1 0-16,-2-3 0 16,0 4 0-16,0-4 0 15,0 0 0-15,0 0 0 16,4 2 0-16,-4-2 0 15,1 3 0-15,6-3 0 16,4-3 0-16,3 1 0 16,7-2 0-16,0 1 0 0,0 1 0 15,-1 0 0-15,7 0 0 16,-6 2 0-16,-1 0-1 16,0-5 0-16,-6 2-2 15,15-4-123-15</inkml:trace>
  <inkml:trace contextRef="#ctx0" brushRef="#br0" timeOffset="117204.292">12127 6054 110 0,'0'0'0'0,"0"0"0"15,0 0 0-15,0 0 0 16,0 0 0-16,0 0 0 15,0 0 0-15,0 0 1 16,0 0 1-16,0 41 2 16,0-6 0-16,1 5 0 15,5 4 1-15,-5 5-2 16,5-5 1-16,-1 0-1 16,2-3 1-16,-6-6-1 0,6-7 0 15,-5-5-1-15,2-6 0 16,-3-4-2-16,-1-3 1 15,0-3-2-15,0-2 1 16,0-3-7-16,0-2 0 16,0 0-3-16,0 0 1 15,0 0-76-15</inkml:trace>
  <inkml:trace contextRef="#ctx0" brushRef="#br0" timeOffset="118720.062">12216 6290 65 0,'0'0'0'0,"0"0"1"16,0 0 1-16,0 0 1 16,0 0 1-16,0 0 1 15,0 0 1-15,0 0-1 16,0 0 1-16,0 0-1 16,0 0 0-16,27 1 0 15,-13 3 0-15,4-1-1 16,-1-3 1-16,4 6-2 0,11-6 1 15,4 3-3 1,-4-1 0-16,-10-2-1 0,3 0 0 16,-11-2-4-16,0-1 1 15,-6-6-8-15,-1 4 0 16,0-4-62-16</inkml:trace>
  <inkml:trace contextRef="#ctx0" brushRef="#br0" timeOffset="119007.852">12470 6130 85 0,'0'0'0'16,"-10"-18"0"-16,4 9 1 15,1 4 1-15,3 2 0 16,-3 3 1-16,5 0 0 16,-2 0 0-16,1 3 0 15,-3 6 1-15,4 5 0 16,4 4 0-16,-3 17 0 15,5 7 0-15,-5 5 1 16,-2 3-1-16,1-3 1 0,-4 2-1 16,2-12 0-16,2-5-1 15,0-6 0-15,0-8-3 16,6-8 0-16,1-3-3 16,1-3 0-16,5-6-3 15,9 4-92-15</inkml:trace>
  <inkml:trace contextRef="#ctx0" brushRef="#br0" timeOffset="120946.086">12726 6367 94 0,'0'0'0'16,"16"-11"0"-16,-16 11 1 15,-3 0 1-15,3 0 1 16,0 0 6-16,0 0 0 16,3 0-3-16,2 0 0 15,4 0-2-15,9 0 1 16,9-5-2-16,7 2 0 16,7-4 1-16,5 0 0 15,-1 0-3-15,7 1 1 16,3 1-1-16,4-2 1 15,2 2-1-15,2-1 1 16,-1 3-1-16,-9-2 1 0,-13 1-1 16,3 8 1-16,-2-3 0 15,-12 3 0-15,-3-1-1 16,-5-3 1-16,-3 6-1 16,-3-6 1-16,-1 3 0 15,-3-3 0-15,-4 0-1 16,-5 0 0-16,-1 2-1 15,-1-2 0-15,6 4-20 16,-6-4 1-16,0 0-51 0,0 0-4 16,0 0 74-1,-7 0 0-15</inkml:trace>
  <inkml:trace contextRef="#ctx0" brushRef="#br0" timeOffset="125522.282">14033 6089 113 0,'0'0'0'16,"0"0"0"-16,0 0 0 15,0 0 0-15,0 0 0 16,-6 28 2-16,1 2 1 15,3 7 4-15,-3 7 0 16,3 9-2-16,1-4 0 16,-4 0-3-16,-1-8 0 0,6-3-1 15,-1-6 0-15,-1 0-2 16,-2-11 1-16,4-4-30 16,0-3 0-16,0-8-11 15,0-6-4-15,-3-9 45 16,-8-3 14-16</inkml:trace>
  <inkml:trace contextRef="#ctx0" brushRef="#br0" timeOffset="125794.607">13945 6233 121 0,'0'25'0'15,"0"12"4"-15,7-23 0 16,6-10 1-16,-3-1 1 16,6-3-4-16,8 9 0 15,9 5 0-15,-5-2 0 16,-2 2 0-16,8 0 0 16,0-1-2-16,-6-5 0 15,-1-1-9-15,-7 0 1 16,-6-5-16-16,4 0 1 15,-4-2-18-15,-4-2-5 0,1 0 46 16,-1-5 0-16</inkml:trace>
  <inkml:trace contextRef="#ctx0" brushRef="#br0" timeOffset="126005.64">14308 6167 89 0,'0'0'0'0,"0"0"3"15,0 0 1-15,-2-25 3 16,2 13 1-16,-5 3 2 15,3 0 0-15,2 4-5 0,0 14 0 16,0 5 0-16,-1 12 1 16,-4 11-1-16,10 2 1 15,-2 3-5-15,2 0 1 16,-5-2-3-16,0-11 0 16,0-5-78-16,0 31 39 15</inkml:trace>
  <inkml:trace contextRef="#ctx0" brushRef="#br0" timeOffset="127876.853">14526 6255 106 0,'0'0'0'16,"25"-18"0"-16,-18 13 1 16,-2 5-1-16,-5 0 0 15,0 0 2-15,0 0 0 16,0 0 3-16,3 0 0 15,4 0 2-15,7-4 0 16,7 4-5-16,12 0 1 16,7 0 0-16,7 0 0 15,1 5-2-15,6-5 1 16,7-1-1-16,7 1 0 0,3-4 0 16,2 4 1-16,1-5-1 15,9 5 1-15,6-4-1 16,-33 4 0-16,-23 4 0 15,-1-4 1-15,-13 2-1 16,-3 1 1-16,-8-3-1 16,3 4 0-16,-4-4-1 0,-4 1 0 15,2-1-9-15,-5 0 1 16,-7-1-61-16,-1 1 0 16,-10 0 68-16,-4 1 1 15,1 3-10-15</inkml:trace>
  <inkml:trace contextRef="#ctx0" brushRef="#br0" timeOffset="128347.09">14565 6464 122 0,'29'-6'0'0,"17"-1"0"16,-41 7 0-16,-24 7 0 15,8-5 1-15,1 2 2 16,3-3 0-16,1 1 2 15,20-4 0-15,20 1-1 16,-7-3 1-16,5 2 0 16,4 2 0-16,12 0-2 15,6 0 1-15,1-3-2 16,6-1 1-16,13 4-1 0,-10 0 0 16,8 4 0-16,10-4 0 15,3 3-1-15,-26-3 0 16,-18 6 0-16,0-5 1 15,-6 6-1-15,-9-5 0 16,-6 2-2-16,-5-1 1 16,-2-3-89-16,-5 0-5 15,-3 0 94-15,11 0 26 16</inkml:trace>
  <inkml:trace contextRef="#ctx0" brushRef="#br0" timeOffset="132291.654">13218 6263 61 0,'0'0'0'0,"12"-31"0"15,-6 22 0-15,-5 5 2 0,-1 1 0 16,-1 3 5-16,-5-2 0 16,1-1-2-16,2-3 0 15,-4 1-1-15,2-4 1 16,-1-3-2-16,6-9 0 16,-1-2-1-16,-1 4 1 15,-2-6-2-15,8-1 1 16,-1-2-2-16,1 5 0 15,-1 0 1-15,4 2 0 16,0-2-1-16,4-2 1 16,-3 1 0-16,5 3 0 15,-6 3 0-15,12-1 1 16,-4-6-1-16,1 6 1 16,3-2-1-16,8 1 1 15,6-1-1-15,-5-2 0 16,-1 1-1-16,1 1 1 15,-1 3-1-15,7 0 1 16,7 4-1-16,-7-3 1 0,-2 3-1 16,6 0 1-16,2 1-1 15,0 5 1-15,-1-1-1 16,-4 0 1-16,-1 4-1 16,-4-4 1-16,-5 2-1 15,2 2 0-15,1 3 0 16,5-2 0-16,2 4 1 15,-3 0 0-15,-4 0-1 16,7 0 1-16,5 0-1 0,-12 0 0 16,1 0 0-16,3 6 0 15,2 6 0-15,-11-7 1 16,2 4-1-16,-5 3 1 16,1-3-1-16,-1 5 0 15,-5-3 0-15,10 4 0 16,1 0 0-16,-2 2 1 15,-3 1-1-15,0-1 1 16,-3 3-1-16,2 4 1 16,1 4 0-16,-3 2 0 15,-2-3 0-15,-4 4 1 16,-4 3-1-16,6-5 0 16,0-2-1-16,-1-4 0 15,1 0 0-15,-1-6 0 16,-7-5-54-16,-3-3 1 15,2-4 42-15,-12-1 1 16,0-1-1-16</inkml:trace>
  <inkml:trace contextRef="#ctx0" brushRef="#br0" timeOffset="133540.258">13414 6450 72 0,'0'0'0'15,"14"31"5"-15,-14-27 0 16,-7-8-5-16,5-1 1 16,-5 1 1-16,2 1 0 15,5 1 3-15,0 2 0 16,0 7-2-16,0 4 1 16,1 3 0-16,5 9 0 0,1 5-1 15,0 2 0-15,1 1-1 16,4 4 0-16,1 2-1 15,1-3 1-15,-7-1 0 16,7 2 0-16,1 4 0 16,-1-11 0-16,4 2-1 0,3-4 1 15,8 2-1-15,-3-1 1 16,1-1-2-16,2-3 1 16,4 0 0-16,7-2 0 15,1-4-1-15,-7-4 1 16,-2-3-1-16,4 4 1 15,3 2-1-15,4-7 1 16,-1 0 0-16,4-2 0 16,-5 0-1-16,1-4 1 15,5 3-1-15,-7-6 0 16,1 1 0-16,-1-2 0 16,-5-8 0-16,-1-3 0 15,1 1 0-15,4-7 0 16,-3 1 0-16,-1-6 1 15,2-2-1-15,-8 6 0 16,-6 1 0-16,7 1 0 16,-2 3 0-16,-2-9 1 15,-2 2-1-15,2-2 0 0,1-2 0 16,-6 1 0-16,1-8 0 16,-3 8 1-16,1 1-1 15,-5 0 0-15,3 0-5 16,-3-3 1-16,5-4-64 15,14-25 34-15</inkml:trace>
  <inkml:trace contextRef="#ctx0" brushRef="#br0" timeOffset="135398.106">13986 4963 85 0,'-2'23'0'15,"-3"12"0"-15,1-30 0 16,2-14 2-16,2 4 0 15,0-4 9-15,0 9 0 16,6 9-4-16,-5 9 0 16,3 10 0-16,-2-7 0 15,3 3-6-15,-3 6 1 16,6 5-2-16,-2-8 1 16,0-1-5-16,-4-6 1 15,3 1-48-15,-5-7 1 0,0-2 43 16,0-3 1-16,0 0-6 15</inkml:trace>
  <inkml:trace contextRef="#ctx0" brushRef="#br0" timeOffset="136376.855">13543 4211 125 0,'0'0'0'0,"0"0"0"16,0 0 1-16,0 0-1 15,0 0 0-15,0 0 0 16,0 19 1-16,0 11 0 0,0 5 0 15,-6 11 0-15,6-2 1 16,0 5-1-16,0-5 1 16,6 1-1-16,-5-9 1 15,5-10-1-15,-5 0 0 16,5-6-1-16,-5-3 1 16,-1-4 0-16,4-5 0 15,-4-6 0-15,0-2 0 16,0-5-1-16,0-9 1 15,-4-7-1-15,3-2 0 16,-6-7 0-16,3 2 1 16,1-4-1-16,-3 1 1 15,1-5 0-15,3 5 1 16,1 1-1-16,-3-2 1 16,2-3-2-16,8 7 1 15,-3 3-1-15,9 6 1 16,2 2-1-16,7-1 0 0,-2 6 0 15,2 3 0-15,-3 4 0 16,3 5 0-16,-6 3 0 16,10 6 0-16,-1 5 0 15,4-4 0-15,-3 6 1 16,-6 4 0-16,-4 4 0 16,-2-4 1-16,-6 1-1 15,-7 5 1-15,-7 2 0 0,0-7 0 16,-6-1 0-16,-7-3 0 15,-7 1-1-15,-7-6 1 16,-5-3-1-16,10-4 0 16,-1-5-1-16,5 0 0 15,5-3-15-15,0 1 1 16,8-2-43-16,9-1 0 16,-3-2 51-16,6-4 0 15,6-1-6-15</inkml:trace>
  <inkml:trace contextRef="#ctx0" brushRef="#br0" timeOffset="136933.292">13939 4207 126 0,'0'0'0'0,"-41"12"0"15,29-12 1 1,9-3-1-16,-3-2 1 0,6 1-1 16,2-1 0-16,2 1 0 15,-3-1 1-15,1 5 1 16,-2 0 0-16,5 9 0 16,1 8 1-16,-3 15 0 15,2-6 0-15,-1 6-2 0,3 3 1 16,2 6-2-16,-1-4 1 15,-2 1-1-15,0-6 1 16,1-6 0-16,0-8 0 16,-1-1-1-16,-6-8 1 15,1-2-1-15,-1 0 1 16,2-7-1-16,5-9 0 16,4-8 0-16,-4-4 0 15,1-2 0-15,3-5 0 16,-3-2 0-16,5 2 0 15,-5-2 0-15,5 0 0 16,6 2 0-16,-4 5 0 16,-1 6 1-16,0 4 1 15,-1 4 1-15,6 16 1 16,2 16-2-16,1 4 0 16,-2 8-1-16,0 5 1 15,-6 6-1-15,0-7 1 16,-7 1-1-16,4-8 0 15,-8-6-14-15,1 0 0 0,-9-8-59 16,5 28 39 0</inkml:trace>
  <inkml:trace contextRef="#ctx0" brushRef="#br0" timeOffset="138992.575">13612 6979 99 0,'0'0'0'0,"0"0"1"16,0 0 0-16,-8 22 4 15,-5 1 0-15,0 5 3 16,-7 8 1-16,5 7 0 15,-13 1 1-15,-5 7-4 16,-8-3 1-16,-4-1-5 16,2-1 0-16,2-2-2 15,1-7 1-15,5-7-29 16,8-8 0-16,6-4-24 0,-33 19 33 16</inkml:trace>
  <inkml:trace contextRef="#ctx0" brushRef="#br0" timeOffset="139558.511">12168 7634 120 0,'0'0'0'16,"0"0"0"-16,0 0 0 16,-8 18 0-16,2 4 1 15,6 10 0-15,-1 7 1 16,1 3-1-16,0 2 1 16,0 3-1-16,1 3 1 15,-1-5-1-15,0-6 1 16,0-4-2-16,0-7 0 15,2-1-3-15,2-10 0 16,-4-6-4-16,1 19-77 16</inkml:trace>
  <inkml:trace contextRef="#ctx0" brushRef="#br0" timeOffset="140101.4">12195 7634 150 0,'0'28'0'0,"0"23"0"15,7-46 0-15,0-26 0 16,-2 7 0-16,2 0 0 0,3 7 0 16,9 11 0-16,-6-1 0 15,-1 6 0-15,-3 10 0 16,-4 11 0-16,-5 2 1 15,-7 3 0-15,2 2 1 16,-2 3-1-16,7 1 1 16,0 1-1-16,5-7 0 15,2-3 0-15,8-9 0 16,6-2-1-16,6-2 1 16,-5-5-1-16,6-5 1 15,4-6-1-15,2-3 0 16,1-8 0-16,-2-7 0 15,1 0 0-15,-8-3 0 16,-5-1 0-16,0-9 0 16,-6-2 0-16,3 0 0 15,-10 4 0-15,-2 3 0 16,-5 3 0-16,-6 6 0 0,-4 5 0 16,-4 8 0-16,-7 8 0 15,-2 5 1-15,-3 9 0 16,4 4 0-16,6 6 0 15,2-1 1-15,13 4-1 16,6-3 0-16,2-1-1 16,17-3 0-16,10-8-83 15,13-9-4-15,20-8 93 16,48 10 12-16</inkml:trace>
  <inkml:trace contextRef="#ctx0" brushRef="#br0" timeOffset="140808.575">14397 7207 34 0,'0'0'0'16,"18"9"-1"-16,-11-6 1 15,-7 3 12-15,0-6 0 16,-7-6 12-16,5 5 1 16,-3-1-25-16,-1-2 1 15,5 3 2-15,1 1 0 16,0 0 3-16,0 0 0 15,3 7-1-15,8 8 1 16,3 12-3-16,6-3 1 16,12 10 1-16,-2-3 0 15,4-1-2-15,0 4 0 16,7-1-2-16,-1-1 1 16,2-6-1-16,-7-3 1 15,-5-6-1-15,0 3 0 0,-10 1-1 16,0-9 1-16,-6 2-8 15,-2-9 0-15,-9 1-67 16,2-3-5-16,-3-1 79 16,-2-2 0-16</inkml:trace>
  <inkml:trace contextRef="#ctx0" brushRef="#br0" timeOffset="141254.273">15027 7474 132 0,'0'0'0'16,"-32"23"1"-16,31-18 0 16,2-3 0-16,-1 3 0 15,6-3 2-15,1 14 0 16,-1 10 2-16,1 8 0 0,0 10-2 15,0-1 1-15,0 5-1 16,-1-2 0-16,-1-1-2 16,-2-1 0-16,8 0-1 15,-4-9 1-15,-5 0-8 16,5-10 1-16,-7-4-43 16,0-7 1-16,0-1 27 15,0-3 0-15,-6 1 18 0</inkml:trace>
  <inkml:trace contextRef="#ctx0" brushRef="#br0" timeOffset="141677.006">15041 7812 131 0,'1'19'0'16,"1"14"1"-16,2-27 0 15,-4-15 0-15,0 3 1 16,0-1-1-16,14 6 1 15,8 6-1-15,-3-5 0 16,1 3-1-16,8-1 1 16,8 2 0-16,-10-4 0 15,0-4-1-15,1-1 1 16,-6-2-1-16,-1-7 0 16,1-5 0-16,-1 1 1 15,-8 0-1-15,-2-4 1 16,2-8-1-16,-5 2 1 0,-7 1-1 15,0 3 0-15,0 4 0 16,0 3 1-16,0 6 1 16,-5 8 1-16,2 8 0 15,-4 12 0-15,2 12 1 16,-1 9 1-16,5 6-3 16,-1 5 1-16,-3 2-2 0,5-3 0 15,0-4-3-15,5-4 1 16,4-8-83-16,-8-6-4 15,4-8 101-15,9 22-1 16</inkml:trace>
  <inkml:trace contextRef="#ctx0" brushRef="#br0" timeOffset="143716.762">15777 6376 95 0,'0'0'0'16,"-2"-27"0"-16,-2 22 0 15,3 3-1-15,1 2 1 16,0 0 1-16,0 0 1 15,0 0 3-15,0 0 0 16,0 0 4-16,5 0 1 16,-3 2-6-16,5 2 1 0,1 4-1 15,13 1 1-15,9 5-4 16,0-5 1-16,3 3 1 16,7 2 1-16,7-3-2 15,-2 5 0-15,7-2 0 16,-4-2 0-16,6 4-1 15,-4 0 1-15,10-2-1 0,-1 3 1 16,2 1 0-16,-4 0 0 16,-1-1-1-16,2 1 1 15,-2 1-1-15,-2-1 0 16,1-4 0-16,-6-2 0 16,-2-1-1-16,0-1 1 15,0 1 0-15,-13-3 0 16,-6 1 0-16,-2-4 0 15,-11 2 0-15,-1-1 0 16,-3-1-2-16,-2 0 0 16,-3-1-31-16,1-1 0 15,-5-6-25-15,2-6-5 16,-3 0 80-16</inkml:trace>
  <inkml:trace contextRef="#ctx0" brushRef="#br0" timeOffset="146928.968">15771 6348 36 0,'0'0'0'16,"42"37"7"-16,-37-34 1 16,-10-12 1-16,3 4 0 15,-3-2 0-15,3 2 1 0,2-1-3 16,14 6 0-16,11 0-3 16,-4-3 1-16,0 3-2 15,7-2 0-15,1 2 0 16,6 2 0-16,9 1 0 15,-4-1 1-15,3 5-1 16,-2 2 1-16,-7 0-2 16,8 0 0-16,4-4 1 0,2 4 0 15,1 1-1-15,2-1 0 16,1 3-1-16,-5-3 1 16,-1-4-1-16,2 2 1 15,-2 0-2-15,1 0 1 16,-2-1 0-16,1-1 0 15,1 2 0-15,-6-3 0 16,1 1-1-16,-2-3 1 16,1 1-1-16,-14-3 1 15,-2 4-1-15,-4-4 1 16,-6 5-1-16,-2-5 1 16,-5 3 0-16,-1-3 0 15,-5 0 0-15,2 0 1 16,1 0-1-16,-5 0 1 15,0 0-1-15,0 0 0 16,0 0-1-16,0 0 1 16,0 0-1-16,0 0 1 15,2 2-1-15,-2-2 0 0,0 4 0 16,0-4 1 0,0 3-1-16,0-3 0 0,0 0 0 15,0 0 0-15,0 0 0 16,0 0 0-16,0 0 0 15,-2 5 0-15,-3-1 0 16,-1 6 1-16,5 5-1 16,-3 0 1-16,2 3-1 0,2 5 1 15,0 0-1-15,-1 3 0 16,-3-3 0-16,2-2 0 16,1 2 0-16,-3-11 0 15,2-1 0-15,1-4 0 16,-3-2-1-16,4-2 1 15,0-1-1-15,0-2 1 16,5-5 0-16,-5-2 0 16,6-4-1-16,-5-1 1 15,-1-2-1-15,2 0 1 16,-2-4-1-16,4 1 1 16,-4-6-1-16,-4 2 1 15,2-2 0-15,1 5 0 16,-3 1 0-16,2 3 0 15,2 1 0-15,0 3 0 16,0 3 0-16,0 2 0 16,0 1 0-16,0 4 0 15,0 0 0-15,-1 4 0 16,-3 1 0-16,2 9 0 16,2 5 0-16,0-3 0 0,-5 2 0 15,4-4 0-15,1-2 0 16,0 0 0-16,0-6 0 15,-2 2 0-15,-5 1 0 16,3 0 0-16,-3-5 0 16,7-4 0-16,0 0 0 0,0-4 0 15,4-5 0-15,-4-5 0 16,0-7 0 0,-4 3 0-16,3 4 0 0,1 0 0 15,-6 0 0-15,5 6 0 16,-1 0 0-16,-2 3 0 15,4 5 0-15,0 0 0 16,-5 0 0-16,3 5 0 16,2 10 0-16,-5-3 0 15,3 2 0-15,1-2 0 16,1-3 0-16,-6 0 0 16,6 0 0-16,0-6 0 15,0 2 0-15,0 1 0 16,0-3 0-16,0-3 0 15,0 0 0-15,-5-3 0 16,-3-6 0-16,-13 4 0 16,-7-4 0-16,-7-5 0 15,-5-2 0-15,0 2 0 16,-1 0 0-16,0-4 0 0,1 4 0 16,-1 2 0-16,5-2 0 15,-3 5 0-15,3-3 0 16,4 3 0-16,10 4 0 15,3-1 1-15,3 3-1 16,5 3 0-16,4-4 0 16,2 4 0-16,10 0 0 15,13 7 0-15,11 0 0 0,-1 2 0 16,0 3 0-16,11 1 0 16,3 1 0-16,5-2 0 15,3 2 0-15,2-3 0 16,-3 1 0-16,-3-3 0 15,-10 0 0-15,4-4 0 16,-6 2 0-16,-8-7 0 16,-11 2 0-16,-2-2 1 15,-12-2-1-15,-8-5 0 16,-7-4 0-16,-15 3 0 16,-17-1 0-16,3 0 0 15,-11 2 0-15,1 0 0 16,-1-2 0-16,-1 0 0 15,-6 2 0-15,5-1 0 16,2 1 0-16,-7-2 0 16,-6 0 0-16,26 2 0 15,14 2 0-15,12 1 0 16,2 2 0-16,6 2 0 0,6 0 0 16,15 2 0-16,12 5 0 15,5-2 0-15,13 4 0 16,-1-4 0-16,5 3 0 15,-1-1 0-15,1 0 0 16,0 1 0-16,-1 1 0 16,-7-2 0-16,-12 0 0 15,-2-3 0-15,-11 1 0 0,-1-5 0 16,-1 2 1-16,-6 0 0 16,-7-2-1-16,-13-4 1 15,-13-1-1-15,2 1 1 16,-9-5-1-16,-9 4 1 15,-10-4-1-15,-1 1 0 16,-3-1 0-16,1 0 0 16,1 0 0-16,-1 0 0 15,3 2 0-15,7 0 1 16,1-5-1-16,15 7 0 16,8-4 0-16,1 5 0 15,13 3 0-15,7 1 0 16,9 5 0-16,3 0 0 15,1 4 0-15,8 0 0 16,8 3 0-16,8-1 0 16,5 1 0-16,0-3 0 15,5 0 0-15,-7-1 0 16,-7-2 0-16,2-3 0 0,1 2 0 16,-8-1 0-16,-3 1 0 15,-11-5 0-15,-2 0 0 16,-10 0 0-16,-8-5 0 15,-8-2 0-15,-19-2 0 16,2 0 0-16,-13 1 0 16,-3-1 0-16,-3 0 0 15,-3 2 0-15,3 0 0 16,-3 2 0-16,5-4 0 0,0 0 0 16,7 4 0-16,7-2 0 15,14 5 0-15,0-3 0 16,12 3-1-16,11 4 1 15,15 3-1-15,-4-3 1 16,6 5 0-16,14 2 0 16,7-1 0-16,7 3 0 15,6 1 0-15,8 1 0 16,6 1 0-16,-5-4 0 16,5 4 0-16,11 4 0 15,4 3 0-15,-9-4 0 16,-6-6 0-16,-18-2 0 15,-13-2 0-15,-9-5 0 16,-13 1 0-16,-1 1 0 16,-3-4 0-16,-8 0 0 15,1 0 0-15,-9-4 1 16,-2-1-1-16,-14-4 0 16,-14-3 0-16,-4 1 0 0,-8-1 0 15,5-2 0-15,-5 5 0 16,0-3 0-16,5 1 0 15,8 2 0-15,6 2 0 16,7 2 0-16,3 0 0 16,8 1 0-16,1 3 0 15,9 1 0-15,11 1 0 16,10 3 0-16,6 5 0 0,0-4 0 16,-1 0 0-16,10 7 0 15,10 6 0-15,-4-7 0 16,5 1 0-16,-7-3 0 15,-5-4 0-15,-6-2 0 16,-8 1 0-16,-2-2 0 16,-6 1 0-16,-6-3 1 15,-7 0-1-15,-9-5 0 16,-9 1 0-16,-3-1 0 16,-5-4 0-16,4 1 0 15,-4-1 0-15,-1 4 0 16,1 1 0-16,5 0 0 15,6 3 0-15,6-1 0 16,-2 0 0-16,6 2 0 16,3 0 0-16,9 5 0 15,7 8 0-15,0-4 0 16,0-1 0-16,11 3 0 16,3 1 0-16,-2-3 0 15,-4-4 0-15,3 1 0 0,-8 1-1 16,1-6 1-16,-8 1-21 15,1-2 0-15,-6-2-47 16,-16-8-4-16,4-4 93 16</inkml:trace>
  <inkml:trace contextRef="#ctx0" brushRef="#br0" timeOffset="148691.359">15968 6068 94 0,'0'0'0'0,"0"0"0"0,0 0 0 16,0 0 1-16,0 0 0 16,0 0 0-16,0 0 1 15,0 0-1-15,0 0 0 16,9 21-1-16,2-10 0 15,-3 1-15-15,3-1 0 16,-2-3-18-16,-3 0-4 16,-4-5 37-16,3 2 0 15</inkml:trace>
  <inkml:trace contextRef="#ctx0" brushRef="#br0" timeOffset="148884.175">16199 6031 115 0,'0'0'0'0,"-39"32"0"15,36-23 1-15,5 0-1 16,4 1 0-16,8 2-10 16,-1-3 1-16,-6 0-37 15,1 0-4-15,-2-4 50 16,1-1 0-16</inkml:trace>
  <inkml:trace contextRef="#ctx0" brushRef="#br0" timeOffset="149097.484">16308 6031 114 0,'0'0'-1'0,"13"18"0"16,6 14-21-16,-9-15 0 15,3 1-8-15,-1-10 0 16,-4-1 30-16,-1-3 0 16</inkml:trace>
  <inkml:trace contextRef="#ctx0" brushRef="#br0" timeOffset="149300.372">16546 6019 63 0,'0'0'0'0,"-35"23"19"16,30-20 1-16,10-6-17 15,-2 1 1-15,4-1-3 16,0 3 1-16,4 0-2 16,-4 3 1-16,-6-1-2 15,5 1 1-15,-1 1-30 16,-3 1 0-16,5-3 13 15,-7-2 1-15,0 3 14 0,5 1 1 16,-3-4-7-16</inkml:trace>
  <inkml:trace contextRef="#ctx0" brushRef="#br0" timeOffset="149796.982">16711 6008 49 0,'0'0'0'16,"-19"23"24"-16,17-21 1 15,8-2-24-15,-5-2 0 16,5 2-1-16,-5 0 1 15,3 0-1-15,-2 0 1 16,-1 6-1-16,5-3 0 16,-5 2-7-16,-1 1 1 15,4-1-17-15,-2-2 1 16,-2 1 16-16,0-4 1 16,5 3-1-16,3-6 1 15,8-2 4-15,2-2 0 16,1-2-1-16,-4-2 1 15,6-1 29-15,-8 0 0 16,1 3-22-16,-7 2 1 0,0 3 6 16,0-1 0-16,-6 2-8 15,4 3 0-15,-3 3-5 16,3 2 1-16,1 1-2 16,1 2 0-16,-4 1-12 15,2 0 0-15,1 0-3 16,1-6 1-16,-7 3-11 15,5-3 0-15,-3 2 25 16,-1-5 1-16,6 0 0 0,5-5 0 16,8-4 2-16,-10 1 0 15,2-1 24-15,1 0 0 16,-1 0-9-16,-5 6 0 16,0 1-7-16,0 4 1 15,-6 1-11-15,6 2 1 16,-7 4-9-16,7 0 0 15,-1 0-43-15,-1 0-4 16,-2-4 71-16</inkml:trace>
  <inkml:trace contextRef="#ctx0" brushRef="#br0" timeOffset="152412.346">17384 5676 111 0,'0'0'0'15,"-26"4"0"-15,18-4 1 16,2 0 0-16,6 0 0 16,-1 5 0-16,2 4 1 15,3 3 0-15,-2 8 0 16,-1 9 3-16,-1 3 1 15,-1 8-4-15,-1-4 0 16,-3-1 0-16,-1-7 1 16,1-2-2-16,3-8 0 15,-3-1 0-15,3-6 0 16,2-4-1-16,-1-2 0 0,1-1 0 16,1-11 0-16,6-4 0 15,-7-6 0-15,7-6 0 16,-1-7 0-16,-1-2 0 15,4-5 0-15,-2 2 1 16,6-5 0-16,3-2 0 16,-4 5 0-16,1 0 0 15,1 7 0-15,0 4-1 16,-1 3 1-16,1 5-1 0,4 4 1 16,-2 5 0-16,-3 1 0 15,3 8 0-15,2 0 0 16,-4 1 0-16,1 6 0 15,-1 4-1-15,-2 5 1 16,2-1-1-16,-8 12 1 16,1 6 0-16,-7-1 0 15,0 3-1-15,-2-2 1 16,-3 6 0-16,-6-7 0 16,2 3-1-16,1-4 1 15,1 1 0-15,2-2 0 16,5-7-1-16,0 0 0 15,5-2 0-15,2-4 0 16,1-3 0-16,17-3 0 16,4-4 0-16,-1-7 0 15,4 0 0-15,-3-9 0 16,3-3 0-16,4-2 0 0,6-4 0 16,-16-1 0-16,-6-2 0 15,-6-2 0-15,0-3 0 16,-7 3 0-16,-1 2 0 15,-14 3 0-15,-11 4 2 16,-6 9 0-16,-4 7 1 16,1 10 1-16,0 11-2 15,7 0 1-15,-4 1-3 16,17 8 1-16,2 1-1 0,8 2 1 16,10 0-3-16,15-3 0 15,7-2-58-15,7-4 1 16,6-3 33-16,40 25 22 15</inkml:trace>
  <inkml:trace contextRef="#ctx0" brushRef="#br0" timeOffset="155580.48">17161 6608 50 0,'0'0'0'0,"25"0"3"0,-25 0 1 16,-11-2-1-16,4 2 0 15,0 0 0-15,0 0 0 16,4 0-1-16,-2 0 1 15,3 0 0-15,2 0 1 16,-5 0 0-16,5 0 0 16,0 0-1-16,0 0 1 15,0 0-1-15,0 0 1 16,0 0-1-16,0 0 0 16,0 0 0-16,0 0 1 15,-2 0-2-15,2 0 1 16,-5 0 0-16,5 0 0 15,0 0 1-15,0 0 1 16,0 0-3-16,0 0 0 16,0 0-1-16,0 0 1 0,0 0 0 15,0 0 0-15,0 0 0 16,7-4 1-16,0 1-1 16,12-4 0-16,3-2 1 15,5-3 1-15,2 1-3 16,10 1 1-16,2-1 0 15,5 2 0-15,1 1 0 0,-2 2 0 16,2 3 1-16,0-2 0 16,6 1-2-16,-13 1 1 15,-4 1-1-15,12-3 0 16,-1 3 0-16,-13 0 0 16,-6 2 0-16,-7-4 0 15,-7 4-1-15,-2 0 1 16,-6 0-1-16,-3 0 0 15,1 0-2-15,-4 0 1 16,0 0-23-16,0 0 1 16,-6-1-44-16,-6 2-5 15,-3 3 78-15,-6 5-4 16</inkml:trace>
  <inkml:trace contextRef="#ctx0" brushRef="#br0" timeOffset="156087.696">17160 6675 1 0,'0'0'0'0,"40"-15"0"0,-40 15 0 16,-11 4 43-16,4-4-5 16,0 4-29-16,4-4 0 15,-3 1-3-15,1 3 0 16,4-4-1-16,1 0 0 16,0 0 3-16,12 0 0 15,3 3-6-15,5 4 0 16,7 6 2-16,7-1 1 15,7 5-1-15,0 1 0 16,0 5-1-16,5 0 1 16,1 3-1-16,-5 2 0 15,0 2 0-15,-1-4 0 16,5 1-1-16,-10-10 0 16,-4-3-1-16,-10 1 1 15,-2-3-1-15,-6-7 0 16,-2 0-1-16,-3-1 1 15,-8-1-1-15,4-3 0 16,1 2-13-16,-5-2 1 16,1 0-48-16,-2 0 0 15,-2-5 49-15,1 1 1 16,-5 3-1-16</inkml:trace>
  <inkml:trace contextRef="#ctx0" brushRef="#br0" timeOffset="156613.815">18077 6972 126 0,'0'0'0'0,"-33"3"0"0,20-1 0 16,12 0 1-16,-6-1 1 15,3 3 1-15,3 10 1 16,-5 5 1-16,5-1 1 16,-1-1-3-16,2 6 1 15,0 2-2-15,2 3 0 16,6 2-1-16,-3-7 1 16,1-2-1-16,9-5 1 15,12-1-2-15,7-4 1 16,7-4-1-16,-1-7 1 15,2 0 0-15,-2-9 0 16,-5-5-1-16,-1 2 1 16,1-6-1-16,-9 1 1 0,-5-3 0 15,-7-1 1-15,-1-7-1 16,-8 0 1-16,-5 0-1 16,-5 0 1-16,-9 3-1 15,-6 2 0-15,-6 0 0 16,-3 6 0-16,-12-1-1 15,0 10 1-15,-5 4-1 16,4 8 0-16,-1 4-5 0,4 5 0 16,-1 2-27-16,14 7 0 15,10 4-17-15,3 0 0 16,6 1 48-16,7-5 1 16,1 1-10-16</inkml:trace>
  <inkml:trace contextRef="#ctx0" brushRef="#br0" timeOffset="157453.099">18544 6877 117 0,'0'0'0'16,"-29"33"1"-16,22-26 0 15,7-10-1-15,0 3 1 16,0 0 1-16,0 8 0 0,0 10 4 16,1 5 1-16,5 12-3 15,-6-9 0-15,0 2-2 16,0-3 1-16,0-2-2 15,1 5 0-15,3 4-1 16,-3-11 0-16,-1-4 0 16,2-4 0-16,-2-6 0 15,0-7 0-15,4-7 0 0,-4-9 0 16,0-9 0-16,-4-1 0 16,2-1 0-16,2-8 0 15,0-2 0-15,2 0 0 16,3 1 0-16,2 4 1 15,2 0 0-15,9 6 0 16,3 0 0-16,-1 4 0 16,3 3 0-16,3 10 0 15,6 9-1-15,-6 0 1 16,2 9-1-16,-6 0 1 16,5 5-1-16,-7 7 1 15,-6 5-1-15,-1 3 1 16,-10 2-1-16,2 3 1 15,-6 2-1-15,-5 0 1 16,-6-3-1-16,3-3 0 16,1 0 0-16,1-7 0 15,2-6 0-15,10 6 0 0,2-4 0 16,7-3 0-16,7-5 0 16,0-13 0-16,5-10 0 15,-5 1 0-15,0 1 0 16,6-6 0-16,5-2 0 15,-8-3 0-15,2 2 0 16,-6-2 0-16,-6 0 0 16,-6-2 1-16,-8 0 0 15,-7 2 0-15,-8 3 2 0,-5 9 0 16,-2 8-2-16,-3 11 1 16,4 10-1-16,2-1 0 15,4 4 0-15,8 7 0 16,0 5-1-16,8-9 1 15,6 2-4-15,7-8 1 16,7-5-50-16,9-4 1 16,1-8 17-16,-3-8-5 15,2 0 51-15</inkml:trace>
  <inkml:trace contextRef="#ctx0" brushRef="#br0" timeOffset="158202.96">18145 6451 127 0,'0'0'0'16,"36"0"0"-16,-27 13 1 15,0 4 0-15,-2-4 0 16,0 2 3-16,9 3 0 16,3 3 0-16,7-7 0 15,5-2 0-15,1-3 0 16,-4-9-2-16,1-3 1 16,3-10-1-16,-3-1 1 0,-3 0-2 15,1-9 1 1,-8-3-2-16,-4 1 1 0,-2 3 0 15,-6-5 0-15,-7-1-1 16,-6 0 1-16,-1 2 0 16,-7 5 0-16,-6-1 0 15,-1 8 1-15,1 9-1 16,-7 2 0-16,-14 8-1 0,8 5 1 16,-3 6-2-16,4 2 1 15,10 3-12-15,1-2 0 16,3 6-9-16,9-1 0 15,3 3-9-15,6-3 0 16,5-1 13-16,5-5 1 16,9-1 14-16,8-6 1 15,0 1-7-15</inkml:trace>
  <inkml:trace contextRef="#ctx0" brushRef="#br0" timeOffset="158924.345">18685 6198 160 0,'-7'18'0'16,"-5"12"0"-16,9-9 0 15,-1-4-3-15,4 12 0 0,0-1 1 16,4 2 1-16,-4-2 1 15,0 0 0-15,-4 0 0 16,4-5 0-16,-1-2 0 16,-1-4 0-16,2-6-1 15,0-2 1-15,0-4-1 16,0-5 0-16,3-7 0 16,2-5 0-16,2-11 0 0,2-4 0 15,2-4 1-15,-3-3 0 16,5 1 0-16,2-2 0 15,-1 3 1-15,5 6 0 16,-1 0 0-16,3 8 1 16,1 0-2-16,-1 8 1 15,-1 6 0-15,-6 4 1 16,-1 9-1-16,1 5 1 16,4 4-1-16,-4 10 0 15,-4 11-1-15,2-8 1 16,-5 4-1-16,0-3 1 15,-1 3 0-15,-5 0 0 16,6 0-1-16,-1-10 1 16,1 0-1-16,0-8 1 15,5-1-1-15,3-5 0 16,1-6 0-16,2-5 0 16,1-9 0-16,-4-5 0 15,6-4 0-15,-8-3 0 0,1 0 0 16,-7 2 0-16,-7-4 0 15,0-3 0-15,-7-1 0 16,0 4 0-16,-6 6 1 16,-1 3 1-16,-7 7-1 15,2 5 1-15,0 7 0 16,3 8 0-16,2 9-1 0,8 1 1 16,4 4-2-16,10 3 1 15,12 6-1-15,8-7 0 16,13 0-59-16,8-15 0 15,16-5 36-15,-9-12 1 16,1 1 20-16</inkml:trace>
  <inkml:trace contextRef="#ctx0" brushRef="#br0" timeOffset="160853.189">19325 3734 139 0,'0'0'0'0,"-26"20"0"16,40-20 0-16,18-6 0 15,-4 3 0-15,1-2-1 16,8-1 1-16,-1 3-1 16,-8-2 1-16,-2 5 1 15,-5 0 0-15,-7 0 1 16,0 0 0-16,-1 0 0 0,-1 5 0 15,-4 4-1-15,1-1 1 16,-2 3-1-16,9 14 0 16,0 6 0-16,-10-3 0 15,1 2-1-15,-5 11 0 16,-5 8 0-16,-1 0 1 16,2 7 0-16,-3 4 1 15,4 5-1-15,-5 2 1 16,5 5 0-16,-1 16 0 15,-2 10-1-15,10-3 0 16,1 2-1-16,8-4 1 16,6 0 0-16,-17-7 0 15,-17-1 0-15,13-1 0 16,6 4-1-16,-3-2 1 16,6 2-1-16,-9-2 1 15,-5 2-1-15,-1-4 1 16,5 2-1-16,-6-1 1 0,-7-3-1 15,8 2 1-15,6 3-1 16,0 0 1-16,-1-2-1 16,-4 1 1-16,-2 2-1 15,0-2 1-15,0 2-1 16,0 0 1-16,7 1-1 16,1 1 1-16,5-2-1 15,6-2 1-15,10-7-1 16,-8-2 0-16,-5 2 0 0,14-3 0 15,-1 0 0-15,-1-6 0 16,-3 2 0-16,-2 0 0 16,-4 2 0-16,3-11 1 15,-1-9-1-15,0-6 0 16,0-8 0-16,0 3 0 16,4-1 0-16,-1-2 0 15,6-3 0-15,-8-5 0 16,-1-2 0-16,0-4 0 15,-1 0 0-15,-1-3 0 16,-3 0 0-16,-1-2 0 16,-1-3 0-16,4-4 0 15,-10-4 0-15,6 1 0 16,-5-4 0-16,3 2 0 16,2-2 0-16,-1-2 0 15,1 0 0-15,-6 2 0 16,-1 0 0-16,0 0 0 15,0 2 0-15,0-7 1 0,0 1-1 16,0-3 1 0,-1 4-1-16,-5-8 0 0,5-1 0 15,-6 1 0-15,1-1 0 16,-1-2 1-16,-7 0 0 16,-6 0 0-16,-12-2 0 15,1 4 1-15,-6 2 1 16,-5 1 0-16,0 2-2 0,-8 0 0 15,-9 2-1-15,-1-2 0 16,4 1-6-16,4-2 0 16,7-1-85-16,5-3-5 15,7 1 96-15,-42-3 27 16</inkml:trace>
  <inkml:trace contextRef="#ctx0" brushRef="#br0" timeOffset="163314.005">13843 5769 109 0,'0'0'0'16,"0"0"1"-16,0 0 1 15,0 0 1-15,0 0 1 16,1 27 1-16,5-4 1 16,-6 12-2-16,5-9 1 15,-3 2-4-15,-1-1 1 16,5-1-2-16,-5-5 1 15,3-3-7-15,-3-4 0 16,-1-4-56-16,0-1 0 16,-1-2 62-16,1-2 0 15</inkml:trace>
  <inkml:trace contextRef="#ctx0" brushRef="#br0" timeOffset="163579.941">13675 5929 142 0,'0'0'0'0,"40"37"0"15,-29-33 0-15,-11-13 0 0,1 4 0 16,-1 1 0-16,7 1 0 16,9 6 0-16,0-3 0 15,0 4-3-15,-1-4 0 16,-3 2-4-16,1 1 1 15,-5-3-27-15,3 0 0 16,-2 0 13-16,-2-3 0 16,1 1 19-16,-3-2 0 15,2-1-7-15</inkml:trace>
  <inkml:trace contextRef="#ctx0" brushRef="#br0" timeOffset="164073.641">13816 5792 95 0,'0'0'0'16,"13"21"3"-16,-19-24 0 15,-1-2 0-15,-1-4 1 16,-4 0-2-16,3 4 0 16,-2-4 3-16,3 5 0 15,2-1 0-15,-6 5 1 0,2 0-3 16,-8 9 1-16,3 0 0 15,-5 5 0-15,-8 3-1 16,9-3 0-16,4 4-2 16,1 3 0-16,1 7-1 15,6-7 1-15,0 4 0 0,7 0 0 16,6-3-1-16,2 1 1 16,13 4-1-16,-1-6 1 15,7 2-1-15,7-6 1 16,7-3-1-16,0-10 0 15,0-4 0-15,1-7 1 16,-2-4-1-16,-6-1 1 16,0-2-1-16,0-4 1 15,0-5-1-15,-7 0 1 16,-7 2 0-16,-11-8 0 16,-2-5 0-16,-10 4 0 15,-10-1 0-15,0 1 0 16,-10 2-1-16,-7 5 0 15,-1 5-2-15,-8 9 1 16,-4 6-25-16,-1 8 0 16,-3 11-30-16,11-2-4 15,-5 4 78-15</inkml:trace>
  <inkml:trace contextRef="#ctx0" brushRef="#br1" timeOffset="202972.14">12760 4884 120 0,'-4'-4'0'0,"2"4"0"0,1-5 0 16,1-4 1-16,3-12 0 15,2-4 0-15,6-4 1 16,-2-7 0-16,5-4 1 16,5-4 0-16,2-7 1 15,0-7-2-15,6-2 0 16,5 1-1-16,11-12 1 15,10-8-1-15,3 2 0 16,6 1-1-16,10 4 1 16,5 6 0-16,-4 4 0 15,-3 6-1-15,6 7 1 16,6 6-1-16,12 8 0 16,6 4 1-16,-15 1 1 15,1 2-1-15,-3 3 1 16,5 6-2-16,-5 6 1 15,6 5-1-15,-7 11 1 16,0 11-1-16,-2 16 0 0,2 16 1 16,-12 8 0-16,-2 17 0 15,-7 8 0-15,-7 14 0 16,-1-7 0-16,-3 2 0 16,-5-2 0-16,-4 5 0 15,-1-10 1-15,-5 0-1 16,-8-25 0-16,-7-10-1 15,-6-18 1-15,-7-12-1 0,1-2 1 16,-1-5-2 0,-1-6 1-16,-1 2-56 0,-3-5 0 15,-1 0 33-15,-16-5 1 16,-5 2 20-16</inkml:trace>
  <inkml:trace contextRef="#ctx0" brushRef="#br1" timeOffset="203978.17">15096 3408 115 0,'0'0'0'15,"0"0"0"-15,0 0 0 16,0 0 0-16,0 0 1 16,0 0 3-16,0 0 0 15,14 43 1-15,-5-4 0 16,2 7-2-16,-3-2 1 15,5 5-3-15,-7-10 1 16,1 1-2-16,0-5 1 16,0-1-14-16,2-8 1 15,-4-5-45-15,1-12-5 0,1-9 62 16,7 10 18 0</inkml:trace>
  <inkml:trace contextRef="#ctx0" brushRef="#br1" timeOffset="204608.312">15157 3432 136 0,'0'0'0'15,"-20"0"0"-15,13 0 0 16,0-3 0-16,1-3 1 16,1-6-1-16,3 2 0 15,2-3 0-15,9-1 0 16,2 2 0-16,3 3 1 16,-1-3 0-16,1 5 0 15,2-2 1-15,3 5 1 16,7 4-2-16,-5 0 1 15,4 0-1-15,10 6 0 16,5 3-1-16,-4-1 1 16,5 5-1-16,-7 1 0 15,-2 0 0-15,-8 2 0 0,-3-2 0 16,-10 8 1-16,-10 1-1 16,-2 4 0-16,-19-5 0 15,0 0 0-15,-8-3 1 16,-4-3 0-16,-3-2 0 15,7-5 0-15,1-4-1 16,-1 2 1-16,-4 0-1 16,11 0 0-16,6-5 0 15,4-4 1-15,4-2-1 0,4-1 0 16,3 2 1-16,3 6 0 16,9 6 0-16,6 5 1 15,-2 4-1-15,6-1 1 16,3 6-1-16,8-2 1 15,2 2-1-15,6-4 1 16,0 2-2-16,-7-8 1 16,-7 1-5-16,-1-6 1 15,-5-4-70-15,7-2 0 16,5-4 71-16,30 2 11 16</inkml:trace>
  <inkml:trace contextRef="#ctx0" brushRef="#br1" timeOffset="205181.703">15818 3265 136 0,'0'0'0'16,"6"27"0"-16,-6-27 1 15,-6-2-1-15,6-2 0 16,-5-1 0-16,5 5 1 15,-2 2 0-15,2 5 1 16,0 3 1-16,0 8 0 16,0 5 0-16,0-2 0 15,-1-4-2-15,-3 1 0 16,2-7 0-16,2 1 0 16,0-7 0-16,2 4 1 0,3-2 1 15,16 2 0-15,13 0-2 16,6-4 0-16,7 0-4 15,-5-5 0-15,1-2-75 16,44 2 39-16</inkml:trace>
  <inkml:trace contextRef="#ctx0" brushRef="#br1" timeOffset="207745.307">2260 9116 127 0,'0'0'0'0,"0"0"0"16,0 0 0-16,0 0 0 15,0 0 0-15,0 0 0 16,0 0 0-16,14 22 0 0,-8 1 0 15,1 9 0-15,-5 3 1 16,3 9 0-16,-5-5 0 16,0 1 0-16,0 0 1 15,0 1-1-15,0-13 0 16,6-3-1-16,-3-6 1 16,9-3-1-16,-1-6 0 15,-2-1-1-15,-2-5 1 16,0-3-2-16,1-6 0 15,-3-4 0-15,1-3 1 16,-5-4 0-16,1-3 0 16,-2-6 0-16,-2 2 1 15,1-1 0-15,-5-4 0 16,1-2 0-16,3 0 0 16,-6-2 1-16,3 1 0 15,-2-1 0-15,7-3 0 16,1 0 0-16,3 7 1 15,3-2-1-15,1 3 1 16,5 5-1-16,-5 2 1 0,10 3-1 16,-2 3 1-16,4 1-1 15,1 6 0-15,0 5 0 16,4-1 0-16,-4 6-1 16,0 8 1-16,-6 10-1 15,-9 4 1-15,-12 3-1 16,-8 0 1-16,-7 4-1 0,-6-6 1 15,-8 0-1-15,3-3 1 16,-4-4-1-16,4-3 1 16,3-3-1-16,11-5 1 15,8 1-1-15,-1 0 1 16,9 3-1-16,8-1 1 16,4 1-1-16,13 2 1 15,1 4 0-15,4-1 0 16,4 3 0-16,2-3 1 15,0-1-1-15,-5-2 1 16,4 0-1-16,-7-2 1 16,-5-1-2-16,-1-2 1 15,-8-2-1-15,-3-2 0 16,-2-1-3-16,1-3 1 16,-4-1-9-16,-3-5 0 15,5 0-88-15</inkml:trace>
  <inkml:trace contextRef="#ctx0" brushRef="#br1" timeOffset="208090.912">2722 8942 146 0,'0'0'0'0,"0"38"0"0,1-31 0 16,1-12 0-16,3 7 0 16,2 1 0-16,-1 10 0 15,-6 9 0-15,0 1 0 16,0 4 0-16,0-1 1 16,-6 0 0-16,5-3 1 15,1-4 0-15,1-3 0 16,-1-2 0-16,13-5 0 15,6 0 0-15,16-7 1 16,7-4-1-16,6-2 0 16,8-1-2-16,-11-4 1 15,-4-3-3-15,-8 3 0 16,0 0-117-16</inkml:trace>
  <inkml:trace contextRef="#ctx0" brushRef="#br0" timeOffset="-198388.042">15806 6745 133 0,'0'0'0'15,"0"0"0"-15,0 0 0 16,0 0 1-16,0 0 1 15,0 0 1-15,0 0 0 16,0 0-2-16,0 0 0 16,21 12-1-16,-9-3 0 15,8 1-38-15,-5 3 1 16,4 4 6-16,-1-3 0 16,-2 2 37-16</inkml:trace>
  <inkml:trace contextRef="#ctx0" brushRef="#br0" timeOffset="-198057.298">16336 7242 141 0,'-8'-24'0'0,"-5"-19"0"0,20 47 0 15,14 24-1-15,-8-10 0 16,1 1-7-16,-1-2 1 16,0 1-4-16,-3 0 1 15,6-3 2-15,-6 0 0 16,3-1-13-16,-5-4 0 15,4 6 9-15,-3-6 0 16,2 3 10-16,4 1 1 16,4 0-9-16</inkml:trace>
  <inkml:trace contextRef="#ctx0" brushRef="#br0" timeOffset="-197892.907">16704 7611 126 0,'0'0'0'0,"-21"-42"0"16,28 49 0-16,18 19-9 16,-3-6 0-16,5 1-42 15,-6-9-5-15,-1 2 68 16,3 4-4-16,2-2-22 16</inkml:trace>
  <inkml:trace contextRef="#ctx0" brushRef="#br0" timeOffset="-197739.386">17071 7979 72 0,'0'0'0'16,"-35"-25"-33"-16,36 32-5 15,19 12 38-15,1-3 0 16</inkml:trace>
  <inkml:trace contextRef="#ctx0" brushRef="#br0" timeOffset="-197577.832">17296 8232 107 0,'-14'-18'0'15,"-7"-10"0"-15,22 37 0 16,12 17-17-16,-1-8 0 15,2 4-17-15,8-4-4 16,-1 1 50-16</inkml:trace>
  <inkml:trace contextRef="#ctx0" brushRef="#br0" timeOffset="-197426.905">17446 8435 146 0,'0'0'0'0,"0"0"0"15,0 0 0-15,5 18-8 16,-4-7 0-16,5-1-54 0,2 1-5 16,10 1 67-16,-9-7 0 15</inkml:trace>
  <inkml:trace contextRef="#ctx0" brushRef="#br0" timeOffset="-196856.362">17791 8288 112 0,'0'0'0'0,"-25"35"1"0,20-35 1 15,5-11-1-15,4 4 1 16,-3-1 0-16,-1 4 0 16,4-1 3-16,-1 10 0 15,4 13 2-15,-1 12 1 16,-6 15-3-16,0 10 0 15,-2 11-2-15,-2 0 0 16,3-3-2-16,-1 4 0 16,-2 3-1-16,3-12 0 15,1-7-1-15,-2-4 0 16,2-10-4-16,0-7 0 16,-4-11-28-16,4-3 0 15,0-7-8-15,-5-4-4 16,2-8 45-16,-3-4 0 15</inkml:trace>
  <inkml:trace contextRef="#ctx0" brushRef="#br0" timeOffset="-196391.132">17644 8752 122 0,'6'23'0'0,"6"15"5"15,-12-38 0-15,-4-16-3 16,3 6 1-16,1-8-2 15,12 6 0-15,5 1-1 16,1 3 1-16,3 2-1 16,6 3 1-16,12 3-1 0,-10 0 1 15,5 0-1-15,-7 0 1 16,1-4-1-16,4-1 1 16,-4-2-1-16,-6 0 1 15,3-2 0-15,-3-5 0 16,-8-2-1-16,0-3 0 15,-1-4 0-15,-5 4 1 16,3 1 0-16,-10 3 0 16,-1-1 0-16,0 2 1 15,0 1-1-15,-1 3 0 16,1 3 0-16,-6 5 1 16,5 2 0-16,-6 18 1 15,-5 8 0-15,5 7 0 16,0 9 0-16,1-1 0 15,-1 1-2-15,6 2 1 16,-3 3-1-16,4-4 0 16,0-5-1-16,4-6 0 0,-3-2-13 15,5-13 0-15,-5-3-61 16,-1-3-5-16,4-4 79 16,-1-14 0-16</inkml:trace>
  <inkml:trace contextRef="#ctx0" brushRef="#br0" timeOffset="-195987.748">18338 8337 157 0,'0'0'0'16,"-40"23"0"-16,51-23 1 16,17-11-1-16,-7 8 1 15,8-6-1-15,1 4 0 16,-2 1-6-16,-4-1 1 0,1 1-39 16,-6 4 0-16,-9-3 21 15,1 1 1-15,-3 0 20 16</inkml:trace>
  <inkml:trace contextRef="#ctx0" brushRef="#br0" timeOffset="-195491.069">18370 8179 151 0,'0'0'0'15,"43"28"-4"-15,-39-28 1 16,-13-11-5-16,6 4 1 16,-4 0 7-16,1 4 1 15,-2 3 3-15,-4 7 1 16,-2 2 0-16,-4 8 0 16,-3 3-3-16,6 1 0 15,-5-2-1-15,6 2 1 16,2 2-2-16,3 7 0 15,4 1 0-15,3-2 1 16,2 0 0-16,6-2 0 16,-3-1 0-16,15-3 0 15,4-2-1-15,-1-2 1 16,4-1 0-16,3-9 0 0,5-6 0 16,-5-1 0-16,-1-2 0 15,1-5 0-15,0-9 0 16,0-4 0-16,2-3 1 15,-9-2 1-15,-6-3-1 16,-1-4 0-16,-5-3-1 16,-11 1 1-16,-5-1-2 15,-8 1 1-15,-6 0-1 0,-4 6 1 16,-3 3-4-16,1-3 1 16,-8-2-85-16,-32-25 44 15</inkml:trace>
  <inkml:trace contextRef="#ctx0" brushRef="#br1" timeOffset="-173635.465">14831 8404 113 0,'0'0'0'15,"-5"23"0"-15,9-4 0 16,-1 6 0-16,1 6 0 16,3 10 0-16,-6 3 1 0,5-1 1 15,-5 0 0-15,3 4 1 16,-1-3 1-16,3 5-2 16,-1-8 1-16,-5-6-1 15,-4-4 0-15,3-9 1 16,-5-5 0-16,-1-3-2 15,6-5 1-15,-5-4-1 16,6-5 1-16,-1-3-2 0,-5-8 1 16,1-10-1-16,2-5 1 15,-3-8-1-15,5 4 1 16,-3-1-1-16,2-4 0 16,2-2 1-16,-5-2 0 15,-4-5 0-15,4 7 0 16,4-3-1-16,2 5 1 15,4 3-1-15,9 6 1 16,6 3-1-16,1 5 0 16,1 6 0-16,11 5 0 15,13 5-1-15,-10 2 0 16,4 0 0-16,1 9 1 16,2 3-1-16,-11 2 0 15,-6-3 1-15,-11 6 0 16,-9 5 0-16,-6-3 0 15,-11 6 0-15,-5-6 0 16,-4 2 0-16,-8-2 0 16,1-1 0-16,7-4 1 0,0-2-1 15,6 0 0-15,7-6 0 16,-1 6 1-16,8-3 0 16,0 7 0-16,8 5 1 15,-2 5 1-15,6 9-1 16,-2-3 1-16,10 3-1 15,-7-3 0-15,3-6-1 0,-4-7 0 16,1-3-1-16,-6-2 0 16,0-5-4-16,-1-4 0 15,0 1-34-15,1-6 0 16,1-2-2-16,6-14-5 16,-1 2 59-16</inkml:trace>
  <inkml:trace contextRef="#ctx0" brushRef="#br1" timeOffset="-173090.838">15524 8339 100 0,'0'0'0'0,"-18"24"0"15,24-24 1-15,2-8 2 16,3 1 0-16,-3 0-2 15,-1 3 1-15,-1-1 4 16,-5 3 0-16,-1 0-1 16,-1 4 0-16,-10 1-4 0,1 3 1 15,-8 1-2-15,1 7 1 16,-6 3-1-16,6 1 1 16,3-6-1-16,2 2 1 15,5-3-1-15,7 3 0 16,7 2 0-16,1 1 0 15,4 1 0-15,4 1 1 16,3 2 0-16,1-1 1 16,0 1 0-16,0-4 0 15,-5 1 5-15,-4-1 0 16,-9-1-3-16,-9 0 1 16,-7 2-3-16,-13-8 1 15,-7-1-4-15,2-2 0 16,4-7-74-16,-28 7 25 15</inkml:trace>
  <inkml:trace contextRef="#ctx0" brushRef="#br0" timeOffset="-152299.028">20018 6082 97 0,'0'0'0'16,"36"-5"0"-16,-29 5 0 16,-8 4 1-16,1-4 1 15,-4 5 0-15,15-2 0 16,4-3 1-16,10 0 1 16,-3 0-1-16,12 0 0 0,0 0-1 15,1 0 0-15,4-3 1 16,2 3 1-16,5 0-3 15,3 0 1-15,-1 0-1 16,8 0 0-16,4 0 0 16,-5 0 0-16,1 0 0 15,2 0 0-15,-4 0-1 16,2 0 1-16,6 0-1 0,-6 0 1 16,2 0-1-16,-15 0 1 15,-3 3-1-15,-6-3 1 16,-7 0-1-16,0 0 1 15,-5 2-1-15,-2-2 0 16,-5 0 1-16,-3 0 0 16,-1 4 0-16,-4-1 0 15,-4-1 0-15,8 7 0 16,-2 3 0-16,-3 0 0 16,1 4 1-16,0 9 0 15,-5 3-2-15,-5 2 1 16,-8 1-1-16,8 4 0 15,-4 6 0-15,2 3 0 16,-2-2 0-16,1 9 1 16,-1 3-1-16,4 8 1 15,-1 6-1-15,-1 3 0 16,3 1 0-16,-5 19 1 16,2 16-1-16,3-3 1 15,1 7-1-15,-5-9 1 0,-2-4-1 16,4 4 0-16,8 0 0 15,-4-4 0-15,0 1 0 16,2-1 0-16,3 8 0 16,-4-8 1-16,-2 1-1 15,-3 6 0-15,3 7 0 16,-1-6 1-16,-3-1-1 16,5 6 1-16,5 3-1 0,-3-7 0 15,-2 1 0-15,6-1 1 16,1-2-1-16,0 2 0 15,0-3 0-15,4 5 0 16,-2 2 0-16,5-6 0 16,-1-3 0-16,1 4 0 15,-7-6 0-15,2 0 1 16,0 0-1-16,-2-5 0 16,0-5 0-16,0 1 0 15,0 2 0-15,1-1 1 16,1-3-1-16,9-4 0 15,1-5 0-15,-3-8 1 16,-3-6-1-16,1-12 1 16,0-5-1-16,-1-5 0 15,-6-5 0-15,-2-13 0 16,-3-10-1-16,-1-2 1 16,5-3-2-16,0-3 1 15,-6-1-4-15,0 0 0 0,0-7-11 16,0 0 1-16,0 0 7 15,-5-3 0-15,-3-2 6 16,-5-4 1-16,-1-3 1 16,-5-3 0-16,-2-2 3 15,4-2 0-15,-6-3-1 16,6 1 0-16,-2 2 0 16,-1-6 1-16,1 1 0 0,-2 1 1 15,0 0 0-15,6 2 0 16,-3 4-3-16,4-5 1 15,6 3-1-15,-1-2 0 16,-2 3 1-16,8 6 0 16,-4 3 0-16,2 2 0 15,1 4-2-15,4 3 1 16,0 0 0-16,5 10 0 16,6 8 0-16,-2 7 0 15,3 1 0-15,3 2 0 16,6 4-1-16,-1-2 1 15,0-4-1-15,1-2 1 16,-1 1-1-16,-1-4 1 16,-4-3-1-16,5-2 1 15,-6-1-1-15,0-4 0 16,0-2 0-16,-1-4 0 16,8-2 1-16,-3 1 1 15,-2-4-1-15,3-14 0 16,2-7 0-16,1-9 0 0,6-5-1 15,5-7 0-15,7-11-11 16,1 0 0-16,2-1-58 16,43-57 37-16</inkml:trace>
  <inkml:trace contextRef="#ctx0" brushRef="#br0" timeOffset="-139988.099">20905 13759 87 0,'0'0'0'16,"-14"17"3"-16,9-13 0 15,2-3 7-15,-2-1 0 16,5-1-1-16,-7-3 0 16,-2-1-6-16,-3 1 1 15,-1 1-2-15,-1 1 0 16,-6 4 0-16,0 0 0 16,1 1 0-16,-5 2 0 15,-9 2-1-15,-1 2 1 16,1 3-1-16,0 1 1 0,2 3-1 15,-1 1 0-15,-1 4 0 16,4-1 1-16,-4 4-1 16,5 3 1-16,1 2-1 15,1 5 0-15,4-1 0 16,1 1 0-16,-4-1-1 16,11 0 1-16,6 1-1 0,-3 3 1 15,1 1-1-15,3 5 1 16,0-5 0-16,1 4 0 15,6 2-1-15,0-3 1 16,0 1-1-16,6-3 1 16,2-3-1-16,1 0 1 15,3-1-1-15,1 0 1 16,1-2-1-16,1-1 1 16,4-2-1-16,8-4 1 15,6-1 0-15,-5-2 0 16,6-2-1-16,5-2 1 15,-1-1-1-15,1-1 1 16,1-1-1-16,-5-2 0 16,-2-3 0-16,-5-3 1 15,0-2-1-15,5-1 0 16,2 0 0-16,-1-1 0 16,-6-1 0-16,11-3 0 15,-3-3 0-15,3-1 0 16,-4-1 0-16,-8 0 0 0,-7 1 0 15,15-3 0-15,-1-2 0 16,0-1 0-16,-7-1 0 16,8-3 0-16,4 0 0 15,-6-2 0-15,-2-1 0 16,2-3 0-16,2 1 0 16,-3-2 0-16,-10-2 0 15,6 0 0-15,4 0 0 0,-10 2 0 16,3 0 0-16,-6 0 0 15,-3 2 0-15,-1-2 0 16,-3-2 0-16,2 2 0 16,4 1 0-16,-2-6 0 15,-1-6 0-15,-3 8 0 16,-5 5 0-16,0-3 0 16,-1 3 0-16,-6 2 0 15,0-1 0-15,-2-1 0 16,-2-2 0-16,3-1 0 15,1 1 0-15,-2 2 0 16,-2 3 0-16,3-3 0 16,-5 0 0-16,1-1 0 15,-2-1 0-15,-2-2 0 16,1 0 0-16,-4 2 0 16,-4-3 0-16,-2-3 0 15,-1-1 0-15,2 2 1 16,-2 1 0-16,-8 1 0 0,0-1 0 15,-7-1 1-15,0-1-1 16,-7 3 1-16,0 1-1 16,-5 4 1-16,4 1-2 15,-12 2 1-15,-1 0-1 16,-8 1 0-16,-11-1-24 16,-9 0 1-16,-17 2-49 15,-83-16 41-15</inkml:trace>
  <inkml:trace contextRef="#ctx0" brushRef="#br0" timeOffset="-137795.787">21068 13184 96 0,'0'0'0'16,"-7"17"1"-16,1-15 1 15,-1-7 2-15,6 0 1 16,-5-1 0-16,5 3 0 15,-3-4 2-15,4 7 1 16,-3-2-3-16,-3 11 0 16,0 8-1-16,-1 8 0 15,1 8-1-15,3 6 0 16,-2 7-1-16,5-2 0 16,0 1-1-16,0-2 1 15,0-1-1-15,-2-2 0 16,-2 1-1-16,4-8 1 15,0-5-2-15,-1-5 0 16,1-4-10-16,-2-3 0 16,2-4-58-16,0-3-4 0,2-4 73 15,-2-1 0 1</inkml:trace>
  <inkml:trace contextRef="#ctx0" brushRef="#br0" timeOffset="-136988.244">20783 12576 138 0,'20'7'0'16,"7"3"0"-16,-20-8 0 15,-14-4 0-15,7 6 0 16,-7 1 1-16,7 16 0 16,6 7 2-16,-6 8 0 15,0 7-2-15,0 3 1 16,-4 5-2-16,2-5 1 16,2 0 0-16,0-10 0 0,-5-6 0 15,5-5 0-15,0-4-1 16,0-5 1-16,5-4-1 15,-5-3 0-15,0-4 0 16,0-5 0-16,0-3 0 16,-5-8 0-16,3-6 0 15,1-8 0-15,-4-7 0 0,-2 2 0 16,1 1 0-16,5-10 1 16,1 2-1-16,0-3 0 15,1-1 0-15,6 1 0 16,4 1 0-16,-3 4 1 15,-1 3-1-15,7 1 0 16,6 6 0-16,0 4 0 16,1 5 0-16,-1 4 1 15,2 5-1-15,6 7 1 16,2 7-1-16,-6 2 0 16,1 5 0-16,-6 1 1 15,-3 3-1-15,-11 7 1 16,-9 3-1-16,-6-2 0 15,-13 0 1-15,0-3 1 16,-4-2-1-16,-5-3 1 16,-4-2-1-16,4-4 0 15,8-3-1-15,5-2 0 0,3-2-17 16,4-1 0-16,1-3-48 16,9-1-4-16,-5 0 69 15,1 0 20 1</inkml:trace>
  <inkml:trace contextRef="#ctx0" brushRef="#br0" timeOffset="-136460.357">21191 12456 132 0,'-19'11'0'16,"-9"6"-1"-16,27-3 0 15,8-1 0-15,0 8 1 16,0 5-1-16,-1 9 1 16,-4 9 1-16,-2 2 0 15,-3 5 2-15,3 0 0 16,-5 0 0-16,5-5 1 15,-6-2-3-15,6-11 1 16,4 0-2-16,-9-8 0 16,-8-4-1-16,12-5 1 15,1-6 0-15,0-3 0 16,7-3 0-16,-2-6 0 16,-2-3 0-16,8-7 0 0,-8-8 0 15,8-6 0-15,-3-6 0 16,1 4 0-16,2 4 0 15,3-3 0-15,0 6 0 16,5 4 0-16,2 1 0 16,-2 9 1-16,-2 5 2 15,-3 12 1-15,-2 12 0 0,-6 9 1 16,1 6-2-16,-7 2 0 16,0 3-2-16,0-5 0 15,0 0-83-15,0-11-5 16,0-5 87-16,1 27 24 15</inkml:trace>
  <inkml:trace contextRef="#ctx0" brushRef="#br0" timeOffset="-134976.733">20332 14787 95 0,'0'0'0'16,"0"0"1"-16,0 0 1 16,0 0 10-16,0 0 1 15,0 0-7-15,0 0 1 16,-14 26 0-16,-4-3 0 0,-3 5 1 15,-8 7 1-15,-11 5-6 16,-7 3 0-16,-9 2 0 16,-12 12 0-16,-11 8-1 15,16-11 1-15,9-5-2 16,19-15 0-16,15-13-3 16,2-7 1-16,9-7-43 0,4-2 0 15,3-1-1-15,-5 4 33 16</inkml:trace>
  <inkml:trace contextRef="#ctx0" brushRef="#br0" timeOffset="-134537.828">19100 15374 124 0,'21'-6'0'0,"6"1"3"15,-22 9 1-15,-16 6 5 16,8 8 1-16,-8 8-5 16,4 6 1-16,0 6-2 15,0 4 1-15,-1 4-3 16,-4 0 0-16,-2 0-1 0,5-1 0 15,-2-4-1-15,4-10 0 16,0-6-13-16,0-6 1 16,2-6-61-16,3-5-4 15,1-4 77-15,1-4 0 16</inkml:trace>
  <inkml:trace contextRef="#ctx0" brushRef="#br0" timeOffset="-134152.961">19095 15519 123 0,'-3'27'0'16,"-11"15"2"-16,17-44 0 15,9-22 0-15,1 8 0 16,-3-2-1-16,6 6 1 16,0 3-1-16,11 0 0 15,8 1 0-15,-3 1 0 16,-4 1-1-16,-7 1 0 15,-1 0 0-15,-6-1 0 0,0-1 0 16,-3 0 0-16,-4 0 0 16,-4 2 0-16,3 2 0 15,-5-1 0-15,-1 1 1 16,0 3 0-16,0-4 1 16,0 8 1-16,-1 1 0 15,-8 12 1-15,-7 8 0 0,6 3 0 16,-3 5-3-1,0 4 1-15,-1 4-1 16,7-3 0-16,0-1-4 0,7-3 0 16,7-3-35-16,0-2 0 15,7-5-1-15,-1-6-4 16,0-1 56-16</inkml:trace>
  <inkml:trace contextRef="#ctx0" brushRef="#br0" timeOffset="-133757.556">19488 15704 137 0,'0'0'0'15,"-20"18"0"-15,33-15 1 16,9-3-1-16,-3 0 1 16,2-2-1-16,-1 1 1 15,-1 1-1-15,-4 0 1 16,-1 1-1-16,-1-1 0 15,-6 0 0-15,5-3 0 0,-3-1 0 16,-2-8 0-16,1-2-1 16,-1 2 1-16,-2-1-1 15,1 1 1-15,-5 0-1 16,-2-1 1-16,-5 1 1 16,-6 2 1-16,-5 3 1 15,-2 5 1-15,-2 5 2 16,2 8 1-16,5 8-3 0,7 4 0 15,0 3-1-15,8 4 0 16,10 2-1-16,5-4 0 16,4 0-2-16,14-9 0 15,7-3-87-15,7-16-4 16,4-12 91-16,45 0 25 16</inkml:trace>
  <inkml:trace contextRef="#ctx0" brushRef="#br0" timeOffset="-132890.314">21455 14867 106 0,'0'0'0'0,"0"0"0"16,0 0 0-16,0 0 2 15,0 0 0-15,0 0 4 0,0 0 1 16,0 0 0-16,15 9 1 16,13 7-5-16,0 3 0 15,5 6 4-15,1 3 0 16,0 5-4-16,5 1 1 16,3-2-1-16,-1 3 1 15,5 0-3-15,-3-4 1 16,-2-1-1-16,-1-3 1 15,-4-4-1-15,-8-6 0 16,-3-5-1-16,-10-1 0 16,-3-4-4-16,1-4 1 15,-5-1-37-15,-2-2 0 16,1 0-4-16,-6-3-4 16,5-1 63-16</inkml:trace>
  <inkml:trace contextRef="#ctx0" brushRef="#br0" timeOffset="-132616.437">22206 15154 124 0,'0'0'0'0,"-21"23"3"15,16-16 1-15,3-2 2 16,8 9 0-16,1 7 3 15,-6 6 0-15,5 6-5 16,-5 6 0-16,-2 6-3 16,1-3 1-16,0-1-2 0,1-4 1 15,-1-4-3-15,2-6 1 16,2-6-29-16,3-6 0 16,0-2-22-16,0-4-5 15,-2-4 57-15,-3-2 0 16</inkml:trace>
  <inkml:trace contextRef="#ctx0" brushRef="#br0" timeOffset="-132215.047">22192 15474 129 0,'0'0'0'16,"9"42"1"-16,-5-37 1 15,-3-12 0-15,10 2 1 16,-2-2-3-16,3 0 1 15,-4 0-1-15,6 0 1 16,6 0-1-16,1 1 1 16,5 1-1-16,-5-2 1 15,1 0-1-15,3-7 0 0,-3-4-1 16,-2 1 1-16,-1-2-2 16,-4-2 1-16,-2-1 0 15,-6 3 1-15,0 2 0 16,0 1 0-16,-6 0 3 15,-1 5 1-15,0 3 2 16,-1 4 0-16,-1 6-1 0,-3 12 0 16,-2 12 0-16,1 9 0 15,-1 9-4-15,0 2 1 16,6 5 0-16,-5-4 0 16,6 3-2-16,0-8 0 15,0-5-26-15,6-11 0 16,-5-7-36-16,1-5-5 15,3 2 86-15</inkml:trace>
  <inkml:trace contextRef="#ctx0" brushRef="#br0" timeOffset="-130078.061">20801 14261 125 0,'0'0'0'16,"0"0"0"-16,0 0 1 16,-5 32 2-16,5-8 1 0,-6 8 2 15,5 0 0-15,-1 3-3 16,-2 0 1-16,4 2-3 15,-1-7 1-15,1-4-1 16,0-7 0-16,0-3-1 16,0-3 0-16,0-6-1 15,0-2 1-15,0-2-1 0,1-10 1 16,3-9-1-16,-2-1 1 16,-2-6 0-16,0-2 0 15,0-3 0-15,0 4 0 16,0 1 0-16,0 5 1 15,1 4-1-15,3 4 0 16,-2 1 1-16,-2 2 0 16,1 3 1-16,6 6 1 15,4 5-2-15,4 4 0 16,5 5 0-16,1 1 1 16,-1 2-2-16,1-1 1 15,-3 0-1-15,-1-4 1 16,2 0 0-16,-3-4 0 15,2-3-1-15,-4-3 1 16,1-6-1-16,-3-1 1 16,1-4 1-16,-12-9 0 15,-1-5 0-15,-1-2 1 16,-10-2 0-16,8 4 0 16,-4-2-3-16,0-3 0 0,-4-4 0 15,4 7 0-15,4 4-4 16,-2 7 1-16,5-1-85 15,0 6-4-15,0 2 92 16,0 1 0-16</inkml:trace>
  <inkml:trace contextRef="#ctx0" brushRef="#br2" timeOffset="-120159.951">17372 8766 106 0,'0'0'0'16,"-28"-18"0"-16,27 18 0 16,2 7 0-16,5-3 1 15,-5 1 0-15,-2 4 1 16,-1 0 1-16,-9 6 1 15,-3 7 1-15,-6-1 0 16,-8-2-2-16,1-1 0 16,0-1 0-16,4-3 0 15,-3-2-2-15,0-3 1 16,-2 0-1-16,1-7 0 16,-2 0-1-16,-3-4 1 15,-1-3-1-15,5-1 1 16,2-3-1-16,4 1 1 15,1-6 0-15,-5-4 0 16,-2 0-1-16,7-3 0 0,-4 2 1 16,8-2 0-16,-2 0-1 15,-1-4 1-15,5-1-1 16,-4-4 1-16,1-2-1 16,2 1 1-16,-4 1-1 15,-1-3 1-15,0-3-1 16,-11-4 0-16,3 1 1 0,2 2 0 15,0-1 0-15,0-3 0 16,0 1-1-16,-3-4 1 16,-2 2-1-16,5 0 1 15,0-1-1-15,-2-9 1 16,-4-10-1-16,-2 8 1 16,-5 6-1-16,7 11 1 15,5 6 0-15,-6-4 0 16,5-1 0-16,-1-2 0 15,6-3-1-15,-1 4 1 16,3 2-1-16,-3-3 1 16,-3 2 0-16,7 7 0 15,1 2-1-15,0 3 1 16,6 4-1-16,0-1 1 16,-1 4-1-16,-3-3 1 15,8 3-1-15,-2 3 1 16,5 1-1-16,0-4 1 15,1-3-1-15,-1 8 1 16,7 0-1-16,-7 7 1 0,7-1-1 16,0 6 0-16,-1 0 0 15,1 0 0-15,-5 6 0 16,5-3 0-16,0 6 0 16,0 0 0-16,0 5 0 15,0 3 0-15,0 3 0 16,0-3 0-16,0 1 0 15,0-4 0-15,0-2 0 16,0-1 0-16,0-4 0 0,0 2 0 16,0-6-1-16,-2 2 0 15,-3-3-1-15,-1-2 1 16,3-2 0-16,-4-5 1 16,-5-3-1-16,5-6 0 15,-6-3 0-15,5-4 1 16,-6 2 0-16,2-2 0 15,5-5 0-15,0 7 0 16,1-2-1-16,5 2 1 16,1 3-1-16,0 4 1 15,0 2 0-15,1 3 0 16,5 4 1-16,2-1 0 16,5 6 0-16,0 0 1 15,1 0-1-15,6 6 1 16,1 6-1-16,-1-3 0 15,0 0-1-15,-5-2 1 16,5 0-3-16,-7-2 1 16,0-2-34-16,-5 1 1 0,-2-2-17 15,1-4-4-15,-6 0 71 16</inkml:trace>
  <inkml:trace contextRef="#ctx0" brushRef="#br2" timeOffset="-118940.675">15035 5942 125 0,'0'0'0'16,"9"-27"0"-16,0 19 0 16,-6-1-2-16,15-9 1 15,-3-5-1-15,6-3 1 16,6 0 1-16,-8-6 0 16,-4-3 1-16,1 3 1 15,-5 6 3-15,-11-1 0 16,-6-2-1-16,-1 2 0 15,-5 3 0-15,-2 3 1 16,-1-2-3-16,-6 0 0 16,0 2-2-16,2 1 0 15,-8 5 0-15,-1 1 0 0,-5 0 0 16,-2 6 1-16,-6 7-1 16,2 6 1-16,-4 7-1 15,-3-1 1-15,-1 6 2 16,-3 1 0-16,-3 3-1 15,10 2 1-15,3 0-2 16,-1 7 0-16,8 1-1 16,7-3 1-16,2 4-1 15,5-6 1-15,1-1-1 16,8-2 0-16,3-6 0 0,1-3 0 16,0-5-2-16,4 0 0 15,-3-5 0-15,5 1 0 16,0-5 0-16,5-5 0 15,-5-4 1-15,2-4 0 16,-2-1 0-16,0-3 0 16,-2 1 0-16,2-3 1 15,-5-2 0-15,-1 3 0 16,3 2 0-16,-2 4 0 16,5 3 0-16,0 4 1 15,0 1 0-15,0 4 0 16,-2 0-1-16,-3 4 1 15,5 1-1-15,0 13 0 16,0 5 0-16,-2-2 0 16,-2 1 1-16,4-2 1 15,-5 1-1-15,3-7 1 16,2 2 0-16,0-6 0 0,0-1-1 16,6 0 1-16,1 0 0 15,8-4 0-15,4-2-1 16,9-3 0-16,4-3-6 15,3-6 1-15,0-5-69 16,34-9 24-16</inkml:trace>
  <inkml:trace contextRef="#ctx0" brushRef="#br0" timeOffset="-112801.822">19638 13751 118 0,'0'0'0'15,"0"0"0"-15,0 0 0 16,33 2 1-16,-18 2 1 15,5 1 4-15,9 6 1 16,6 3-1-16,2 5 1 16,-1 6-2-16,6-1 0 15,5 3-2-15,6 1 0 16,1 3-2-16,1 1 1 16,0 3-1-16,13 5 1 0,7 4-1 15,-7-7 0-15,1-5-1 16,-22-9 0-16,-13-4-8 15,-7-7 1-15,-6-3-68 16,-8-2-5-16,-6-1 80 16,13 6 23-16</inkml:trace>
  <inkml:trace contextRef="#ctx0" brushRef="#br0" timeOffset="-111614.388">19034 13358 105 0,'0'0'0'15,"32"-7"1"-15,-27 5 0 16,-10 4 4-16,3-2 1 16,-3 2 3-16,-1 6 0 15,6 6-6-15,0 8 0 16,6 7 4-16,-5 5 0 16,5-1-4-16,-1 2 0 15,-3 2-2-15,-1 0 0 0,3-2-1 16,-2-3 1-16,-2-7-1 15,1-3 0-15,3-2-11 16,-2-8 1-16,-2-1-23 16,0-4 0-16,0-2 24 15,0-2 1-15,0-1-5 16,0-2 0-16,0 0 6 16,0-7 1-16,-2-3 8 15,-3-3 0-15,-4-1 23 0,2 2 1 16,-4 0-18-16,6 3 1 15,2 2 0-15,-3 1 1 16,6 1-4-16,-1 2 0 16,-3-1-2-16,9 1 0 15,2 1-1-15,0 2 1 16,6 0-3-16,2-4 1 16,10 4-1-16,-3-3 0 15,5-2-1-15,0-2 1 16,0-4-1-16,-1 0 1 15,-5 1-1-15,0-4 1 16,-2-4-1-16,-4-1 1 16,-1-2-1-16,0 2 0 15,-3-4 0-15,-4 0 0 16,-4 2 0-16,3-2 0 16,-5 4 0-16,3 5 0 15,-2 3 3-15,-2 4 0 0,0 5 0 16,0 6 1-16,0 6 0 15,0 11 0-15,5 11-2 16,-4 1 0-16,-1 11-1 16,0-2 1-16,0 4-1 15,6-5 0-15,-5-4-3 16,5-9 0-16,-5-6-83 0,6-4-4 16,0-6 89-16,7 18 25 15</inkml:trace>
  <inkml:trace contextRef="#ctx0" brushRef="#br0" timeOffset="-109272.715">20918 14697 114 0,'0'0'0'0,"0"0"0"0,0 0 0 15,0 0 1-15,0 0 0 16,0 0 0-16,0 0 1 16,0 0 4-16,0 0 0 15,0 0-1-15,0 0 0 16,-20-4-2-16,8 4 1 16,-3 0-3-16,-1 6 1 15,-3 4-1-15,-2 10 1 16,0 8 0-16,2 5 0 15,-1 8-1-15,5 6 0 16,3 7 0-16,3 1 1 16,2 1 0-16,2 0 0 15,5 2-1-15,5-7 1 16,4-1-1-16,3-8 1 16,3-5-2-16,6-9 1 15,4-5-1-15,4-6 1 16,5-6-1-16,0-8 1 15,0-6-1-15,-1-4 0 0,-4-4 0 16,5-6 0-16,2-6 0 16,-4 3 0-16,-10 1 0 15,1-13 0-15,-7-8 0 16,3-2 0-16,-11-2 0 16,1-4 0-16,-4-1 0 15,2 4 0-15,-7 2 0 16,0 6 0-16,0 6 0 15,-8 1 0-15,-5 2 0 0,0 3 0 16,0 6-1-16,3-2 1 16,-1 0-33-16,-1 3 0 15,5 2-19-15,-8-17 34 16</inkml:trace>
  <inkml:trace contextRef="#ctx0" brushRef="#br0" timeOffset="-108834.257">20959 15143 153 0,'0'0'0'0,"0"0"0"0,0 0 0 16,0 0-3-16,0 0 0 15,0 0-30-15,0 0 1 16,0 0-6-16,0 0-5 15,0 0 43-15,0 0 0 16</inkml:trace>
  <inkml:trace contextRef="#ctx0" brushRef="#br0" timeOffset="-108704.705">21116 15150 133 0,'0'0'0'16,"0"0"-31"-16,0 0 0 15,0 0-2-15,0 0-4 16,0 0 49-16</inkml:trace>
  <inkml:trace contextRef="#ctx0" brushRef="#br0" timeOffset="-107695.1">21200 14289 96 0,'0'0'0'16,"18"-9"4"-16,-17 13 1 16,-2 3 2-16,-1-2 0 15,-5 1-5-15,2-3 1 16,1 1 0-16,4-4 0 0,4-7 0 16,11-4 1-16,11-5-1 15,6-3 0-15,6-4 0 16,9-7 0-16,11-3 0 15,-1-6 0-15,6-3-2 16,19-9 1-16,18-5 0 16,-10 3 0-16,4 2-1 15,-17 11 1-15,-9 8-1 0,-16 7 0 16,-11 10-1-16,-8 2 1 16,-11 6-1-16,-4 2 1 15,-8 1-3-15,1 3 0 16,-9 1-78-16,3 0-4 15,-4 0 84-15,5 0 24 16</inkml:trace>
  <inkml:trace contextRef="#ctx0" brushRef="#br0" timeOffset="-102654.56">22278 13713 127 0,'0'0'0'0,"9"31"1"16,-8-25 0-16,-2-12 4 16,1 6 0-16,-6-5 2 15,6 5 1-15,-1-3-3 16,8 3 0-16,1 3-1 15,13 4 0-15,11 4-2 16,1 1 1-16,3 4-1 0,4 3 0 16,-1 2-1-1,3 2 1-15,0 0-1 0,-2 0 1 16,0 0-1-16,-4 0 1 16,-1-2-1-16,0 1 0 15,-2 1-1-15,-7-5 0 16,-5-6 0-16,-1-1 0 15,-5-2 0-15,-1-4 0 16,-2-2-15-16,-5 3 0 16,-1-3-32-16,1 2 1 15,-2-3 15-15,-5 9 0 16,0-1 37-16</inkml:trace>
  <inkml:trace contextRef="#ctx0" brushRef="#br0" timeOffset="-102306.148">23043 13978 140 0,'0'0'0'0,"-22"42"0"16,22-42 0-16,7-12 1 15,-4 3 0-15,4-1 6 16,-2 4 0-16,1 3-1 16,-5 14 1-16,-1 10-3 0,0 1 1 15,2 10-2-15,2 1 0 16,-3 6-3-16,5-4 1 16,-5-1-1-16,5-3 1 15,-1 1-2-15,-2-7 1 16,3-4-14-16,-1-6 1 15,-3-1-30-15,-1-5 0 16,-1-5 10-16,0-1-5 16,-1-1 38-16,-1-4 0 15</inkml:trace>
  <inkml:trace contextRef="#ctx0" brushRef="#br0" timeOffset="-101918.946">22993 14238 129 0,'0'0'0'16,"28"23"1"-16,-20-19 1 15,-6-4 0-15,3-2 0 16,-3-3 0-16,10-2 0 16,2-2-1-16,7 0 1 15,12 2-1-15,-1-2 0 0,3-1-1 16,-7 3 1-16,-6 0-1 16,3-2 1-16,-8 0-1 15,8-7 1-15,1-3-1 16,-5 0 1-16,-2-1-1 15,-3-3 1-15,-8 1-1 16,3 0 0-16,-8 5 1 16,1-1 1-16,-8 2 1 0,2 4 1 15,1 2 0-15,-5 3 1 16,1 1-2-16,-2 8 1 16,0 3-2-16,0 15 0 15,4 10 0-15,-2 3 1 16,-2 7-1-16,7-1 0 15,0 3-2-15,0-1 1 16,0-1-5-16,1-8 1 16,5-8-86-16,2-6-4 15,3-1 119-15</inkml:trace>
  <inkml:trace contextRef="#ctx0" brushRef="#br0" timeOffset="-97802.055">22248 13695 98 0,'0'0'0'0,"5"-26"3"16,-3 22 0-16,2 8 2 15,-4-4 0-15,0 5-1 16,0-5 0-16,1-2-2 16,8-10 0-16,3-7 0 15,2-2 0-15,5-2 0 0,2-5 0 16,0-6-1-16,6-3 1 15,0-1-1-15,0-4 1 16,0-1-1-16,0 3 1 16,1-6-1-16,-8 4 0 15,1 2 0-15,-1 5 0 16,0 3-1-16,-4 4 1 16,-2 5-1-16,2 2 1 15,-2 5 0-15,-5 2 0 16,-3 5 2-16,1 2 0 15,-5 4-1-15,2-1 0 16,-3 2 0-16,-1 2 0 16,0-3-1-16,0 3 0 15,6 0-1-15,-5 2 1 16,5-1 0-16,1 5 0 16,7 1-1-16,0 0 1 15,-1 2-1-15,8-1 0 16,-1 3 0-16,1-2 0 0,-6-2 0 15,-1-2 0-15,-3-2 0 16,-3 1 0-16,-1-2 0 16,-1-1 1-16,-1 1-1 15,-3 2 1-15,-2-1-1 16,-7 4 0-16,-6-1 0 16,-1 6 0-16,-7 4 0 15,-1 1 0-15,-4 4 0 0,-1 4 0 16,-2 1 0-16,-1 2 0 15,1 1 0-15,2 2 1 16,5 3-1-16,-4-3 1 16,5 3 0-16,-4-1 0 15,4-3-1-15,4 0 1 16,-2-2 0-16,-1 0 0 16,0 2-1-16,6-6 1 15,1-1-1-15,-1-5 1 16,2-2-1-16,4-4 0 15,1-1 0-15,0-3 0 16,0-2 0-16,1-3 0 16,5-1 0-16,-6 0 0 15,3 3-1-15,4-5 0 16,-2 0-1-16,2 0 1 16,0-7 0-16,6-4 0 15,1-3 0-15,7-5 1 16,1-6-1-16,4 2 1 0,1-1-1 15,1-2 1-15,5-4-1 16,-4 0 1-16,5-2-1 16,0-3 1-16,0-5-2 15,2-1 1-15,4 1 0 16,-1 5 0-16,-8 1 0 16,1 3 1-16,-4 1-1 15,-8 7 1-15,1 5-1 16,-7 2 0-16,0 6 1 0,-1 3 0 15,-1 0 0-15,-3 2 0 16,-2 3 0-16,-6 2 0 16,3 2-1-16,-8 6 1 15,-4 6 0-15,-6 8 0 16,-5 6 0-16,1 1 0 16,1 7 0-16,-2 1 0 15,-1 3 0-15,1-1 1 16,0-1-1-16,3-1 1 15,4-2 0-15,4-1 0 16,-3-4-1-16,8-4 1 16,-8 0-1-16,10-8 0 15,1-2 0-15,0-4 0 16,7-5-1-16,0-3 0 16,0-4 0-16,7-11 0 15,1-8-1-15,4-2 1 16,4-6 0-16,-2 1 0 0,2 0 0 15,-6-10 1-15,3-2-1 16,-1 4 1-16,-2 3 0 16,6-4 0-16,0-4-1 15,-2 0 1-15,5-1-1 16,-2 5 1-16,2 5 0 16,-1 7 0-16,-4 9 0 15,-6 0 0-15,-1 5 0 16,-1 6 1-16,-5 3-1 15,-2 5 0-15,-5 4 0 0,-1 10 0 16,-7 9 0-16,1 4 0 16,-3-1 0-16,-3 6 0 15,-2 4 0-15,0-1 1 16,-4 4 0-16,-1-4 0 16,-2 3 0-16,0-5 1 15,-1 3-1-15,1-4 0 16,-2-8-1-16,9-4 1 15,6-7-1-15,2-4 1 16,6-4-1-16,0-3 0 16,6-5-1-16,4-11 1 15,9-10-1-15,2-6 1 16,11-5 0-16,-3-3 0 16,10-2-1-16,-4-6 1 15,0-1-1-15,0 0 1 16,-2 0 0-16,0 0 0 15,-3 1 0-15,4 3 0 0,0 1-1 16,-1 7 1-16,-4 0-1 16,-2 7 0-16,-6 4 0 15,-1 3 0-15,-4 5 1 16,-2 3 0-16,-2 4 0 16,-5 8 0-16,-7 8 0 15,-5 7 0-15,-3 9 0 16,-6 4 0-16,-4 5 0 15,3 0 0-15,1-4-15 0,1 1 0 16,6-1-44-16,1-7-5 16,6-1 64-16,0-9 0 15</inkml:trace>
  <inkml:trace contextRef="#ctx0" brushRef="#br0" timeOffset="-97274.187">22051 13050 118 0,'0'0'0'0,"40"25"4"0,-28-25 0 15,-10-11 1-15,3 6 0 16,-5-4-2-16,7 1 1 15,0-3-3-15,0 2 1 16,6 2-2-16,6 2 0 16,2 0-8-16,-6 1 0 15,3 2-54-15,-8 2-5 16,-3 2 67-16,4 9 0 16</inkml:trace>
  <inkml:trace contextRef="#ctx0" brushRef="#br0" timeOffset="-97055.283">22083 13254 122 0,'14'-19'0'0,"8"-13"-1"15,-15 29 1-15,-7 15 0 16,0-3 0-16,-2 1 0 16,4-3 0-16,2-1 0 15,1-5 0-15,4-1-3 16,-1 0 0-16,3-1-32 15,4 1 1-15,6 1 21 16,-7 5 1-16,-1 2 10 0,-5-1 1 16,3 2-9-16</inkml:trace>
  <inkml:trace contextRef="#ctx0" brushRef="#br0" timeOffset="-96736.452">22131 13451 94 0,'0'0'0'15,"18"-19"1"-15,-23 20 1 16,-13 10-2-16,9-4 0 15,2 2 0-15,6-4 0 16,1 0 0-16,0-5 1 16,7 2-2-16,0-4 0 15,1 1-12-15,10-5 0 16,4 5-19-16,-2-1-5 16,-5 2 50-16,-2 2-4 15,-5 1-6-15,-8 8 1 16,-3 3 14-16,-2-2 1 15,-4 0-15-15,-2 1 0 16,4-3 0-16,-1 1 0 16,-3 1 0-16,8-3 0 15,-2-2 1-15,5 2 0 0,1-1-2 16,11 3 1-16,9-1-4 16,-7-1 0-16,0-2-42 15,18 9 6-15</inkml:trace>
  <inkml:trace contextRef="#ctx0" brushRef="#br0" timeOffset="-94453.693">21915 12498 111 0,'0'0'0'0,"0"0"0"0,0 0 0 16,0 0 1-16,0 0 0 15,0 0 3-15,0 0 0 16,0 0 5-16,0 0 0 16,0 0-3-16,0 0 0 15,-2 25-5-15,2-2 0 16,-1 5 0-16,-3 0 0 16,2 2 0-16,2-4 0 15,2-3-1-15,-2-5 1 16,0-4-1-16,-2-2 0 15,2-3-1-15,-1-4 1 16,-3-1-1-16,2-13 1 16,2-9-1-16,0-3 1 15,0-3 0-15,2-6 0 16,2-9 0-16,-3 2 0 16,-1-3 0-16,2 6 0 0,3 3 0 15,6-1 0-15,5 1 0 16,-4 8 0-16,-2 0 0 15,8 5 0-15,-4 4 0 16,1 5 0-16,4 6 0 16,-5-1 0-16,2 8 0 15,-4 8 0-15,1 8 0 0,-5 2 0 16,3 8 0-16,-8 4 1 16,-3 6 0-16,-2-3 0 15,-3 2 0-15,4-6 0 16,1-3-1-16,5-2 1 15,-2-5-2-15,8-6 1 16,-4-2-1-16,1-8 0 16,3-2 0-16,10-10 1 15,3-4-1-15,1-4 0 16,-4-1 0-16,1-3 1 16,3-10-1-16,-4-1 1 15,-1-2-2-15,0 1 0 16,-6 4 1-16,-6 2 0 15,-2 2 0-15,-5 3 1 16,-2 4 2-16,-13 6 0 16,-6 6 5-16,1 11 0 15,-2 8-4-15,4 4 0 16,-6 6-1-16,16 1 0 0,11 2-2 16,11-4 1-16,12 0-6 15,7-3 1-15,7-9-76 16,7-1-5-16,12-5 106 15,48 13-18 1</inkml:trace>
  <inkml:trace contextRef="#ctx0" brushRef="#br0" timeOffset="-93271.586">22970 12330 109 0,'11'19'0'0,"3"15"0"15,-14-34 1-15,-6-13-1 16,-1 4 1-16,2-3 0 16,3 5 1-16,-3 4 3 15,3 11 1-15,2 10-2 16,0 8 1-16,-1 11-2 16,-5 5 0-16,0 6-2 15,0 5 1-15,-1 5-1 0,-1 0 1 16,-5 1-1-16,6-1 0 15,-1-1 0-15,-6-7 0 16,-4-2-1-16,8-9 0 16,-2-8 0-16,1-4 0 15,2-5 0-15,2-6 0 16,6-2 0-16,-5-5 0 16,1-5 0-16,4 1 0 15,1-5 0-15,0 0 0 16,0 0 0-16,0 0 0 15,0 0 0-15,1-4 0 16,4-1 0-16,9-7 0 16,14-4 0-16,-2 2 0 15,8-2 0-15,-1 0 1 16,-4 2 0-16,6-3 0 16,11-1 1-16,-5-1 0 15,7-4-1-15,0 4 1 0,1-1 0 16,-3 6 0-16,-5 2-1 15,-7 1 0-15,-7 4 0 16,-6 2 1-16,-3 2-2 16,-8 1 1-16,-3-2-14 15,-2 2 0-15,-3 2-56 16,-2 0-5-16,0 0 95 16</inkml:trace>
  <inkml:trace contextRef="#ctx0" brushRef="#br0" timeOffset="-92816.739">23556 12795 93 0,'0'0'0'16,"-16"18"6"-16,16-11 0 15,0 0 3-15,6 2 1 16,1 5-3-16,1-3 1 16,3 3-5-16,-1-2 0 15,8 2-1-15,-4-2 0 16,1 1-1-16,5-12 1 16,7-2-1-16,-4-5 0 15,3-1 0-15,6-5 0 16,-3-4 0-16,-2 2 0 0,-7-2 0 15,-4-7 1-15,-4-6 0 16,-5 0 1-16,-1-4-1 16,-6 5 0-16,-7 5-1 15,-2 0 1-15,-9 6-2 16,-8 8 1-16,-3 9-1 16,-5 9 0-16,-2 3-2 15,-1 5 1-15,1 8-5 0,8 1 0 16,2 4-20-16,10 0 0 15,5 4-25-15,4 1-4 16,9-4 55-16,9-2 0 16</inkml:trace>
  <inkml:trace contextRef="#ctx0" brushRef="#br0" timeOffset="-92082.354">23840 12644 147 0,'0'0'0'0,"0"0"0"15,0 0 0-15,0 0 0 16,0 0 0-16,0 0 1 15,13 43 0-15,-6-14 0 0,0 5 0 16,-6-1 0-16,5-5-1 16,-5-1 1-16,5-4-1 15,-1-6 0-15,-4-5 0 16,-1-3 0-16,-1-4-1 16,-3-1 0-16,3-4 0 15,1-9 0-15,-2-10 1 16,-2-2 0-16,4-11 0 0,6-1 1 15,-1-6 0 1,-2 4 0-16,2 0 0 0,4 3 0 16,2 2-1-16,1 6 1 15,-2 3-1-15,8 5 1 16,-3 7 0-16,6 5 1 16,-1 6 0-16,-5 9 0 15,-3 6-1-15,-3 4 1 16,-2 6-1-16,0 4 1 15,-2 5-1-15,1-1 0 16,-5 2-1-16,5-6 1 16,-1-3-1-16,4-3 0 15,3-4-1-15,-2-7 1 16,4-3-1-16,4-8 1 16,-4-6-1-16,12-8 0 15,2-5-1-15,-2-7 1 16,2-5 0-16,-7 2 1 0,-6 0 0 15,-3-3 0-15,-3 3 0 16,-4 5 0-16,1 2 1 16,-6 1 1-16,-6 6 0 15,-1 0 1-15,-5 6-1 16,2 8 1-16,-2 7-1 16,5 8 0-16,1 8-2 15,8 0 1-15,9 3-4 16,4-4 0-16,10-1-82 0,1-5-5 15,4-6 90-15,-10-5 0 16</inkml:trace>
  <inkml:trace contextRef="#ctx0" brushRef="#br0" timeOffset="-91390.351">22892 12152 138 0,'0'0'0'16,"21"14"0"-16,-13 2 0 16,5 7 0-16,1-4 0 15,6 2 0-15,0-5 0 16,1-3 1-16,-1-3 0 15,1-3 0-15,6-3 1 16,0-1 0-16,-4-8 1 16,2-4-1-16,1-7 0 15,-5-7-1-15,0 1 1 16,-6-8-1-16,3 2 1 16,-4-6-1-16,-7 1 0 15,-7-6 1-15,-6 8 1 16,-2 4-1-16,-11 4 1 15,-4 6-2-15,-7 8 0 16,-5 7-1-16,6 7 0 0,-3 8 0 16,10 6 0-16,1 7-19 15,8-4 1-15,6 2-47 16,7 3-4-16,9-1 69 16,10-7 0-16</inkml:trace>
  <inkml:trace contextRef="#ctx0" brushRef="#br0" timeOffset="-90610.559">23356 11862 136 0,'0'0'0'16,"-34"35"1"-16,26-26 0 15,1-7 1-15,2 3 0 16,3-1 1-16,-3 10 1 16,-2 10-1-16,5 5 1 15,-3 9-2-15,5-4 0 16,1 4-1-16,3-3 0 16,-2 1-1-16,5-7 0 15,-2-4 0-15,-2-4 0 16,3-9-1-16,-6-1 0 15,1-6 0-15,-1-5 0 16,5-5 0-16,-5-11 1 16,2-7 0-16,-2-3 0 0,-2-6 0 15,2-5 0-15,0-3 0 16,0 1 0-16,2 6 0 16,10-4 0-16,4 0 0 15,2 7 0-15,3 6 0 16,-1 6 0-16,5 8 0 15,-4 3 1-15,-4 7-1 16,4 8 1-16,-2 10 0 16,6-1 0-16,-10 8-1 0,1 5 0 15,-5 7 1-15,-3 0 1 16,-2 1-1-16,-5-1 0 16,-1 0-1-16,4-2 0 15,-4-7 0-15,2 2 0 16,4-3 0-16,1-8 0 15,0-3 0-15,6-7 0 16,1-4-1-16,8-9 1 16,11-4-1-16,1-6 1 15,0-9-1-15,0-4 0 16,-7-6 0-16,0 0 0 16,-6-3 0-16,-6 5 0 15,-3-3 0-15,-5 6 1 16,-8 5 1-16,-10 6 0 15,-4 6 4-15,-6 10 0 16,-4 8-1-16,4 8 1 16,0 12-2-16,14 1 0 0,11 4-2 15,10-3 1-15,10 1-2 16,16-7 0-16,14-4-91 16,16-13-4-16,16-10 95 15,65 6 26-15</inkml:trace>
  <inkml:trace contextRef="#ctx0" brushRef="#br0" timeOffset="-71321.335">16397 14238 100 0,'20'-5'0'0,"14"-2"6"15,-32 7 1-15,-10 5 6 16,1-1 1-16,0-1-8 16,7 1 1-16,0-2-1 15,8 1 1-15,17 2-4 0,-4-1 1 16,0-1-3-16,-1 1 0 16,1-2-1-16,-1-1 1 15,2 1-10-15,3 0 1 16,-4-2-69-16,-2 2-4 15,-5-1 81-15,15 5 23 16</inkml:trace>
  <inkml:trace contextRef="#ctx0" brushRef="#br0" timeOffset="-70927.84">16383 14483 171 0,'0'0'0'0,"2"-27"0"0,9 25 1 15,-3 8 0-15,10-3 1 16,-4 4-2-16,14-3 1 15,7-2-21-15,1-2 1 16,4 0-47-16,39 0 37 16</inkml:trace>
  <inkml:trace contextRef="#ctx0" brushRef="#br0" timeOffset="-57075.886">11835 12894 127 0,'0'0'0'0,"18"2"0"16,-15-4 0-16,-3-2 0 0,0 1 0 15,0 1 0-15,-1 6 0 16,-5 3 1-16,-1 16 1 16,0 12 1-16,0 7 1 15,-1 7 0-15,-3 4 0 16,4 3-1-16,5-5 0 16,1 0-1-16,-4-4 0 15,5-1-2-15,0-7 1 16,0-6-1-16,5-7 0 15,-4-4-5-15,5-7 0 16,-3 1-100-16</inkml:trace>
  <inkml:trace contextRef="#ctx0" brushRef="#br0" timeOffset="-56385.918">11794 12968 115 0,'0'0'0'16,"5"35"0"-16,-5-40 0 15,0-15 0-15,0 8 0 16,0-4 1-16,0 16 0 15,3 11 1-15,8 4 0 16,-3 10 0-16,5 0 0 16,-6 3 0-16,7 2 1 15,-2 3-2-15,-2-8 1 16,1-4-1-16,3-5 1 16,0-6-1-16,0-3 1 15,-1-3-1-15,3-10 0 16,2-4 0-16,1-4 0 15,-4-6-1-15,-1-2 1 16,-1-5-1-16,-6-3 1 0,0-3-1 16,0 1 1-16,-7 1-1 15,0 1 1-15,0 7-1 16,0 5 1-16,-6 4-1 16,5 6 1-16,-6 4 0 15,1 18 0-15,-1 13 0 16,2 9 1-16,-4 12-1 0,11 8 1 15,5 4-1-15,0 1 1 16,4 4-2-16,3-5 1 16,-7-4-1-16,7-8 0 15,-2-6-3-15,-4-12 0 16,5-6-7-16,-6-2 1 16,1-5-87-16</inkml:trace>
  <inkml:trace contextRef="#ctx0" brushRef="#br0" timeOffset="-55995.385">12257 13317 139 0,'-7'18'0'15,"-1"10"0"-15,8-24 1 16,3-11-1-16,8 3 1 16,1-1-1-16,-2 3 1 15,4 4-1-15,4 0 1 16,-10-1-1-16,12 1 1 15,1 0-1-15,-6 0 1 16,-1-2-1-16,4-4 1 16,-3-1-1-16,4-4 1 0,1-3-1 15,-5-9 1 1,3-7-1-16,-9 3 1 0,-2 2-1 16,-13 2 1-16,-4 2-1 15,-8 3 1-15,3 4 0 16,-11 12 1-16,5 10-1 15,-6 8 1-15,1 10 0 16,11 10 0-16,1 5 1 0,8-1 0 16,6 3-1-16,20-6 1 15,2-4-3-15,17-10 1 16,9-9-3-16,5-9 1 16,3-7-81-16,-6-7-5 15,2 0 111-15</inkml:trace>
  <inkml:trace contextRef="#ctx0" brushRef="#br0" timeOffset="-55240.438">13021 13504 106 0,'0'0'0'0,"0"0"9"0,0 0 0 15,0 0 0-15,0 0 0 16,0 0-2-16,0 0 0 15,19 3-3-15,6 2 1 16,4 3-2-16,5-1 0 16,7 1-1-16,5 1 0 15,3 0-1-15,-6 0 1 16,3-1-1-16,-6 1 0 16,-5 2 0-16,-2-4 0 15,-4 0-1-15,-3 0 0 16,1-2 0-16,-12 4 1 15,-2 0-1-15,-1 0 1 16,-4-2-1-16,-1-2 1 16,-7 0-1-16,6-3 1 15,-5 0-1-15,-1-2 1 0,0 5-1 16,0-5 0-16,0 0 0 16,7-7 1-16,4 0-1 15,12-12 1-15,10-8-1 16,3-3 1-16,10-5-1 15,1-4 1-15,2-1-1 16,5 1 0-16,1 1 0 16,-1 3 1-16,1 3-1 0,-8 6 1 15,-7 3-1-15,-4 3 0 16,-1 3-26-16,-7 3 0 16,-5 5-42-16,26-14 40 15</inkml:trace>
  <inkml:trace contextRef="#ctx0" brushRef="#br0" timeOffset="-52722.918">14270 12614 105 0,'0'0'0'0,"0"0"1"15,0 0 0-15,0 0 2 16,0 0 0-16,0 0 3 16,0 0 0-16,0 0 0 0,0 0 0 15,-5 43-2-15,1-6 1 16,4 8-5-16,0 4 1 15,-2 6-1-15,4-2 1 16,3-1 0-16,-1-2 0 16,-4-5 0-16,2-6 0 15,-1-4 0-15,5-10 0 16,-1-6-1-16,-2-3 1 16,-3-4-1-16,4-3 1 15,-2-4 0-15,-2-1 1 16,5-1 0-16,-4-3 0 15,6-2 0-15,6 1 1 16,-5-1 0-16,17 2 0 16,10 0-2-16,-6 0 1 15,4 2-1-15,1 1 1 16,6 2-1-16,-5 3 0 16,-8-1-2-16,8 1 0 0,5 5-36 15,-12-5 1-15,-1-1-15 16,0 6-4-16,1-1 71 15</inkml:trace>
  <inkml:trace contextRef="#ctx0" brushRef="#br0" timeOffset="-52332.282">14945 13309 153 0,'0'0'0'0,"0"0"0"0,0 0 0 16,31 14 0-16,-12-7 0 16,-5 2 0-16,14-1 0 15,9 3 0-15,-8-4 0 16,3 0 0-16,-4-4 0 16,-4-1 2-16,1-2 0 15,1-3 2-15,-5-1 1 16,-6-1-2-16,3-6 1 15,-8-4-1-15,1-7 0 16,-10-7-2-16,1 4 0 16,-2 0 0-16,-9 4 0 15,-11 2-1-15,-7 7 1 16,-7 3-2-16,-5 9 0 16,-11 9-7-16,2 6 1 15,1 8-16-15,11 4 1 0,3 1-36 16,12 2-5-16,9 3 63 15,-22 30 18 1</inkml:trace>
  <inkml:trace contextRef="#ctx0" brushRef="#br0" timeOffset="-51461.658">15382 13117 139 0,'0'21'0'16,"-1"16"0"-16,1-37 0 15,3-17 0-15,2 4 0 16,-3-1 0-16,3 9 1 0,1 5 0 15,-3 7 0-15,2 9-1 16,-5 3 1-16,-1 6-1 16,-3-1 1-16,-5 1-1 15,4-6 1-15,3-1-1 16,-5-6 1-16,6-1-1 16,1-4 0-16,-6-4 0 15,12-13 0-15,-5-10 0 16,6 1 0-16,-5-2 0 0,3-11 1 15,4-3-1-15,-5 3 1 16,3 6 0-16,0 3 0 16,7 2 0-16,-8 4 0 15,1 4-1-15,0 4 0 16,-5 4 0-16,3 3 0 16,1 4 0-16,-3 11 0 15,8 4 0-15,-6 8 0 16,2 8 0-16,2 0 0 15,-2 4 0-15,1-3 0 16,4-3 0-16,8-6 0 16,8-4 0-16,1-7 0 15,3-3-1-15,2-8 0 16,0-6-1-16,0-6 0 16,-6-7 1-16,5-5 1 15,1-4 0-15,-12 1 0 16,-1-3 2-16,-7 1 1 0,-3-2-1 15,-17 3 0-15,-6 3 1 16,-3 4 1-16,-8 4 3 16,0 7 0-16,-5 5-4 15,6 11 1-15,-3 10-4 16,16 11 1-16,1 5 0 16,16-3 0-16,8 1-1 15,16-6 0-15,15-5-60 0,3-7 1 16,9-7 31-16,-4-6 0 15,0 0 31-15</inkml:trace>
  <inkml:trace contextRef="#ctx0" brushRef="#br0" timeOffset="-50756.169">14075 12356 129 0,'0'0'0'16,"0"0"0"-16,0 0 0 16,0 0 0-16,0 0 0 15,22 18 0-15,-3-8 1 16,1 6 2-16,7-2 1 15,7-2 1-15,-6-3 0 16,-1-4-1-16,0-3 0 16,0-4-1-16,0-5 0 15,-1-3-2-15,-4-9 1 16,5-8 0-16,-8-3 0 16,-4-5-1-16,-2 4 1 15,-10-1-1-15,-3 6 1 16,-9 1-1-16,2 4 0 15,-13 2 0-15,-5 8 0 16,-6 7-1-16,-2 10 0 0,-2 10-4 16,3 3 1-16,4 6-21 15,6 3 1-15,3 5-12 16,6-3 1-16,12 2 15 16,-5-8 1-16,6 3 12 15</inkml:trace>
  <inkml:trace contextRef="#ctx0" brushRef="#br0" timeOffset="-50077.029">14584 12013 156 0,'-7'18'0'16,"-5"14"0"-16,6-20 0 15,5-7-1-15,1 1 1 16,5 2-2-16,2 10 1 16,2 6 0-16,-3 5 0 15,-6 4 1-15,0 0 0 16,0 4 0-16,-1-7 0 16,1-3 0-16,-5-8 0 15,5-5-1-15,0-5 0 16,0-2 0-16,0-7 1 15,5 0 0-15,-2-16 0 16,8-9 0-16,-3-1 0 0,6-11 0 16,-1 7 0-1,1-5 1-15,-6 3 0 16,-3-3-1-16,8 7 1 0,-5 4-1 16,10 2 1-16,3 5-1 15,-6 10 0-15,5 7 0 16,-5 7 1-16,3 9-1 15,-4 3 1-15,0 6-1 0,-4 1 1 16,1 6-1-16,-3-3 0 16,3 3 0-16,-1-4 0 15,4-1 0-15,-2-6 0 16,2-6 0-16,13-2 0 16,7-4 0-16,-6-6 0 15,4-5 0-15,-3-8 0 16,4-10 0-16,-5-6 0 15,-3-6 0-15,-8 4 0 16,-5 2 1-16,-5-2 1 16,-5 1 2-16,-4 5 0 15,-10 1 0-15,-3 7 1 16,-13 5-1-16,7 7 1 16,-5 9-4-16,10 11 1 15,0 8-2-15,14 6 0 16,9 6-6-16,13-3 1 15,9-1-80-15,24 34 43 16</inkml:trace>
  <inkml:trace contextRef="#ctx0" brushRef="#br0" timeOffset="-45108.241">13558 13709 100 0,'0'0'0'0,"-3"18"3"16,3-18 0-16,-5 0-1 16,5-5 0-16,0 1 0 15,0 1 1-15,0-1-1 0,0 4 1 16,1-3 3-16,3 10 1 15,-1 5-3-15,-3 16 1 16,-3 11-4-16,-6 6 1 16,0 10-1-16,-3 3 0 15,-3 3 1-15,-6-3 0 16,-6 0-1-16,-7 11 1 16,-5 6-1-16,10-17 1 15,2-10-2-15,12-20 1 16,9-14-1-16,6-3 0 15,7-6 0-15,7 0 0 16,4-3 0-16,3-2 0 16,3 0 0-16,-1 0 0 15,-6-2 0-15,2 0 1 16,-5 1-1-16,6-3 0 16,-1 1 0-16,-4-1 0 15,-1 1 0-15,-1-1 0 16,-1 1 0-16,-5 1 0 0,-4 0 0 15,3 0 0-15,-5-5 0 16,4-9 0-16,-5-6 0 16,6-3 0-16,-6-1 0 15,0-10 0-15,0-4 0 16,-6-2 0-16,6-2 0 16,-1-4 0-16,1-2 0 15,0-1 0-15,1-2 0 0,-1 9 0 16,6 5 0-16,-6 2 0 15,1 2 0-15,-1 7 0 16,0 3 1-16,0 4 0 16,-1 6 1-16,1 2 0 15,0 4-1-15,0 2 1 16,0 2-1-16,-6 12 0 16,1 11-1-16,-3 10 1 15,1 9-1-15,1 7 0 16,-2 8 0-16,1 1 1 15,-4 7-1-15,1-2 1 16,-9 2 0-16,5-4 0 16,1 0 0-16,5-10 0 15,-3-6-1-15,8-8 1 16,-3-8-1-16,6-6 0 16,0-6-1-16,0-5 0 15,2-3 0-15,3-9 0 16,2-6 0-16,0-12 1 15,6-8-1-15,-6 4 1 0,1 1 0 16,3-2 0-16,-4-2 0 16,0 5 0-16,-7 4-1 15,1 4 1-15,-1 3 0 16,-1 5 1-16,-5 7-1 16,0 13 1-16,-7 8-1 15,-1 6 0-15,0 6 0 0,0 3 1 16,-1 4-1-16,3-1 1 15,3 0-1-15,-2-9 1 16,10-3-1-16,-5-6 0 16,1-10 0-16,10-2 0 15,2-4 0-15,6-6 0 16,2-4 0-16,-1-7 0 16,4-4 0-16,-4-5 0 15,1-3 0-15,-1 5 0 16,-2 3 0-16,-3 4 0 15,2 6 0-15,-10 0 0 16,5 3 0-16,-6 5 1 16,0 0-1-16,-6 9 1 15,-1 7-1-15,-1 1 1 16,-5 6-6-16,5-3 1 16,1 1-78-16,3-6-5 15,4 1 87-15,-1 12 24 16</inkml:trace>
  <inkml:trace contextRef="#ctx0" brushRef="#br0" timeOffset="-44614.744">13414 14815 101 0,'0'0'0'16,"0"0"6"-16,0 0 1 16,0 0 4-16,0 0 0 15,0 0-6-15,-7 17 1 16,-4 11 1-16,4 6 1 15,0 8-3-15,5 0 0 16,2 2-3-16,0-3 0 16,7-1-1-16,-7-3 1 0,-5-4-3 15,3-6 1-15,2-5-20 16,0-4 1-16,0-9-42 16,2-2 0-16,-2-4 60 15,5-11 0-15,-3-1-7 16</inkml:trace>
  <inkml:trace contextRef="#ctx0" brushRef="#br0" timeOffset="-44375.71">13436 14924 109 0,'-1'24'0'15,"-6"18"3"-15,7-49 0 16,5-28 4-16,-3 11 0 16,-1-1 1-16,4 7 0 15,1 4-1-15,2 16 1 16,6 14-3-16,-1 0 0 15,2 7-3-15,3 1 1 16,-4 4-2-16,1-3 0 16,-1 0-1-16,7-4 1 15,4 0-6-15,-6-7 0 16,-2-4-44-16,1-3 0 16,-4-1 17-16,-4-3-5 15,1 1 49-15</inkml:trace>
  <inkml:trace contextRef="#ctx0" brushRef="#br0" timeOffset="-44159.732">13729 14706 158 0,'0'0'0'0,"0"38"0"15,5-18 0-15,-5-4 3 16,0 13 1-16,0 8 3 15,-7 9 0-15,-5 9-7 16,4-6 1-16,-1 0-6 16,0-9 0-16,7-6-77 0,-10 40 41 15</inkml:trace>
  <inkml:trace contextRef="#ctx0" brushRef="#br0" timeOffset="-41689.522">12596 14790 142 0,'0'0'0'15,"17"32"0"-15,-8-29 0 16,-9-6 0-16,0 8 1 16,2 4 0-16,-2 10 0 15,1 11 2-15,3 5 0 16,-4 9 0-16,0-2 0 16,-4 0-1-16,4 1 0 15,0-3-1-15,6-7 0 16,-1-3-1-16,2-7 0 15,-5-5-4-15,-1-6 1 16,5-3-8-16,-6-4 1 16,0 0-85-16</inkml:trace>
  <inkml:trace contextRef="#ctx0" brushRef="#br0" timeOffset="-41339.669">12622 15082 127 0,'0'0'0'0,"0"0"1"0,0 0 0 15,0 0 1-15,0 0-1 16,0 0 1-16,0 0-1 16,0 0 1-16,0 0-1 15,0 0 1-15,0 0 1 16,0 0 0-16,42-7-2 16,-20 3 0-16,3-1-1 0,-1-9 1 15,9-7-1-15,-6 2 1 16,-7-1 0-16,0 3 0 15,-8 3-1-15,-3 0 1 16,-1 1 5-16,-1 1 1 16,-3 1-3-16,-4 8 0 15,-6 5-2-15,0 12 0 16,-3 10 0-16,2 6 1 16,-4 5-2-16,10 0 1 15,1 4-6-15,1-4 0 16,5 0-82-16,2 36 43 15</inkml:trace>
  <inkml:trace contextRef="#ctx0" brushRef="#br0" timeOffset="-33427.765">13979 15001 99 0,'0'0'0'15,"0"0"4"-15,0 0 0 16,0 0 5-16,0 0 1 15,0 0-4-15,0 0 0 16,0 0 2-16,0 0 0 16,0 0-3-16,21-7 0 0,13-5-2 15,1 1 1-15,11 1-1 16,-3-1 1-16,4 2-1 16,-1 2 1-16,-10 2-3 15,-3 0 1-15,-6 1-1 16,-6 2 0-16,-6 1-1 0,-3 1 0 15,-3 1-9-15,2 1 0 16,-4 0-74-16,5 1 43 16</inkml:trace>
  <inkml:trace contextRef="#ctx0" brushRef="#br0" timeOffset="-19303.802">14456 14938 106 0,'0'0'0'16,"0"0"3"-16,0 0 0 15,0 0 5-15,0 0 1 16,0 0-3-16,0 0 1 15,0 0-3-15,0 0 1 16,0 0-2-16,0 0 1 16,14-34-1-16,6 4 0 15,1-6-1-15,-1 4 0 0,7 0 0 16,0 2 0-16,8 1-1 16,-8 6 1-16,-7 7-1 15,1 2 0-15,-7 5-1 16,-1 2 1-16,-5 2-6 15,-3 1 0-15,1 1-46 16,-6 3 0-16,1-4 23 16,-1 4 0-16,0 0 31 0</inkml:trace>
  <inkml:trace contextRef="#ctx0" brushRef="#br0" timeOffset="-18554.824">14810 14421 109 0,'-7'19'0'16,"1"20"-1"-16,12-44 0 16,10-20 0-16,-4 8 1 15,1-1 1-15,-6 6 0 16,-2 5 7-16,-2 10 1 16,3 11-6-16,-5 0 1 15,3 9-2-15,-4 2 0 16,-4 1-1-16,3-1 0 15,-5-1 0-15,5-6 0 16,1-4-1-16,1-3 1 16,-1-4-1-16,4-2 1 15,-2-3-1-15,-2-2 0 0,5-2 0 16,-4-7 0-16,1-7 0 16,3 0 1-16,-3-1 0 15,3-6 0-15,1-5 0 16,-3 2 0-16,4-1-1 15,4 1 1-15,1 1-1 16,4 4 0-16,4 2 0 16,0 6 0-16,-1 5 0 15,-4 4 1-15,-1 4-1 0,-1 7 0 16,-1 7 0-16,-3 2 0 16,3 2 0-16,-10 1 0 15,5 2 0-15,-7-7 0 16,0 2 0-16,1 3 0 15,3 2-1-15,-3-3 1 16,-1 0-1-16,6-6 0 16,-5-2-1-16,5-3 1 15,-5-3 0-15,5-2 0 16,-5-1 0-16,12-4 1 16,2-6 0-16,4-1 0 15,2-3 0-15,-1 1 0 16,1 0 1-16,-6 1 1 15,-3 1 0-15,1 1 0 16,-6 0-1-16,0 0 1 16,0-1 0-16,-6-1 0 15,-1-1 2-15,0 3 0 16,0 0-1-16,-1 4 0 16,-6 3-1-16,0 9 1 15,-6 9 0-15,6 2 0 0,6 6-2 16,1 3 1-16,3 4-1 15,9-4 0-15,2-1-6 16,4-7 0-16,-3-5-79 16,6 0-5-16,-1-3 114 15</inkml:trace>
  <inkml:trace contextRef="#ctx0" brushRef="#br0" timeOffset="-16751.31">14481 14959 105 0,'0'0'0'16,"17"-5"3"-16,-17 5 0 15,-8-2 4-15,8 4 1 16,-6 1-2-16,6 6 1 16,0 5 2-16,6 9 1 15,-1 7-4-15,4 5 0 16,3 5-2-16,-2 2 1 16,1 6-4-16,-3-4 1 15,-1 1-1-15,4-2 0 16,-2 1-1-16,-2-13 1 15,-1-3-1-15,0-7 0 16,-5-5-2-16,1-5 0 16,-2-4-4-16,0 0 0 15,0-2 0-15,0-5 0 16,0-5 1-16,0-11 0 0,-2-10 2 16,-3-1 0-16,2-3 1 15,-2-1 1-15,3-3 1 16,-2-4 0-16,3-4 0 15,-1 6 1-15,-3 5 1 16,-2-3 1-16,-6 3 2 16,6 4 0-16,-5 5-2 15,5 2 0-15,4 4-2 16,-2 2 1-16,5 2-1 0,-2 1 0 16,-2 1 0-16,4 3 1 15,0 2-1-15,0 8 1 16,4 9-1-16,3 10 1 15,1 7-1-15,-1 7 1 16,0 6-1-16,2 0 1 16,2 2-1-16,4 0 1 15,3 0-1-15,-3-7 0 16,3-6-1-16,-4-3 0 16,0-5 0-16,-6-3 0 15,-1-6 0-15,0-2 0 16,0-2 0-16,-7-3 0 15,6-3 0-15,-6-4 0 16,0 0 0-16,-6-11 0 16,-2-6 0-16,-3-1 0 15,4 1 0-15,-1-6 0 16,1-2 0-16,-2 1 0 16,-2 1 0-16,4-5 0 15,-7-2 0-15,9 7 0 0,-4 0 0 16,8 6 0-16,-6 3 0 15,3 1 0-15,1 4 0 16,-1 2 0-16,3 4-1 16,1 3 1-16,0 0 0 15,7 10 0-15,5 8 0 16,-4 7 0-16,5 8 0 0,-3-3 0 16,1 3 0-16,-3-1 0 15,3 1 0-15,-4-1 0 16,-5-2 0-16,4-7 0 15,-4-6 0-15,3-3 0 16,1-5 0-16,-6-4 0 16,0-5-1-16,0-7 0 15,-6-5 0-15,-1-9 1 16,2-7-1-16,2 0 1 16,-4-4-1-16,-4-5 1 15,1-3 0-15,-1 1 0 16,3-1 0-16,-3 4 0 15,2 3 0-15,8 3 0 16,-6 2-1-16,-5 2 1 16,-8 1 0-16,12 8 0 15,-3 3 0-15,2 3 0 16,8 2 0-16,-3 4 0 16,3 1 0-16,1 4 0 15,5 0 0-15,3 13 0 16,5 6 0-16,1 6 1 0,0 6-1 15,0 6 1-15,1 5-1 16,-3 1 0-16,2 2 0 16,0-3 1-16,4 1-1 15,-3-10 0-15,1-3 0 16,-11-6 0-16,-6-2 0 16,2-5 0-16,5-5 0 15,-1-3 0-15,-3-4-1 0,-2-5 1 16,5 2-1-16,-5-2 1 15,0-3-1-15,-7-1 0 16,-9-1-2-16,7 0 0 16,1-1 1-16,2 1 0 15,-2 2 0-15,3-1 0 16,-1 2 0-16,5 1 1 16,-5 1 0-16,5 1 1 15,-5 3 0-15,5 1 0 16,1 4 1-16,-2-2 0 15,2 2-1-15,0-2 1 16,0 0-1-16,2 0 1 16,3 0 0-16,-3 0 0 15,-2 0-1-15,0-2 0 16,0 0-29-16,-6 1 0 16,5-3-22-16,-6 6 32 15</inkml:trace>
  <inkml:trace contextRef="#ctx0" brushRef="#br0" timeOffset="-15866.372">14620 15732 147 0,'0'0'0'0,"21"-2"0"15,-21 6 0-15,0 3 3 16,0 10 1-16,-1 8 2 16,1 5 0-16,1 5-1 15,-1 4 0-15,6 3-3 16,-1-2 1-16,3 1-2 0,-6-3 0 15,2-1-1-15,-3-9 1 16,-1-6-1-16,0-5 1 16,0-5-1-16,6-3 0 15,-6-4 0-15,0-5 0 16,0 0 0-16,-6-10 0 16,1-9 0-16,3-1 0 15,-4-1 0-15,-1-7 0 16,-2-4 0-16,4-5 0 15,5-5 0-15,8 2 0 16,11-2 0-16,2 3 0 16,7 2 0-16,-3 7 0 15,-4 7 0-15,1 4 0 16,4 5 0-16,-5 5 0 16,0 9 0-16,0 4 0 15,-2 8 0-15,-5 6 0 16,-1 4 1-16,-13 1 1 0,-6 4 0 15,-8-3 0-15,-7 3-1 16,-1-3 1-16,-3-1-1 16,-2-4 0-16,-1-1-2 15,0-7 1-15,-4-4-3 16,11-4 1-16,0-3-35 16,8 0 0-16,4-2-19 15,4-1-4-15,-2-1 78 16</inkml:trace>
  <inkml:trace contextRef="#ctx0" brushRef="#br0" timeOffset="-15428.162">14962 15739 101 0,'0'0'0'16,"-14"23"3"-16,25-11 1 15,-1 2 9-15,1 6 0 16,1 4-4-16,-3 4 1 16,-4 4-5-16,-2 0 0 15,2 3-3-15,-3-2 1 16,-2 1-2-16,0-5 1 16,-2-2-1-16,4-8 1 15,3-3-2-15,1-4 1 16,-6-5-1-16,1-3 0 15,-1-2 0-15,0-8 0 16,0-6 0-16,0 0 0 0,2-1 0 16,3-2 0-16,-3-3 1 15,5 0 0-15,4 3 0 16,3 1 1-16,0 1 2 16,-1 8 0-16,3 3 0 15,2 11 1-15,-3 7-2 16,4 3 0-16,-5 7-2 0,-5-3 1 15,-9 2-12-15,-7-7 0 16,-7-3-80-16,-7 19 46 16</inkml:trace>
  <inkml:trace contextRef="#ctx0" brushRef="#br1" timeOffset="2511.616">14408 14639 96 0,'0'0'0'0,"0"0"0"0,0 0 1 15,0 0 2-15,0 0 0 16,0 0 0-16,0 0 1 16,0 0-1-16,0 0 1 15,0 0-2-15,0 0 1 16,-20 5-1-16,6 2 1 15,-1 2-1-15,-6 2 0 16,-4 3 1-16,5 3 1 16,-7 4-3-16,6 0 1 15,6 4-1-15,-3 1 0 16,3 3 0-16,2 0 0 16,5 3-1-16,-5 7 1 15,6 6 0-15,-1-2 0 16,-3 0 0-16,3 3 0 15,1 3 0-15,0 1 1 0,-6 2-1 16,1 3 0-16,4-2-1 16,1 13 1-16,0 10 0 15,0-8 0-15,5-1-1 16,-3-4 1-16,-1-3 0 16,10-12 0-16,-2-11 0 15,5 1 0-15,0-1 0 16,0 0 0-16,6 0-1 15,1 2 1-15,2 1-1 0,3-3 1 16,6 0-1-16,-3-4 1 16,5 1 0-16,2-5 0 15,3-2 0-15,-5-1 1 16,1-1-2-16,0 1 1 16,-2 2-1-16,6-3 1 15,-8-2-1-15,9-2 1 16,-1-4-1-16,-3-1 0 15,-2-4 0-15,6 3 0 16,2-3 0-16,-7-2 1 16,-8 1-1-16,15-4 1 15,0-2-1-15,-2-1 1 16,0-2-1-16,-5-4 1 16,4-2-1-16,3-5 1 15,0-1-1-15,10-1 0 16,5-1 0-16,-16 3 1 15,-8 2 0-15,-2 2 0 16,-1 0 0-16,-8-1 0 0,-1 3 0 16,-1-1 1-16,-5 1-1 15,-2 1 1-15,1 2-2 16,-2 0 0-16,-2 0-1 16,3 0 1-16,-6 0-93 15,7 0 46-15</inkml:trace>
  <inkml:trace contextRef="#ctx0" brushRef="#br0" timeOffset="10765.937">8266 13751 136 0,'0'0'0'0,"0"0"0"16,0 0 0-16,0 0 0 15,0 0 0-15,0 0 0 16,0 0 0-16,0 0 0 15,0 0 0-15,-39 27 0 16,15-1 1-16,-8 8-1 16,5 1 1-16,-8 5 0 15,3-5 0-15,4-1 0 16,7-8 0-16,2-5-1 0,11-3 1 16,1-2-1-16,12-1 1 15,3 1 0-15,5-2 0 16,1 0 0-16,5-3 0 15,5 1 0-15,1-5 1 16,1 0-1-16,3 2 1 16,6 0-1-16,-9 0 1 15,-3-1-2-15,0 1 1 16,-7-4-1-16,-1 2 0 16,-4 2-4-16,-8-2 0 15,-5 0-6-15,-5-5 1 16,2 0-84-16</inkml:trace>
  <inkml:trace contextRef="#ctx0" brushRef="#br0" timeOffset="11264.872">8135 14108 105 0,'0'0'0'0,"0"21"0"16,-5-14 0-16,5-7 0 15,0 0 0-15,-6-3 1 16,6 3 1-16,0-5 1 16,0 1 0-16,0 2 0 15,6 1 0-15,-1-1 1 0,16 2 0 16,12 2 1-16,10-2 0 16,17 0-1-16,3-7 1 15,10-4-2-15,33-10 1 16,21-7-1-16,1-2 0 15,3-2 0-15,-9 4 0 16,7 4-1-16,-6 2 0 16,1 3-1-16,-2 7 1 15,-5 3-1-15,-9 4 1 16,-7 1-1-16,-5 4 1 16,-1 0-1-16,-8 2 1 15,-16 2-1-15,-11-1 1 16,-17-1-1-16,-10 0 0 15,-8-1 0-15,-3 1 0 16,-4 2-1-16,-2-3 1 16,3 1 0-16,-9 0 0 15,1-2-1-15,-4 0 1 16,0 0-1-16,-2 0 0 16,-3 0 0-16,-2 0 0 0,5 2-7 15,-3-1-127 1</inkml:trace>
  <inkml:trace contextRef="#ctx0" brushRef="#br0" timeOffset="14339.203">9050 12006 135 0,'0'0'0'16,"0"0"0"-16,0 0 0 15,0 0 0-15,0 0 0 16,0 0 0-16,6 18 0 16,2 10 0-16,4 9 1 15,4 3 1-15,-4 4 0 16,2 0 1-16,-1 4 0 16,-5 1-1-16,4-2 1 15,-3-1-1-15,3-4 1 16,1-7-2-16,-1-3 0 15,-3-9-1-15,-4-4 0 16,-3-3-4-16,3-7 0 0,-4 0-6 16,-1-9 0-16,0 0-1 15,0-14 0-15,0 1-64 16</inkml:trace>
  <inkml:trace contextRef="#ctx0" brushRef="#br0" timeOffset="14759.631">9131 12365 108 0,'0'0'0'0,"0"0"0"16,0 0 1-16,0 0 0 0,0 0 0 16,0 0 0-16,0 0 0 15,0 0 0-15,0 0 0 16,0 0 0-16,0 0 0 16,29-7 0-16,-8 0 0 15,11-4-1-15,-3-3 1 16,8-3-1-16,-8-8 1 15,-2-3-1-15,0 0 1 16,-6 0-1-16,-1-4 1 16,-6-1-1-16,-2-1 1 15,-5 4-1-15,1 4 1 16,-6 5 0-16,2 5 0 16,-3 7 1-16,-1 2 0 15,-1 2 1-15,-3 12 0 16,-3 7 0-16,5 11 0 15,2 10-1-15,-1 9 1 16,1 10 0-16,0-3 0 0,0 0-1 16,0-3 0-16,1-3-1 15,-1-2 1-15,0-3-2 16,2-7 1-16,3-3-2 16,-3-9 0-16,3-5-4 15,2-4 0-15,0-3-103 16</inkml:trace>
  <inkml:trace contextRef="#ctx0" brushRef="#br0" timeOffset="15273.211">9732 12511 134 0,'0'0'0'16,"-36"0"0"-16,29-7 0 16,5-6 0-16,-2 3 0 15,8-1 0-15,-4-1 1 16,2-2 0-16,5 2 1 16,-7 3 0-16,7-3 0 15,-2 3 0-15,-2-2 0 16,3 3-1-16,9 0 1 15,4 1-1-15,-1 4 0 16,-2 3 0-16,-3 5 0 16,0 8 0-16,-10 9 0 0,-5 8 0 15,2 4 0-15,-7 4 0 16,2-3 0-16,-5 2 0 16,-1-3 0-16,3-3 0 15,1-6 0-15,1-4-1 16,5-9 1-16,1-1-1 15,7-4 1-15,7-5 0 16,6-2 0-16,1-4 0 0,4-1 0 16,-1 0 0-16,8-4 0 15,9-3 0-15,-9 1 0 16,-2 2 0-16,3-5 0 16,2-2-3-16,-9 2 0 15,-5 0-3-15,27-12-114 16</inkml:trace>
  <inkml:trace contextRef="#ctx0" brushRef="#br0" timeOffset="17086.943">8731 13163 131 0,'0'0'0'15,"-2"35"-1"-15,2-32 0 16,0-6 0-16,7 3 1 16,-1 2 0-16,2 12 0 0,-1 7 1 15,6 9 0-15,1 7 2 16,-2 1 0-16,-2 6-1 15,2-5 0-15,-1 0-2 16,-2-3 1-16,-2 1-2 16,1-9 1-16,-2-3-9 15,7-6 1-15,-6 1-79 16</inkml:trace>
  <inkml:trace contextRef="#ctx0" brushRef="#br0" timeOffset="17478.745">8722 13226 139 0,'0'0'0'16,"0"35"0"-16,0-45 0 15,6-24 0-15,-5 10 1 16,6-6-1-16,13 2 0 15,8-2 0-15,-6 7 0 16,4 5 0-16,7 8 1 16,2 6-1-16,-3 4 1 15,-3 2-1-15,-2 10 1 16,-1 8-1-16,-5 4 1 16,-6 3 0-16,-4-3 0 0,-4 1 0 15,-11-2 0-15,-4 3 1 16,-6-3 0-16,-6 0-1 15,-6-6 1-15,-3-3-1 16,-5-3 1-16,-6-2-2 16,6-2 0-16,0-4-1 15,13-1 1-15,1-2-7 16,6-2 0-16,1 1-95 16</inkml:trace>
  <inkml:trace contextRef="#ctx0" brushRef="#br0" timeOffset="18183.17">9190 13042 133 0,'0'0'0'0,"-16"17"0"16,14-13 0-16,1-4 0 15,1 0 1-15,0 0 0 16,3 3 0-16,9 2 0 16,1 18 0-16,7 11 0 15,-6 4 1-15,0 8-1 0,4 1 1 16,-8 6 0-16,1-2 0 15,-3 0 0-15,-8-5 0 16,2-9-1-16,2-6 1 16,-3-4-1-16,-1-8 0 15,2-7-1-15,3-3 1 16,-3-2-1-16,3-5 0 16,-5 1 0-16,0-3 0 15,0 0 0-15,0-3 0 16,-5 1 0-16,5-5 0 15,-2 2 0-15,1 0 0 16,-3-1 0-16,2 3 0 16,1-1 0-16,1 4 0 15,-6-3 0-15,6 3 0 16,0 0 0-16,0 0 0 16,6 1-1-16,-6-1 1 15,1 4-1-15,-1-4 0 16,0 0-4-16,0 0 1 0,2-2-5 15,-2 2 0 1,5-3 0-16,-3-1-72 0</inkml:trace>
  <inkml:trace contextRef="#ctx0" brushRef="#br0" timeOffset="18829.474">9369 13523 130 0,'0'0'0'0,"0"0"0"16,0 0 0-16,0 0 0 15,0 0 0-15,0 0 0 16,0 0 0-16,0-23 0 16,-1 9 0-16,-5 0 0 15,1 2 0-15,-9-4 0 0,4 4 1 16,-13 3 0-16,1 4 0 15,-6 5 0-15,1 3 1 16,1 4-1-16,5 0 1 16,-1 4-1-16,3-2 1 15,3-1-1-15,2-1 1 16,5 0-1-16,14 4 1 16,1 1-1-16,6-1 0 15,-2 1-1-15,11 4 1 16,4 1-1-16,-4-4 1 15,-1-4-2-15,7-9 1 16,8-6-8-16,-8-3 0 16,1-1 0-16,32-8-80 15</inkml:trace>
  <inkml:trace contextRef="#ctx0" brushRef="#br0" timeOffset="19157.201">9621 13050 105 0,'0'0'0'0,"-11"32"1"0,9-27 1 15,2-7 2-15,0 6 1 16,0 3-1-16,-7 14 1 16,2 5-1-16,-5 8 1 15,-4 6 0-15,-5 4 1 16,-1 5-2-16,1-5 0 16,2-3-3-16,3-4 0 15,3-6-2-15,4-4 0 16,0-8-8-16,6-5 0 15,-5 0-87-15</inkml:trace>
  <inkml:trace contextRef="#ctx0" brushRef="#br0" timeOffset="19731.821">10076 13117 89 0,'0'0'0'0,"-25"42"1"0,24-38 1 16,8-13 3-16,-6 4 1 16,5-4 1-16,-5 2 0 15,5 0-3-15,-6 3 1 16,-6 3-2-16,6 1 1 16,-3-4-1-16,-2 4 0 15,-2 0-1-15,-4 2 0 16,1 0 0-16,-4 3 1 15,2 4-1-15,-8-2 0 16,6 1 0-16,0 3 0 16,-7 3 0-16,8 0 0 15,-3 5-1-15,-2 4 1 16,4 2-1-16,1 1 1 16,-3 2-1-16,4 4 1 15,-1 3-1-15,8-3 1 16,10-1-1-16,2-1 1 15,13-2-1-15,2-6 1 0,15-7-1 16,6-8 0-16,12-8-1 16,0-5 0-16,6-6-4 15,-7-4 1-15,-1-3-3 16,50-16-114-16</inkml:trace>
  <inkml:trace contextRef="#ctx0" brushRef="#br0" timeOffset="43271.023">10132 13918 100 0,'0'0'1'0,"0"0"3"16,0 0 0-16,0 0 1 15,0 0 0-15,-20-8-1 16,6 2 1-16,2 1-2 16,-3 0 1-16,-6 1-1 15,0 1 0-15,-5-1 0 0,-1 4 1 16,6 2-1-16,-8 2 0 15,-3 1-1-15,-4 5 1 16,-3 4-1-16,-8 9 0 16,4 5-1-16,-8 9 1 15,2 7 0-15,-13 21 0 16,-6 16 0-16,8 3 0 16,10 10-1-16,3-8 1 15,6-4-1-15,14-8 1 16,0-7-1-16,6-9 1 15,13-7-1-15,1-11 0 16,3-6 0-16,4-15 0 16,6-12-1-16,-1 0 1 15,-4-2-1-15,1-1 0 16,3-2 0-16,-5-2 0 16,2-4 0-16,3-5 0 15,-5-8 0-15,0-3 0 16,-1-1 0-16,-5 0 0 0,-1-2 0 15,1 6 0-15,0 3 0 16,5 5 0-16,-5-2 0 16,5 11 0-16,-1 11 0 15,2 3 0-15,-5 11 0 16,5 3 0-16,-2 5 0 16,-2 1 0-16,4 2 0 15,0-2 0-15,4-3 0 16,-2-6 0-16,3-6 0 0,-3-3 0 15,5-5 0-15,-2-4 0 16,-3-2 0-16,4-3 0 16,1-2 0-16,7-7 0 15,0-6 0-15,6-6 0 16,0-7 0-16,-4 5 1 16,-4 1-1-16,1-1 0 15,1-2-7-15,8-21-124 16</inkml:trace>
  <inkml:trace contextRef="#ctx0" brushRef="#br0" timeOffset="44201.298">8613 15852 155 0,'0'0'0'0,"0"0"0"16,0 0 0-16,0 0 0 16,0 0 1-16,15-4 0 15,17-1 2-15,-10 0 0 16,5-1-1-16,13-1 1 16,1-2-1-16,-6 2 0 15,-7 0-1-15,-3 0 1 16,-8 2-2-16,1 0 0 15,-6 0-1-15,-4-1 0 16,-1 3-10-16,-1-3 0 16,-3 1 2-16,2 0 0 15,-3 0-85-15</inkml:trace>
  <inkml:trace contextRef="#ctx0" brushRef="#br0" timeOffset="44483.555">8627 15855 124 0,'0'0'0'0,"0"19"0"0,0-1 1 16,-7 7 1-16,5-1 0 15,-2 4 2-15,4-1 1 16,0-1 0-16,11 2 0 16,-2 0-1-16,4-3 1 15,1-1-2-15,7-4 1 16,4-6-2-16,-3-4 0 15,6-3-2-15,0-5 1 16,4-4-2-16,-6-3 1 16,-5-2-9-16,-6-5 0 15,-1-2-4-15,-3-2 0 16,-9 0 2-16,-8 0 1 16,1 1-61-16</inkml:trace>
  <inkml:trace contextRef="#ctx0" brushRef="#br0" timeOffset="44652.275">8627 15983 109 0,'0'0'0'16,"43"14"1"-16,-31-10 1 15,-1-1 2-15,-2-1 1 0,-8-2 0 16,25-2 0-16,9-1-4 16,0-2 1-16,4-1-3 15,-3-4 0-15,3-2-6 16,-10-1 1-16,3 1-78 15</inkml:trace>
  <inkml:trace contextRef="#ctx0" brushRef="#br0" timeOffset="44864.134">9050 15746 132 0,'0'0'0'16,"0"26"1"-16,0-17 0 15,6-3 1-15,-6 6 1 16,5 5 1-16,-3 6 0 15,-1 4 0-15,3 3 0 16,-4 3-1-16,0-1 0 16,0-3-2-16,0 0 1 15,0-5-2-15,0-5 0 16,2-4-6-16,-1-5 0 16,-1 1-103-16</inkml:trace>
  <inkml:trace contextRef="#ctx0" brushRef="#br0" timeOffset="45027.256">8995 16011 167 0,'0'0'0'0,"26"23"0"15,-18-19 0-15,-2-6 0 16,-5 0 1-16,1 1-1 16,10-1 1-16,8-2-2 15,-5-1 1-15,6 0-16 16,18-6-91-16</inkml:trace>
  <inkml:trace contextRef="#ctx0" brushRef="#br0" timeOffset="45392.363">9401 16033 169 0,'0'0'0'15,"0"0"0"-15,0 0 0 16,0 0 0-16,0 0 1 15,0 0 0-15,0 0 0 16,28-6 0-16,0 1 0 16,8-2 0-16,-4 2 0 15,-4 1-1-15,-6 1 0 16,-1-1-1-16,-3 2 1 0,-4 1-12 16,-2-1 0-16,-4 0-1 15,13-1-81 1</inkml:trace>
  <inkml:trace contextRef="#ctx0" brushRef="#br0" timeOffset="45865.804">9921 15758 141 0,'0'0'0'0,"0"0"0"16,0 0 1-16,0 0 1 15,0 0 1-15,0 29 0 16,0-5 1-16,-2 8-1 15,-2 1 1-15,4 4-1 16,0-2 0-16,0 2-2 16,4-7 1-16,-2-2-2 15,-2-3 0-15,5-4-5 0,-3-5 0 16,4-6-4 0,-6-3 1-16,0 0-94 0</inkml:trace>
  <inkml:trace contextRef="#ctx0" brushRef="#br0" timeOffset="46212.223">9879 15758 158 0,'8'43'0'16,"1"25"0"-16,0-77 0 15,-7-42 0-15,5 23 1 16,-7 4-1-16,7 4 1 15,6 8-1-15,8 3 1 16,13 6-1-16,-5 3 1 16,3 5-1-16,-5 2 1 15,-4 5 0-15,-4 1 0 16,-5 1 0-16,-3 3 1 16,-11 3 0-16,-11-1 0 0,-4 0 0 15,-12 1 0-15,-7 1 0 16,6-5 0-16,-7-2-1 15,3-2 1-15,6-3-2 16,5-4 0-16,6-3-7 16,4-2 1-16,4 0-7 15,-9 0-97-15</inkml:trace>
  <inkml:trace contextRef="#ctx0" brushRef="#br0" timeOffset="46650.268">10207 15716 147 0,'0'0'0'15,"-42"14"0"-15,42-10 0 16,8-4 1-16,5 9 0 16,2 5 0-16,-2 5 1 15,0 7 1-15,1 6 0 16,0 5-1-16,-8 0 1 15,1 0-1-15,-6-4 0 16,5 0 0-16,-6-3 0 16,0 0-1-16,0-7 1 15,0-5-1-15,0-4 0 16,-2-5-1-16,2-4 0 0,0-3 0 16,0-8 0-16,2-6 0 15,-2 0 0-15,5-1 0 16,-2-2 0-16,4-3 0 15,-2 4 0-15,2 3 0 16,0 1 0-16,2 1 0 16,9 2 1-16,-4 3-1 15,1 6 1-15,4 7-1 16,-5 5 1-16,-1 5 0 0,-5 4 0 16,-2 5 0-16,-6-3 0 15,-6 1-5-15,3 25-126 16</inkml:trace>
  <inkml:trace contextRef="#ctx0" brushRef="#br0" timeOffset="48570.448">2711 13296 160 0,'0'0'0'0,"0"0"0"16,12 21 0-16,-5 2 0 16,0 9 0-16,6 3 1 15,-5 5 0-15,3 1 0 0,-2-1 0 16,-3-3 0-16,0 0-1 15,-6-11 1-15,0-3-1 16,-6-5 0-16,1-4-1 16,4-7 1-16,-6-7-1 15,5-9 0-15,-3-8-1 16,-1-4 1-16,6-6 0 16,-1-3 0-16,-6-5 0 15,5-4 1-15,-3-1-1 0,5 5 1 16,0 2 0-16,8 3 0 15,10 3 0-15,-8 6 0 16,9-2 0-16,-1 4 0 16,-2 3 0-16,-2 4 1 15,-1 7-1-15,1-2 1 16,0 5-1-16,13 4 1 16,0 8 0-16,-7 6 0 15,-5 7 0-15,-2 10 0 16,-12 4 0-16,4 5 0 15,-5 6-1-15,2 1 1 16,2 2 0-16,3-2 0 16,1-3-1-16,5-9 1 15,1-9-1-15,0-5 1 16,6-9-1-16,14-7 1 16,7-9-1-16,-7-3 1 15,-5-6-1-15,10-13 1 0,1-10-1 16,-7 3 1-16,-4-5-1 15,-2 0 0-15,-8-1 0 16,-3 5 0-16,-11 2 0 16,-4 7 0-16,-6 7 0 15,-10 11 1-15,-12 10-1 16,1 11 1-16,2 11-1 16,1 4 1-16,6 8 0 15,6 1 0-15,10 1 0 0,14-3 1 16,8-1-2-16,13-9 0 15,9-5-7-15,1-7 0 16,3-7 2-16,43 17-111 16</inkml:trace>
  <inkml:trace contextRef="#ctx0" brushRef="#br0" timeOffset="49443.409">3996 13744 135 0,'0'0'0'15,"0"0"0"-15,0 0 0 16,0 0 0-16,0 0 1 16,42 30 0-16,-10-5 0 15,4 8 0-15,6-1 1 16,5 1 0-16,0-1 0 15,2 1 0-15,-2-3 1 16,0-2-1-16,-13-5 0 0,0-5-1 16,0-1 1-16,6-3-1 15,-12-3 0-15,-6-2 0 16,-3-4 0-16,-6-1 0 16,-5-3 0-16,-1 1 0 15,0-2 0-15,-1-2 0 16,0-1 0-16,8-4 0 15,7-11 0-15,12-6 0 0,-5-1 0 16,-7-1 0-16,12-4 1 16,2-2-1-16,5-1 0 15,1-4 0-15,7 2 0 16,1-2 0-16,2 7 0 16,-2 4 0-16,-9 6 0 15,-11 8-1-15,-4 0 1 16,-10 5-1-16,-1 1 0 15,-7 3-5-15,0-1 0 16,-5 3-2-16,9-5-111 16</inkml:trace>
  <inkml:trace contextRef="#ctx0" brushRef="#br0" timeOffset="51860.308">4663 14064 117 0,'0'0'0'15,"0"0"0"-15,0 0 0 16,-7 34 1-16,1-10 0 16,-1 4 1-16,1 6 1 15,-3 3 0-15,-3 7 0 0,-6 5 0 16,4 2 1-16,-2 2-1 16,8-2 1-16,-4 1-1 15,3-6 0-15,-2-4-1 16,4-7 0-16,7-7-1 15,-5-5 1-15,10-5-1 16,-5-1 0-16,6 1-1 16,-5-6 1-16,5-3-1 0,1-2 1 15,0-2-1-15,5-1 0 16,2-2 0-16,-4-1 0 16,1-1 0-16,-3 0 0 15,-1 2 0-15,0-2 0 16,-1 0 0-16,1-2 0 15,0 1 0-15,-2-8 0 16,3-5 0-16,5-2 0 16,-5-2 0-16,5-10 0 15,2-9 0-15,-3-1 0 16,2-5 0-16,-7 1 0 16,0-2 0-16,-7-1 0 15,0-1 0-15,0 6 0 16,0 4 0-16,0 7 0 15,-5 6 0-15,5 0 0 16,0 7 0-16,-2 4 0 16,1 3 0-16,-6 5 0 15,1 6 0-15,1 7 0 0,3 5 0 16,1 11 0-16,-4 8 0 16,-1 4 0-16,3 7 0 15,-2-2 0-15,-2 2 0 16,1-2 1-16,1 2-1 15,3-7 1-15,-3-4-1 16,3-10 1-16,2-5-1 16,0-4 1-16,2-2-1 0,3-8 0 15,-5-3 0-15,0-4 0 16,2-6 0-16,2-12 0 16,3-9 0-16,-2-1 0 15,-3-6 0-15,-2 0 0 16,1 0 0-16,-1 2 0 15,-1 7 0-15,1 5 0 16,0 3 0-16,0 6 0 16,0 4 0-16,0 10 0 15,-7 14 0-15,1 9 0 16,-1 10 0-16,-1 4 0 16,-3 5 0-16,1 0 0 15,-2 1 0-15,-2-7 0 16,1 0 0-16,5-7 0 15,-3 0 0-15,8-10 0 16,-1-5 0-16,2-5 0 16,2-4 0-16,7-10 0 15,0-15 0-15,2-1 0 0,2-7 0 16,1-5 0-16,-2-4-1 16,2-5 1-16,-5-4-1 15,0 4 1-15,0 3-1 16,0 6 1-16,-5 6 0 15,-2 6 0-15,4 6 0 16,-8 6 0-16,2 7 0 16,-3 11 0-16,2 10 0 15,-4 7 0-15,-6 11 0 0,7 2 0 16,-8 5 0-16,1-4 0 16,-2 3 0-16,2-5 0 15,5 1 0-15,2-11 0 16,1-5 0-16,4-7 0 15,-1-6 0-15,10-10 0 16,-1-5 0-16,7-13 0 16,0-4 0-16,-1-10 0 15,1-7 0-15,-2-1 0 16,-4-6 0-16,-1 0 0 16,-1-1 0-16,-5 8 0 15,6 4 0-15,-7 5 0 16,2 7 0-16,-2 13 0 15,-2 10 0-15,-6 12 1 16,-3 15-1-16,2 2 1 16,-3 10-1-16,-3 0 1 15,2 5-1-15,6-7 0 16,7-2-2-16,-7 37-116 16</inkml:trace>
  <inkml:trace contextRef="#ctx0" brushRef="#br0" timeOffset="53628.39">4371 15235 130 0,'0'0'0'0,"0"0"0"16,0 0 0-16,0 0 0 0,0 0 0 15,0 0 0-15,0 0 0 16,-5-18 1-16,3 20 0 15,-5 5 1-15,1 11 0 16,0 6 1-16,5 6 0 16,-6 5 0-16,7 0 0 15,0 2-1-15,0-3 0 16,0-1-1-16,0-8 1 16,-2-4-2-16,2-7 1 15,-5-4-1-15,5-4 0 16,0-5 0-16,0-4 0 15,5-6-1-15,-10-9 1 16,5-8-1-16,-6 0 0 16,3-4 0-16,-1 0 0 15,-3-2 0-15,7 6 1 16,7 5-1-16,-3 3 1 16,-2 6-1-16,-1 1 1 0,5 6 0 15,2 3 0-15,10 6 0 16,-3 6 0-16,6 6 0 15,4 4 1-15,3 4 0 16,-7 1 0-16,7 3 0 16,-1-2 0-16,7-1 0 15,-8-6 1-15,0-3-1 16,-5-5 1-16,1-6-1 16,-6-3 1-16,7-6-1 0,-7-8 0 15,3-9 0-15,-4-2 0 16,3-3 0-16,-9-6 0 15,-8-3 0-15,3-2 0 16,-8-2 0-16,-4 6 0 16,1 1-1-16,-6 8 0 15,5 2-1-15,-5 5 1 16,-2 5-7-16,3 3 1 16,5 4-1-16,7 5 0 15,0 0-96-15</inkml:trace>
  <inkml:trace contextRef="#ctx0" brushRef="#br0" timeOffset="54137.944">4943 15040 135 0,'0'0'0'16,"-1"19"0"-16,1-12 0 16,0-3 0-16,1 4 0 15,5 3 1-15,-6 6 0 16,0 8 0-16,0 8 1 15,-6 11 1-15,5 0 0 16,-5 4-1-16,1-4 1 16,3 0-2-16,2-6 1 15,0-4-2-15,0-10 0 16,6-8-2-16,-3-5 0 16,-3-8-7-16,5-6 0 15,1-6-2-15,-6-10 1 16,1-1-67-16</inkml:trace>
  <inkml:trace contextRef="#ctx0" brushRef="#br0" timeOffset="54513.577">4907 15316 100 0,'0'0'0'0,"0"0"2"16,0 0 1-16,0 0 3 15,0 0 1-15,0 0-2 16,0 0 1-16,0 0-3 16,0 0 1-16,0 0-1 15,0 0 0-15,21 7-2 16,3-7 1-16,15-4-1 15,-10-1 1-15,1 0-1 16,-1-13 1-16,5-8-1 0,-7 3 1 16,-6 0-1-16,-7-2 0 15,-1 1 0-15,-6 1 0 16,-2 0 0-16,-10 5 1 16,-1 4-1-16,-2 4 1 15,1 3 0-15,0 7 0 16,-6 7 0-16,5 9 0 15,-3 5-1-15,8 10 1 16,-2 8-1-16,5 1 1 16,0 4-2-16,5 0 1 15,-2 4-1-15,8-6 0 16,-1-2-2-16,1-4 1 16,1-5-12-16,-2-4 1 15,4-5-2-15,-2-4 1 0,2 0-73 16</inkml:trace>
  <inkml:trace contextRef="#ctx0" brushRef="#br0" timeOffset="54786.772">5339 15542 134 0,'0'0'0'0,"0"0"1"16,0 0 0-16,0 0 1 16,0 0 0-16,0-17 0 15,0 8 0-15,0 0 0 16,0 2 1-16,6 2 0 0,-1 1 0 15,-3 1 0-15,4 5 0 16,1 5-1-16,-7 7 1 16,0 5 0-16,-1 7 0 15,-5 8 0-15,0 1 0 16,-1 4 0-16,1-6 0 16,-2 0-1-16,9-6 0 15,6-4-1-15,12-13 0 16,8-8-2-16,16 10-137 15</inkml:trace>
  <inkml:trace contextRef="#ctx0" brushRef="#br0" timeOffset="57877.695">5256 13022 119 0,'0'0'0'15,"0"0"0"-15,0 0 1 16,0 0-1-16,0 0 0 16,0 0 1-16,0 0 0 15,7 23 0-15,0 2 0 16,0 8 1-16,-1 6 0 15,1 8 0-15,-1 2 0 16,-5 4 0-16,5 0 0 16,-5 0-1-16,-1-4 1 15,-1-2-1-15,1-5 1 0,-6-7-1 16,1-6 0-16,3-7 0 16,1-2 0-16,-3-6-1 15,4-5 1-15,0-4-1 16,0-3 1-16,4-2-1 15,-4 0 1-15,3 0-1 16,-3 0 1-16,5-2-1 16,1 2 1-16,-6 0-1 15,1-4 1-15,6 4 0 0,6-1 0 16,2 1 0-16,17 0 0 16,4 1 0-16,4 6 1 15,8 6-1-15,-1-1 1 16,0 4 0-16,2 0 0 15,6 1-1-15,-8-3 1 16,0 0-1-16,6-3 1 16,-3-1-1-16,-10-3 0 15,-6-1-1-15,1-3 0 16,-8-6-8-16,0 1 0 16,-7 0-7-16,28 0-83 15</inkml:trace>
  <inkml:trace contextRef="#ctx0" brushRef="#br0" timeOffset="58311.951">6285 13820 140 0,'0'0'0'0,"-7"19"0"16,7-6 1-16,0-1 0 15,0 2 0-15,7-5-1 16,-1 1 1-16,1 3 0 16,2-3 0-16,2 3 0 15,1-5 0-15,-3 1 0 16,6-4 0-16,-1 1 0 0,-2-5 0 16,1-1 0-16,1-8 1 15,7-6-1-15,-6-6 1 16,4-6-1-16,-1-4 1 15,-9-3-1-15,-2-3 1 16,-2-2-1-16,-10 3 0 16,-1-1 0-16,-4 7 0 15,-4 4-1-15,-9 11 1 16,-6 9-1-16,2 10 1 16,-6 13-1-16,9 3 0 15,-6 5-1-15,9 0 1 16,4 1-5-16,6 1 0 15,10 3-8-15,1-6 1 16,1-2 2-16,13-6 1 16,0 1-72-16</inkml:trace>
  <inkml:trace contextRef="#ctx0" brushRef="#br0" timeOffset="59017.467">6632 13546 136 0,'0'0'0'0,"-27"0"1"15,20 0 0-15,0 0 0 16,6 7 0-16,2 5 0 16,-2 9 0-16,-3 9 0 0,1 2 0 15,-3 3 0-15,-2 4 1 16,-3 1-1-16,3-3 1 15,-1 0-1-15,4-7 0 16,-1-6-1-16,1-6 1 16,5-6-1-16,0-5 0 15,0-5 0-15,5-14 0 16,1-11 0-16,-1 2 0 16,-3-2 0-16,3-2 0 15,-3-3 0-15,5-5 0 16,-6-4 0-16,10 2 0 15,-3 3 0-15,5 0 0 16,1 6 0-16,0 2 1 16,0 6-1-16,-1 6 1 15,3 3-1-15,7 12 0 16,-2 11 0-16,-6 8 1 16,-1 6-1-16,-5 3 1 0,-4 8-1 15,-1 0 1-15,-4 3-1 16,2-4 1-16,-2-1-1 15,1-5 1-15,5-4-1 16,1-7 1-16,1-7-1 16,13-5 0-16,5-5 0 15,1-6 0-15,0-7 0 16,7-9 0-16,0-8 0 0,-6 3 0 16,-1 0 0-16,-1-3 0 15,-5-2 0-15,-6 2 0 16,-3 3 0-16,-5-2 0 15,-5 2 0-15,-11 9 0 16,-11 9 0-16,0 5 0 16,-9 12 0-16,3 6 1 15,5 6 0-15,10 4 0 16,9 4 0-16,9-4 0 16,13-7-2-16,8-12 1 15,13-9-4-15,5-5 0 16,-3 0-109-16</inkml:trace>
  <inkml:trace contextRef="#ctx0" brushRef="#br0" timeOffset="59737.904">5147 12734 130 0,'0'0'0'15,"0"0"0"-15,0 0 0 16,-15 16 0-16,4-4 0 16,4 6 0-16,6 1 1 15,2 4 0-15,10-2 0 0,4 2 0 16,6 1 1-1,0 3-1-15,0-10 1 0,0-1-1 16,4-9 1-16,3-5-1 16,-8-9 1-16,7-7-1 15,1-7 0-15,-1-7 0 16,-6-2 0-16,-1-9 0 16,-7 2 0-16,-6 0 0 0,-7 4 1 15,-1 3-1-15,-10 4 1 16,-4 3 0-16,-1 7 0 15,-9 7-1-15,-2 6 0 16,-5 4-1-16,11 6 1 16,0 4-2-16,0 5 0 15,6 5-8-15,4 2 1 16,9 5-1-16,4 0 1 16,3 0-83-16</inkml:trace>
  <inkml:trace contextRef="#ctx0" brushRef="#br0" timeOffset="60416.921">5522 12463 137 0,'0'0'0'16,"-26"30"0"-16,18-16 1 15,-1-5 0-15,11 3 0 16,5 6 0-16,0 7 1 0,-6 4-1 15,3 7 0-15,-3 2 0 16,-6-1 0-16,-2-2 0 16,4-3 0-16,-4-4 0 15,2-7 0-15,-2-3-1 16,5-8 1-16,2-3-1 16,0-7 0-16,0-3 0 15,2-15 0-15,5-10 0 16,-2 0 0-16,4-4 0 0,3-3 0 15,-2-5 0-15,2 5 0 16,2-1 0-16,7 3 0 16,0-2 0-16,-2 12 0 15,-5 2 0-15,6 9 0 16,-8 6 0-16,3 12 0 16,-1 9 0-16,0 8 1 15,-1 7-1-15,-6 4 1 16,1 6-1-16,-3 2 1 15,-5 7-1-15,7-6 1 16,0-1 0-16,0-2 0 16,4-6-1-16,-4-8 1 15,2-7-1-15,5-6 1 16,-1-6-1-16,10-14 0 16,9-9 0-16,-5-2 0 15,0-5 0-15,0-7 0 16,-4-5 0-16,-5 2 0 0,-4-2 0 15,-9 3 0-15,-5 0 0 16,-11 10 0-16,-4 6 0 16,-3 7 0-16,-4 9 1 15,6 11 0-15,-2 8 1 16,10 6 0-16,2 8-1 16,26-1 1-16,13 1 0 15,17-8 0-15,24-8-2 0,30-10 0 16,37-9-2-16,109 4-122 15</inkml:trace>
  <inkml:trace contextRef="#ctx0" brushRef="#br0" timeOffset="65097.711">8245 15532 123 0,'0'0'0'0,"3"17"0"15,2-11 1-15,-5-1 1 16,0 16 1-16,0 9 2 0,0 15 0 16,0 15-1-1,-5 4 0-15,3 6 0 0,1 18 0 16,-5 12-1-16,6-11 1 15,2-1-3-15,3-19 1 16,-3-13-2-16,3-22 1 16,1-19-3-16,-5 1 0 15,5-7-11-15,-1-7 1 16,-3-1-84-16</inkml:trace>
  <inkml:trace contextRef="#ctx0" brushRef="#br0" timeOffset="65832.601">8239 15630 115 0,'0'0'0'0,"0"0"0"15,27-3 1-15,20-3 0 16,0 1 1-16,3-2 0 16,6-2 0-16,3 0 0 15,9 1 1-15,2 1-1 0,9-4 1 16,-1-1-1-1,35-8 0-15,22-2-1 0,-4-5 1 16,3-1-1-16,0-2 0 16,2-3 0-16,-2 7 0 15,-3 1 0-15,4 4 0 16,-5 7-1-16,-2-2 1 16,-6 7 0-16,-4-1 0 15,-3-1-1-15,-5 2 1 16,-3 4 0-16,-6 0 0 15,-11 3-1-15,-13 2 1 16,-18 2-1-16,-13 1 1 16,-17 1-1-16,-13-1 0 15,-5-1 0-15,-4 2 0 16,0-1-1-16,0 2 0 16,-2 2-1-16,-5 2 1 15,-5 2-2-15,-2-4 1 16,0 0 0-16,0-5 0 0,-6-1 1 15,6 1 0-15,0-2 1 16,0 0 0-16,1-2 0 16,0 8 0-16,3 4 0 15,-2 13 1-15,3 12 0 16,-3 7 1-16,3 11 1 16,-3 7 0-16,-2 7 0 0,-6 22 1 15,-1 17-1 1,2-19 0-16,4-4-1 0,1-13 1 15,-2-10-2-15,4-14 1 16,3-15-2-16,-3-8 0 16,-6-10-3-16,-6-6 0 15,-2 0-115-15</inkml:trace>
  <inkml:trace contextRef="#ctx0" brushRef="#br0" timeOffset="66346.838">8349 16721 129 0,'25'-5'0'0,"11"-4"0"0,6-1 1 16,9-4 1-16,13 0 0 15,10-2 2-15,7-3 0 16,14-2 0-16,35-4 0 16,34-1-1-16,-8-1 0 15,8 3-1-15,6-5 1 16,0 1-1-16,6 0 0 16,0 0-1-16,-9 0 1 15,2-2-1-15,-17 7 1 16,-4 4-1-16,-13 3 1 15,-17 4-1-15,-24 8 0 16,-19 6-1-16,-21 0 1 16,-20 1-1-16,-8 1 0 15,-18 1-7-15,26 4-115 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20" units="cm"/>
          <inkml:channel name="Y" type="integer" max="1084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628.47894" units="1/cm"/>
          <inkml:channelProperty channel="Y" name="resolution" value="622.9885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5-03-28T13:28:21.336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681 4395 91 0,'0'0'0'0,"0"0"0"0,0 0 0 16,0 0 0-16,0 0 1 16,0 0-1-16,0 0 1 15,0 0 0-15,0 0 1 16,0 0 0-16,0 0 0 15,0 0 1-15,0 0 0 16,0-23 0-16,-7 11 0 16,-4 2-1-16,8-5 1 15,-8-2-1-15,1 5 0 16,-2 3-1-16,-8 4 1 16,-2 5-1-16,-3 1 1 15,4 12-1-15,0-5 0 16,-5 6-1-16,4 2 1 15,-3-2-1-15,9-5 1 16,1 2-1-16,3 1 1 0,10-3-1 16,-3-4 0-16,5 2 0 15,5 2 0-15,-3-4 0 16,12 6 0-16,6 4 0 16,-6-4 0-16,4 1 0 15,11 6 0-15,13-1 0 16,-9-3 0-16,-1 4 0 15,-9 0 0-15,-3-1 0 16,-4 1 0-16,-5 5 0 0,-10-6 0 16,-1 6 0-16,-7-5 0 15,-7-4 0-15,-6 0 1 16,-8 2 0-16,-4-6 0 16,3 2 0-16,-10-6 1 15,3-3 0-15,2-3 0 16,0-5 0-16,7 1 0 15,0-1-1-15,11 2 1 16,-2-3-1-16,11-1 0 16,0 2-1-16,7-4 0 15,6 4-4-15,-5-2 1 16,5 5-6-16,2-3 1 16,-2 1-82-16</inkml:trace>
  <inkml:trace contextRef="#ctx0" brushRef="#br0" timeOffset="3154.737">1457 3731 81 0,'0'0'0'15,"0"0"0"-15,0 0 1 16,0 23 0-16,0 3 1 15,0 9 1-15,4 0 1 16,-2 2 1-16,-2-2 0 16,5 1-1-16,-2 1 0 15,3 1-1-15,-5-11 0 16,3-3-2-16,-2-6 0 16,3-6-1-16,-5 0 0 15,0-3-4-15,0-9 1 16,0 0-76-16</inkml:trace>
  <inkml:trace contextRef="#ctx0" brushRef="#br0" timeOffset="3439.839">1654 3775 115 0,'0'0'0'0,"-15"23"0"0,10-15 0 16,3-2 0-16,2 8 0 16,0 7 0-16,0 2 0 15,2 8 1-15,-4 5 0 16,-2 4 0-16,-3-5 1 16,4 0-1-16,-2-8 1 15,-1-5-2-15,5-4 1 16,-1-4-3-16,4-2 1 15,-1-3-7-15,-1-4 0 16,6 1-65-16</inkml:trace>
  <inkml:trace contextRef="#ctx0" brushRef="#br0" timeOffset="3902.796">1306 3269 122 0,'0'0'0'0,"-11"26"0"0,9-8 0 15,-3-1 0-15,10 6 0 16,2 7 0-16,6-7 0 16,1 3 0-16,13-3 0 15,8 3 0-15,-3-3 0 16,-3-5-1-16,5-9 1 16,0-1 0-16,0-6 0 15,-5-4 0-15,-3-6 0 16,1-14 0-16,-7-4 1 15,0-7 0-15,-13-2 0 16,-13-6 0-16,-8 6 1 16,-13 3-1-16,-3 6 1 15,-14 3 0-15,-3 14 0 16,-5 15 1-16,-7 11 0 16,-2 18-3-16,19 11 1 15,9 16-3-15,31-18 0 16,-3 1-97-16</inkml:trace>
  <inkml:trace contextRef="#ctx0" brushRef="#br0" timeOffset="13062.003">1545 5147 104 0,'0'0'0'15,"0"0"0"-15,0 0 0 16,0 0 0-16,0 0 0 16,-21 18 0-16,3-2 0 15,3 7 0-15,-5-1 0 16,-1 5 0-16,0-1 0 16,2 1 0-16,4-5 1 0,2-8-1 15,-1 4 1-15,7-6 0 16,2-3 0-16,2 2 0 15,3-3 0-15,1 1 0 16,1-5 0-16,-2 1-1 16,21-1 1-16,11-3-1 15,-5-1 1-15,5-1-1 0,3-7 1 16,1 0-1-16,-3-1 1 16,-6-2-1-16,-6 4 1 15,-2 0 0-15,-4 0 0 16,-1 2 1-16,-7-4 0 15,-1 0 0-15,-6-3 1 16,-6 2-1-16,-1-4 0 16,-1 5 0-16,-10-7 0 15,3 2-1-15,-5-5 1 16,-2 1-1-16,2 6 1 16,-6-2-1-16,5 5 1 15,6 4-1-15,-4 1 0 16,6-3-1-16,3 5 0 15,5 2-3-15,-1 0 1 16,1 0-101-16</inkml:trace>
  <inkml:trace contextRef="#ctx0" brushRef="#br0" timeOffset="14321.272">1497 5388 96 0,'0'0'0'16,"-6"-23"0"-16,4 22 0 0,2 1 1 16,2 8 0-16,4 10 1 15,0 6 0-15,4 6 2 16,2 2 0-16,2 3 0 15,4 6 0-15,-3 2-2 16,-2 1 1-16,-5 6-1 16,-2-8 0-16,1 2 0 15,-6-6 1-15,5-2-2 16,-6-8 1-16,0-2-1 0,0-12 1 16,0-2-2-16,0-6 1 15,0-3-1-15,0-3 0 16,0 0 0-16,0 0 0 15,0 4-1-15,-6-3 0 16,-2-1-1-16,1 0 0 16,-4-1-1-16,2-1 0 15,-3 0 1-15,2-3 0 16,-1 1 0-16,3-1 0 16,2-2 0-16,5 2 0 15,-5-4 1-15,-1 4 1 16,2 5-1-16,3-7 1 15,-5 1 0-15,7 3 0 16,-5 3 0-16,5 0 0 16,-3 3 0-16,3-3 0 15,0 0 0-15,0 0 0 16,0 0 0-16,0 0 0 16,-5 4 0-16,5-4 0 15,-2 0 0-15,2 0 0 0,-4 0 0 16,4 0 0-16,0 0 0 15,0 0 0-15,0 0 0 16,0 0 0-16,0 2 0 16,0-2 0-16,0 0 1 15,0 0 0-15,0 0 0 16,0 0 1-16,0 0 0 16,0 0 0-16,0 7 1 0,0-2 0 15,6 0-1-15,-1 2 0 16,-2 2 0-16,2 2 0 15,2 1-1-15,2 2 1 16,3-2-1-16,-1-1 1 16,-2 1-1-16,-4-3 0 15,-2 0 0-15,4-4 0 16,-2 0 0-16,1 2 0 16,-5-1-1-16,1-3 1 15,3-1-1-15,-3 1 1 16,3-3-1-16,2 4 1 15,-5-4-1-15,7-4 0 16,-6 1 0-16,3-2 0 16,2-4 0-16,5-5 0 15,0-4 0-15,-6 1 0 16,7 3 0-16,-7-4 0 16,4 0 0-16,-8 4 0 0,3 2-2 15,-5 3 1 1,5 4-4-16,-1-2 0 0,-5 5-4 15,0-7 1-15,-5-3-2 16,-2 3 0-16,0 1-60 16</inkml:trace>
  <inkml:trace contextRef="#ctx0" brushRef="#br0" timeOffset="14622.557">1471 5871 89 0,'0'0'0'0,"0"0"0"0,0 0 1 15,0 0-1-15,0 0 1 16,0 0-1-16,0 0 1 16,0 0-1-16,0 0 0 15,0 0 0-15,0 0 1 16,32-17 0-16,-17 5 1 16,3 1 0-16,5 4 0 15,-1 2 0-15,1 1 1 16,0 2-1-16,-8 2 0 15,3 0 0-15,-3-3 0 16,-1 3 0-16,-1 0 0 16,0 0-1-16,-6 0 0 15,0 0-2-15,-5 3 0 16,3-3-3-16,-10 0 1 16,2-3-75-16</inkml:trace>
  <inkml:trace contextRef="#ctx0" brushRef="#br0" timeOffset="20988.118">1445 6901 110 0,'0'0'0'16,"0"0"0"-16,0 0 0 16,5 21 0-16,1-8 0 15,-1 1 0-15,4-2 0 16,3 4 0-16,3 0 0 16,1-1 0-16,0-2 0 15,0-1 0-15,-1-3 0 16,6-6 0-16,2 3 0 0,-6-6 0 15,9-9 0-15,1 0 0 16,-5-5 1-16,-3-2 0 16,-3-3 0-16,-4-2 0 15,-1-2 0-15,-8-7 0 16,3-2 1-16,-12 1-1 16,3-1 1-16,-8 0 0 15,-1 6 0-15,-4 0 0 0,-3 12 0 16,-3 5-1-16,-5 5 1 15,0 8-1-15,0 6 1 16,-1 12-2-16,8-1 1 16,6 7-1-16,1-2 0 15,8 0-6-15,5-3 1 16,-2 0-84-16</inkml:trace>
  <inkml:trace contextRef="#ctx0" brushRef="#br0" timeOffset="21365.497">1974 6557 133 0,'0'0'0'0,"-14"26"0"16,14-21 0-16,7-5-1 15,-2-3 1-15,5-2-1 16,1-1 1-16,-1-1-1 0,2 2 1 15,2 0-2-15,-1 0 1 16,-1 1-4-16,-2 0 0 16,1 3-5-16,-3-3 1 15,-1 4-1-15,0-5 1 16,4 1-45-16</inkml:trace>
  <inkml:trace contextRef="#ctx0" brushRef="#br0" timeOffset="21784.096">2035 6467 67 0,'0'0'0'16,"0"0"0"-16,0 0 1 15,-27 0 1-15,13 0 1 16,1 0 0-16,-7 2 1 16,5 1-1-16,-3-1 1 15,4 5 0-15,-1 2 1 16,-5 2-1-16,6 6 1 0,0 4-2 15,9 2 1-15,2 3-2 16,-2-3 0-16,5 4 0 16,0-6 0-16,5 2-1 15,-2-4 1-15,9-3-1 16,1-2 1-16,-5-2-1 16,19-5 0-16,7-3 0 15,0-8 1-15,-1-5-1 16,-5 2 0-16,-2-2 0 0,-2-3 0 15,1-5-1-15,-6 3 1 16,-11-4 0-16,-1 0 0 16,-7-1 0-16,-7 0 1 15,-1-1-1-15,-11 3 0 16,-6-2-1-16,-4 6 0 16,-5-1-1-16,-2 5 1 15,-3 6-5-15,6 6 1 16,-2-3-91-16</inkml:trace>
  <inkml:trace contextRef="#ctx0" brushRef="#br0" timeOffset="22429.892">1592 7344 98 0,'0'0'0'16,"0"0"0"-16,0 0 0 15,0 0 0-15,0 0 0 16,0 0 1-16,0 0 0 15,0 0 2-15,0 0 0 16,1 23 1-16,1-5 0 0,2-1 0 16,3 8 1-16,0 10-1 15,-2-4 0-15,-2 3-1 16,3-6 1-16,-6-3-2 16,1-6 1-16,-1-2-3 15,0-6 1-15,4-2-3 16,-2-2 0-16,3-5-5 0,-2-4 1 15,4-3-84-15</inkml:trace>
  <inkml:trace contextRef="#ctx0" brushRef="#br0" timeOffset="23270.115">1778 7861 119 0,'0'0'0'0,"0"0"0"0,0 0 0 15,0 0 0-15,0 0 0 16,-1-18 0-16,-1 9 0 15,-9 4 0-15,3-4 0 16,-5 1 0-16,-1 1 1 16,-7 5 0-16,-1 2 0 15,-10 5 0-15,6-1 0 16,-3 4 0-16,2 3 0 16,7 1 0-16,4-1 0 15,4-1-1-15,-1 1 1 16,5-2-1-16,8-1 0 15,0 1 0-15,8 3 0 16,-1 3 0-16,14 2 0 0,5 1 0 16,-5-1 0-16,11 1 0 15,-8 1 0-15,8-1 0 16,-6-6 0-16,-4 2 0 16,-2-3 0-16,-6 1 0 15,0 0 0-15,-6 2 1 16,-3 0 0-16,-5 0 0 15,-5 2 1-15,-3-2 0 0,-8-1 1 16,-2-5-1-16,-8-1 1 16,-3 0-1-16,-3-5 0 15,-4 0-1-15,4 0 0 16,4 1-1-16,11-3 0 16,5 2-2-16,1-4 0 15,2-3-104-15</inkml:trace>
  <inkml:trace contextRef="#ctx0" brushRef="#br0" timeOffset="23768.512">1913 7434 111 0,'0'0'0'16,"1"19"0"-16,-1-7 0 15,6 6 0-15,-6-6 0 16,5 4 0-16,-4 2 0 16,1 3 0-16,3-4 1 15,-3-3-1-15,-2-1 0 16,0-3-3-16,-2-3 1 16,-3-2-6-16,3-5 0 15,1 4-55-15</inkml:trace>
  <inkml:trace contextRef="#ctx0" brushRef="#br0" timeOffset="23991.921">1778 7518 135 0,'0'0'0'0,"0"0"0"15,0 0 0-15,0 0 0 16,0 0 0-16,0 0 0 15,0 0 0-15,0 0-1 16,0 0 1-16,46-16-4 16,-24 9 1-16,4 0-10 0,-6 2 1 15,-6 0 1-15,0 1 0 16,1 1-43-16</inkml:trace>
  <inkml:trace contextRef="#ctx0" brushRef="#br0" timeOffset="24426.305">1851 7388 125 0,'0'0'0'15,"0"0"0"-15,0 0 0 16,0 0 0-16,0 0 0 15,0 0 0-15,0 0 0 16,-20 32 0-16,11-8 0 16,-3 10 0-16,1-3 0 15,8 4 0-15,-3 1 1 0,6 0 0 16,6-6 0-16,-3-5 0 16,2-4 0-16,2-2-1 15,7-3 1-15,6-7-1 16,2-4 1-16,4-5-1 15,1-5 1-15,0-4-1 16,0-7 1-16,2 1-1 16,-3-3 1-16,-1-7-1 0,-8 3 1 15,-3-1 0-15,-9-5 0 16,-5-2 0-16,-8 2 0 16,-10 1-1-16,-3 3 0 15,-5 4 0-15,-3 3 0 16,-5-1-1-16,0 13 0 15,4 1-99-15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20" units="cm"/>
          <inkml:channel name="Y" type="integer" max="1084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628.47894" units="1/cm"/>
          <inkml:channelProperty channel="Y" name="resolution" value="622.9885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5-03-28T13:34:36.894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374 5543 100 0,'0'0'0'0,"0"0"0"0,0 0 0 16,0 0 1-16,0 0 0 16,0 0 2-16,0 23 1 15,1 15 0-15,1 11 0 16,3 15-1-16,2 1 1 15,-1 7-1-15,2 0 1 16,5 7-2-16,0 5 1 16,1 9-1-16,-7-29 1 15,0-20 0-15,-1-4 0 16,-1-10-1-16,-2-2 0 16,-3-10-1-16,6-1 0 15,-5-6-1-15,3-2 0 16,-2-2-5-16,3-7 0 0,-3 0-6 15,-2-7 0 1,0 1-74-16</inkml:trace>
  <inkml:trace contextRef="#ctx0" brushRef="#br0" timeOffset="513.299">945 6214 94 0,'0'0'0'16,"0"0"0"-16,0 0 0 15,0 0 1-15,0 0 0 16,0 0 1-16,0 0 1 16,22-9 1-16,4 2 0 15,15-3-1-15,-5-4 1 16,11-4-1-16,0 1 1 15,0-1-1-15,8-5 0 16,-1 2-1-16,8 0 1 0,1 2-1 16,3-2 1-16,-5 5-1 15,-5 0 0-15,-3 5 0 16,-13-1 0-16,-7 3 0 16,-9 4 0-16,-5 0-1 15,-5 1 1-15,-3 4-1 16,-2-3 1-16,-4 1-2 0,2-2 0 15,-4-3-4-15,8-3-106 16</inkml:trace>
  <inkml:trace contextRef="#ctx0" brushRef="#br0" timeOffset="1607.398">2444 5604 134 0,'0'0'0'0,"0"0"0"16,0 0 0-16,0 0 0 15,0 0 0-15,0 0 0 16,0 0 0-16,0 0 0 0,0 0 0 16,-27-17 0-16,4 13 1 15,-3 4-1-15,-6 5 1 16,4 4-1-16,0 7 1 16,6 2-1-16,4-3 0 15,3 3 0-15,2-2 0 16,7 1 0-16,6-6 0 15,0 1-1-15,0-3 1 16,5 5-1-16,5-2 1 16,2 6-1-16,15 5 1 15,7 0-1-15,-7-6 1 16,1 1 0-16,-1-1 0 16,-7 1 0-16,-1-4 0 15,-5-2 0-15,-4 2 0 16,-5 4 0-16,-5 0 1 15,-14-1 0-15,1-3 0 16,-8-3 0-16,-4-4 1 16,-4-2 0-16,2-1 0 0,6-4-1 15,6-4 1-15,3-1-1 16,3-8 0-16,4-1-1 16,-1 2 1-16,6 2-1 15,6-3 0-15,-6-1-6 16,0 5 0-16,5 1-92 15</inkml:trace>
  <inkml:trace contextRef="#ctx0" brushRef="#br0" timeOffset="6875.389">2035 4399 113 0,'0'0'0'0,"0"28"0"16,0-11 0-16,5 5-1 15,-2 6 1-15,10 7 0 0,-5-5 0 16,4-8-1-16,-3-4 1 16,2-4 0-16,1-2 0 15,-2 1 0-15,4-3 0 16,-2-4 0-16,9-3 0 16,0-6 0-16,5-6 1 15,2-7-1-15,-3-5 1 16,3-11 0-16,-6 1 0 15,-2-8 0-15,-8-1 1 16,-4-6-1-16,-2 4 1 16,-5-1 0-16,-2 8 0 15,-3 4 1-15,-6 6 0 16,-11 11 0-16,-2 9 1 16,-1 5-2-16,-2 10 1 15,-1 15-2-15,7-2 0 16,-1 3-2-16,1 2 0 15,5 7-8-15,2-8 0 16,5-1-79-16</inkml:trace>
  <inkml:trace contextRef="#ctx0" brushRef="#br0" timeOffset="9356.309">2267 6334 128 0,'0'0'0'0,"0"0"0"15,0 0 0-15,0 24 0 16,1-3 0-16,-1 6 0 16,6-5 0-16,-6 5 0 15,5-1 1-15,-4 6-1 16,1-6 0-16,3 1-1 0,-5-10 1 16,-7 1-8-16,6-4 0 15,-4-5-5-15,-4-1 0 16,2-2-45-16</inkml:trace>
  <inkml:trace contextRef="#ctx0" brushRef="#br0" timeOffset="9581.091">2118 6525 110 0,'0'0'0'16,"0"0"1"-16,0 0 1 15,0 0 1-15,0 0 0 16,0 0 0-16,0 0 0 15,0 0-1-15,0 0 1 16,0 0-1-16,0 0 0 16,19-3-2-16,-6-1 1 15,1 2-1-15,-2 2 0 16,-2-3-4-16,4 3 1 16,-2-4-3-16,1 3 1 15,-3 1-78-15</inkml:trace>
  <inkml:trace contextRef="#ctx0" brushRef="#br0" timeOffset="10061.735">2233 6341 140 0,'0'0'0'0,"0"0"0"0,0 0 0 16,-19-2 0-16,11 2 0 15,-1 0 0-15,-3-4 0 16,-8 1 0-16,8 3 0 16,-4 0 0-16,3 9 1 15,-8 6 0-15,3 3 0 16,-3 5 0-16,7 3 0 16,4 1 0-16,5 1 1 15,5 7-1-15,0-9 1 16,5-3-1-16,5 3 0 15,11 3-1-15,-7-5 1 16,2-6-1-16,5-2 1 16,1-4-1-16,-1 0 1 15,-1-7-1-15,7-5 0 16,14-3 0-16,-14-8 1 0,7-4-1 16,-6-8 1-1,-1-5-1-15,-7-8 1 0,-5 0-1 16,-4 0 1-16,-11-4-1 15,-5 5 1-15,-8 1-1 16,-2 3 1-16,-10 3-1 16,3 5 0-16,-5 7-8 15,-1 5 0-15,6 3-1 16,-30-10-86-16</inkml:trace>
  <inkml:trace contextRef="#ctx0" brushRef="#br0" timeOffset="10614.624">2566 5813 142 0,'0'0'0'0,"35"9"-1"16,-29-9 1-16,-6 2-1 15,0-2 1-15,0 0-1 16,0 0 1-16,5 0-1 16,16 3 1-16,3 6 0 15,15 5 0-15,8 7 0 0,-6 2 1 16,1-2 0-16,12-1 1 15,-1 1 0-15,-10-7 0 16,-1 0 0-16,-3-2 0 16,1-1-1-16,-4-2 1 15,-1-2-2-15,-3-6 1 16,-17 3-2-16,4-1 1 16,-12-3-5-16,4 2 0 15,-9-2-5-15,6-2 0 16,-2-1 4-16,-1-2 0 15,-3 1-72-15</inkml:trace>
  <inkml:trace contextRef="#ctx0" brushRef="#br0" timeOffset="11170.092">3275 5973 92 0,'0'0'0'16,"-2"-17"0"-16,-3 8 0 15,5 2 0-15,5-2 1 16,-3-1 0-16,-1 1 1 16,6 4 1-16,-3-2 1 15,-3 1 1-15,5 15 0 0,-3 9 0 16,4 3 0-16,-3 10-1 15,3 1 0-15,-6 8-1 16,3-4 0-16,-2 4-1 16,3-5 0-16,-3-3-1 15,-1-6 1-15,-1-3-1 16,0-5 1-16,0-8-1 16,0-3 0-16,0-5-1 15,0-2 1-15,0-5-1 0,0-6 0 16,-1-7 0-16,1-8 0 15,-2-4 0-15,2 2 0 16,2-5 0-16,-1 5 0 16,5 5 0-16,-6 2 0 15,7 7 0-15,0 0 0 16,-6 7 0-16,4 1 0 16,1 4 0-16,4 10 0 15,15 7 0-15,-4 3 1 16,-1 5-1-16,1-4 1 15,-1 6-1-15,-1-2 1 16,-4-1-1-16,-1-4 1 16,-1-6-1-16,1-1 1 15,-6-2-1-15,4-2 1 16,-5-2-1-16,0-5 1 16,0 0 0-16,0-9 0 15,-1-7 0-15,-6-3 1 16,0-11-1-16,-2 4 0 0,-3 1-1 15,-2-1 1-15,1-1-1 16,-1 1 0-16,0 5-5 16,2 5 1-16,3 4-8 15,-3 3 0-15,4 0-81 16</inkml:trace>
  <inkml:trace contextRef="#ctx0" brushRef="#br0" timeOffset="11889.719">3923 5863 124 0,'0'0'0'16,"-24"0"0"-16,12-4 0 15,6 4 0-15,1 4 1 16,5 4-1-16,0 12 1 15,0 10 0-15,5-2 0 16,-5 7 1-16,0 4 0 16,0-3-1-16,0 0 1 15,0-1-1-15,0-4 1 16,0-4-1-16,0-6 0 16,6-2-1-16,-6-7 0 15,-6-3 0-15,6-3 0 16,0-12 0-16,0-3 0 0,0-3 0 15,-5-7 0-15,-4-2 0 16,2-2 0-16,-6-3 0 16,6 3 0-16,-7-2 0 15,8 9 1-15,5 4-1 16,-5 3 1-16,6 0 0 16,0 4 0-16,0 5-1 15,6-3 1-15,-5 3 0 16,10 3 0-16,-1-1 0 0,9 1 0 15,2 1 0-15,0 1 0 16,0-5 0-16,0 0 0 16,2 0 0-16,0-9 0 15,3 1 0-15,-4-6 0 16,-1-8 0-16,-9 5 0 16,1-1-1-16,-6-5 1 15,-4-3 0-15,2 7 0 16,-5 1-1-16,0 4 1 15,-5 4 0-15,3 3 0 16,1 3 0-16,-6 9 1 16,1 9-1-16,-2 7 0 15,1 9 0-15,2 2 0 16,-1 5 0-16,5 2 0 16,2 4-1-16,5-2 1 15,-5-6-1-15,5-3 0 16,0-1-1-16,1-8 0 15,-5-2-6-15,3-3 1 0,1-1-4 16,-3-3 0-16,2 1-89 16</inkml:trace>
  <inkml:trace contextRef="#ctx0" brushRef="#br0" timeOffset="12329.856">4335 6249 148 0,'0'0'0'0,"-39"2"0"0,34-4 1 16,17-7 0-16,-6 1 0 15,2-6-1-15,-2 3 1 16,1 1-1-16,-2 1 1 16,-3 0-1-16,-1 4 1 15,5 1-1-15,-6 4 1 16,0 0-1-16,0 4 1 15,1 1-1-15,5 9 1 16,-1 7-1-16,-10 5 0 16,-2 6 0-16,-7 0 0 15,1 3 0-15,-6-3 0 16,-2-3 0-16,6-4 0 16,-5-4 0-16,8-3 0 15,5-8 0-15,4-1 0 16,3-2 0-16,1-5 0 15,13 1 0-15,6-3 1 0,7 0 0 16,1-1 1-16,-1-1-1 16,0 0 1-16,-4 2-1 15,2 0 1-15,-5 0-2 16,-4-4 0-16,2 3-2 16,16-3-118-16</inkml:trace>
  <inkml:trace contextRef="#ctx0" brushRef="#br0" timeOffset="14612.457">5161 5552 103 0,'0'0'0'0,"0"0"0"15,0 0 0-15,0 0 0 16,0 0 0-16,0 0 0 16,0 0 0-16,0 0 0 15,20-6 0-15,13 3 0 16,-9-2 1-16,1 5 0 15,15-6 0-15,2 4 0 16,5-3 1-16,8-4 0 16,8 4 0-16,5 2 0 0,0-3 1 15,0 1-2-15,26-4 1 16,15 1-1-16,-1-1 1 16,3-4-1-16,-3 3 1 15,-1 1-1-15,-1 6 0 16,1-3 0-16,-6 3 0 15,-11 3 0-15,5-5 0 16,-1-4 0-16,-4 0 1 16,-4 0-1-16,5 6 0 15,3 1 0-15,2-2 0 16,-2-3 0-16,-5 6 0 16,-6-3-1-16,-6 2 1 15,-5 2-1-15,-3 6 1 16,-2 2-1-16,-25-2 1 15,-13-1-1-15,4 2 1 16,-7-2-1-16,8-1 1 16,0 1-1-16,-2-1 0 0,-9-4 0 15,-4 1 1-15,-11 3-1 16,1-4 0-16,3-4 0 16,-6 3 1-16,1 1-1 15,-2 1 1-15,-5 6-1 16,0-1 1-16,-5 2-1 15,5-2 1-15,-6 1 0 16,5-2 0-16,-5-2-1 16,6 3 1-16,-5-6-1 15,5 0 1-15,0 5-1 0,0-5 1 16,0-5-1-16,0-4 1 16,0-3-1-16,0-2 1 15,-2-4-1-15,-3 0 0 16,-2-3 0-16,-2 6 1 15,-3-3-1-15,-3 2 1 16,-1 6-1-16,-2-3 1 16,-2 8-1-16,4-4 1 15,2 0-1-15,3 4 1 16,4 5-1-16,0 0 1 16,6 5-1-16,1 4 1 15,0 0-1-15,1 2 1 16,8 4-1-16,10 3 1 15,14 5-1-15,-5-6 0 16,-1-3 0-16,0-1 1 16,-6-3-1-16,-1-1 1 15,-6-2-1-15,-1 2 1 0,-6 1-1 16,-7 4 1-16,-7 4-1 16,-6-2 0-16,-10-2-2 15,0-5 0-15,0 0-4 16,-24 8-110-16</inkml:trace>
  <inkml:trace contextRef="#ctx0" brushRef="#br0" timeOffset="16125.174">5161 4469 100 0,'0'0'0'15,"0"0"0"-15,0 0 1 16,0 0 0-16,0 0 1 15,0 0 0-15,0 0 0 16,0 0 1-16,0 0 0 16,-5 42 0-16,5-8 1 15,0 2 0-15,0-4 1 16,0 3-2-16,5 4 0 16,-5 1-2-16,6-8 1 0,-6-6-2 15,1-3 1-15,-1-11-3 16,0-1 1-16,0-6-8 15,-1-3 1-15,-5 0-77 16</inkml:trace>
  <inkml:trace contextRef="#ctx0" brushRef="#br0" timeOffset="16529.683">5085 4719 97 0,'0'0'0'0,"0"0"0"0,0 0 1 15,0 0 0-15,0 0 0 16,0 0 1-16,0 0 0 15,0 0 0-15,0 0 0 16,21 5 1-16,-2-2 0 16,3-1-1-16,5-2 0 15,1 0-1-15,-1-5 1 16,5 0-1-16,-8-4 0 16,2-5 0-16,-5-2 0 15,-1-3 0-15,-1-3 0 16,-9 0 0-16,1-1 0 15,-6-2 0-15,-2 1 0 16,1-3 0-16,-2 10 0 16,-1 3 0-16,-1 1 1 15,0 8-1-15,0 5 1 16,0 0-1-16,-1 18 1 16,-1 13 0-16,-2 1 0 15,3 8 0-15,-1-5 0 0,2 1-1 16,0-1 1-16,0 2-1 15,0-6 0-15,0-4-2 16,2-6 1-16,-2-4-8 16,1-6 1-16,3 1-92 15</inkml:trace>
  <inkml:trace contextRef="#ctx0" brushRef="#br0" timeOffset="16965.487">5575 4687 139 0,'0'0'0'16,"0"0"0"-16,0 0 0 15,0 0 0-15,0 0 0 16,0 0 0-16,0 0 0 16,36-18 0-16,-8 6 0 15,5-2 0-15,-6 2 1 16,0-2 0-16,5-4 0 15,-3 0 0-15,-1 1 1 0,-3 3-1 16,4 0 1-16,-2 5-1 16,-6 2 1-16,-1 2-1 15,-4 1 1-15,-4 2-2 16,2-1 1-16,-3 3-2 16,-8-5 1-16,3 1-6 15,-8-1 0-15,-2 0-96 0</inkml:trace>
  <inkml:trace contextRef="#ctx0" brushRef="#br0" timeOffset="17385.259">5985 4102 118 0,'0'0'0'0,"0"35"0"15,5-32 0-15,-3-8 0 16,-2 5 0-16,1-3 0 16,3 8 0-16,-2 7 1 15,-2 6 1-15,0 10 1 16,0 7 0-16,-2 9 0 16,-2-7 0-16,3 2-2 15,-1-8 1-15,2-4-2 16,0-6 0-16,0-6-3 0,2 1 0 15,-2-2-3-15,1-10 1 16,3 1-80-16</inkml:trace>
  <inkml:trace contextRef="#ctx0" brushRef="#br0" timeOffset="17672.206">6169 4060 111 0,'0'0'0'15,"-27"40"0"-15,32-29 0 16,3-8 0-16,-1 9 0 16,-7 2 1-16,6 6 0 15,-6 6 2-15,-6 7 0 16,1 8 0-16,3-6 0 15,-5 2-1-15,6-5 0 16,-4-6-2-16,5-3 0 0,0-6-3 16,0-3 0-16,0-1-6 15,0-13 1-15,0 0-66 16</inkml:trace>
  <inkml:trace contextRef="#ctx0" brushRef="#br0" timeOffset="18106.436">5890 3887 125 0,'0'0'0'16,"6"35"0"-16,-6-17 0 15,-6 5 0-15,12-2 0 16,-5 5 0-16,10-3 0 16,-1-3-1-16,4-3 1 15,5 1 0-15,1-4 0 16,-1-2 0-16,10-3 0 16,5-6 1-16,0-11 0 15,-6-5 0-15,-1-8 1 16,-1-3 0-16,-11-3 0 15,5-4 0-15,-13 1 0 0,-2-2-1 16,-4 0 1-16,-2-3 0 16,-10 4 0-16,1-1-1 15,-8 11 1-15,-10 9-1 16,-1 6 0-16,-8 6-1 16,2 13 0-16,-7 4-3 15,8 8 0-15,6 13-7 16,3-1 1-16,4 2-78 15</inkml:trace>
  <inkml:trace contextRef="#ctx0" brushRef="#br0" timeOffset="19155.931">6162 4469 91 0,'0'0'0'0,"0"0"0"0,0 0 0 16,0 0 0-16,0 0 0 16,0 0 0-16,0 0 0 15,0 0 1-15,0 0 1 16,0 0 2-16,0 0 0 16,0 0 1-16,0 0 0 15,0 0-1-15,0 0 0 16,0 0-1-16,0 0 1 15,42 26-1-15,-10-6 0 16,8 1-1-16,2-4 1 16,5 1-1-16,-5-4 1 15,5 0-1-15,-7-5 0 16,-4 0 0-16,-2-6 0 16,0 2 0-16,-7-1 0 15,-7-2-1-15,-6 1 1 16,-7-3-1-16,0 2 1 15,-1-2-1-15,-1 0 1 16,-3 2-1-16,-2-2 1 16,0 0-1-16,0 0 0 0,0 0 0 15,0 0 0-15,0 0-1 16,1-4 1-16,5-5-1 16,-1 1 1-16,2-6-1 15,7-8 0-15,1-6 0 16,3-2 0-16,5 1 0 0,-3 1 1 15,1-4-1-15,6 6 0 16,-7 3 0-16,-6 0 0 16,-1 7 0-16,-1 2 0 15,-9 0 0-15,4 5 0 16,-3 0 0-16,-2 4 0 16,-2 2 0-16,0 3 0 15,5-4 0-15,-2 8 1 16,2 4-1-16,16 1 0 15,7 2 0-15,0-3 0 16,4 1 0-16,2 0 0 16,7 0 0-16,6-2 0 15,0 0 0-15,3 0 0 16,4-2 0-16,2-1 1 16,-3-4-1-16,-12 1 1 15,-7 3-1-15,-7-1 0 16,0-1 0-16,-6 2 0 15,-6-1 0-15,-3-1 0 16,1 2-4-16,-5-1 0 16,-2-1-5-16,-1 1 1 0,-2 1-101 15</inkml:trace>
  <inkml:trace contextRef="#ctx0" brushRef="#br0" timeOffset="19983.186">6729 4666 143 0,'0'0'0'15,"0"0"0"-15,0 0 0 16,0 0 0-16,0 0 0 16,0 0-1-16,0 0 1 15,5 35 0-15,1-7 0 16,-5 11 0-16,1 5 0 0,-4 1 0 16,2 1 0-16,-7 2 0 15,6-8 1-15,-5-5 0 16,1-7 0-16,3-7 0 15,2-3 0-15,0-6-1 16,2-3 1-16,3-4-1 0,-5 1 1 16,2-6-1-16,9 3 1 15,1-3-1-15,5-3 1 16,11-1-1-16,-7 2 1 16,4 2-1-16,8-3 1 15,2 1 0-15,1 2 0 16,10 0 0-16,-10 2 0 15,3 1 0-15,-5-1 0 16,0 2 0-16,-5-1 0 16,-6 2-1-16,0 1 1 15,-3 1-1-15,-6-2 1 16,-3-2-1-16,-2 3 1 16,-8-6-1-16,5 3 1 15,-1-3-1-15,-5 0 1 16,0 0-1-16,0 0 1 15,2 0-1-15,5 0 1 16,1-3-1-16,4-3 1 16,2 3-1-16,0-6 1 0,6-3-1 15,6-4 1-15,0-2-1 16,3 1 0-16,5-1-2 16,-6-5 0-16,6-1-9 15,-7 1 0-15,0 0 0 16,0 0 1-16,1-3-77 15</inkml:trace>
  <inkml:trace contextRef="#ctx0" brushRef="#br0" timeOffset="20266.739">7640 4393 148 0,'5'27'0'16,"-4"13"0"-16,-1-38 0 16,-1-16 0-16,-3 5 0 15,3 0 0-15,2 18 0 16,3 14 0-16,-4 9 0 16,-4 10 1-16,3-2 0 15,-8 4 1-15,4 2 0 16,3 0-1-16,2-8 0 15,2-6-1-15,3-6 0 16,-3-5-5-16,-1-3 0 16,5 1-100-16</inkml:trace>
  <inkml:trace contextRef="#ctx0" brushRef="#br0" timeOffset="20525.298">6986 4692 167 0,'26'2'0'0,"14"5"0"0,-31-11 0 15,-16-1-1-15,15-7 1 16,4-2-4-16,8-4 1 15,1-5-8-15,-6 9 0 16,6 2 1-16,0-2 0 16,4 2-72-16</inkml:trace>
  <inkml:trace contextRef="#ctx0" brushRef="#br0" timeOffset="20690.322">7456 4585 91 0,'0'0'0'15,"-43"11"0"-15,31 1 0 16,12 7 0-16,0-1 1 16,5 3-1-16,-5 5 0 15,-5 6-2-15,-6-2 1 16,-5 1-4-16,1-4 0 16,-6 1-50-16</inkml:trace>
  <inkml:trace contextRef="#ctx0" brushRef="#br0" timeOffset="20869.468">6986 4896 120 0,'34'0'0'0,"20"0"2"0,-31 2 0 16,-16 3 0 0,4-1 1-16,-3-1-2 0,12-1 1 15,2 5-2-15,11-5 0 16,7 1-5-16,2-8 1 15,2 1-84-15</inkml:trace>
  <inkml:trace contextRef="#ctx0" brushRef="#br0" timeOffset="21199.991">7573 4970 139 0,'0'0'0'0,"0"0"0"16,0 0 0-16,0 0 0 16,0 0 0-16,25-7 0 15,-10 7 0-15,12 0-2 16,-1-4 0-16,7 4-6 0,-5 0 0 16,0 0-76-16</inkml:trace>
  <inkml:trace contextRef="#ctx0" brushRef="#br0" timeOffset="21697.54">8145 4840 135 0,'0'0'0'0,"0"0"0"15,0 0-2-15,0 0 1 16,-15-14-1-16,-1 14 1 16,-9 5 1-16,3 4 0 15,-4 5 0-15,-9 7 0 16,-4 0 1-16,4 7 0 16,1 2 0-16,9-5 0 15,3-1 0-15,6-4 0 0,9-3 0 16,2 1 0-16,10-1-1 15,18-8 1-15,18 0-1 16,-1-9 0-16,6-5 0 16,-3-2 0-16,3-4 0 15,-4-7 1-15,5-8-1 16,-5 0 0-16,-1-9 0 0,-7 8 1 16,-7 3-1-16,-6 3 1 15,-1 3 0-15,-13 4 0 16,-6 2 1-16,-2 10 0 15,-13 7 0-15,7 9 0 16,-11 13 0-16,9 4 0 16,1 13 0-16,-3-3 0 15,10 2-2-15,1-11 1 16,0-6-3-16,1 32-113 16</inkml:trace>
  <inkml:trace contextRef="#ctx0" brushRef="#br0" timeOffset="27624.331">5636 6298 129 0,'0'0'0'15,"0"0"0"-15,0 0 0 16,0 0 0-16,0 0 0 16,0 0 0-16,15-7 0 15,19-3 0-15,-1-2 1 16,2 1 0-16,-2 2 0 15,-2 2 0-15,6 2 1 16,-1 0 0-16,-2 1 0 16,-7 1 1-16,1 1 0 15,-2 2 0-15,-5 0 0 16,-3 0-1-16,-2 0 0 0,-3 0 0 16,-4 0 0-16,2-4-2 15,-4 3 1-15,0 1-2 16,0-2 1-16,-2 0-9 15,2-1 1-15,2-1-93 16</inkml:trace>
  <inkml:trace contextRef="#ctx0" brushRef="#br0" timeOffset="28014.194">6462 5898 130 0,'0'0'0'16,"-14"31"0"-16,9-20 0 15,5-4 0-15,0-2 0 16,0 4 0-16,4 9 1 16,-3 3 0-16,-1 12 1 15,-1 9 1-15,-3 4 0 16,2 7 0-16,-5-2 0 16,1 7-1-16,4-9 1 15,-2-5-1-15,4-6 0 0,0-9-2 16,0-5 1-16,4-5-3 15,-2-4 1-15,3-7-10 16,-4-1 1-16,1-1-83 16</inkml:trace>
  <inkml:trace contextRef="#ctx0" brushRef="#br0" timeOffset="28510.24">6346 6265 139 0,'0'0'0'16,"12"42"0"-16,-5-40 0 15,-4-7 0-15,8 1 0 16,-3-1 0-16,12 1 0 16,7 3-1-16,-4 1 1 15,3-4 0-15,0 2 0 16,1-1 0-16,-12 3 0 15,3-4 0-15,-8 3 0 16,4-3 0-16,4-5 0 16,-3-5 0-16,4-7 0 15,-5-2 0-15,0 0 0 16,-3-6 0-16,-2 6 0 16,-4 0 0-16,-3 2 0 0,-4 7 0 15,-3 0 0-15,5 5 1 16,0 0 0-16,0 6 0 15,0 3 1-15,-6 3 1 16,5 13 0-16,-1 10 0 16,-3 8 0-16,1 3-1 15,4-2 0-15,4-5 0 16,-4 10 0-16,0 9 0 16,5-12 0-16,-5-2-1 15,2-5 1-15,-1-5-2 0,-1-4 1 16,6-9-2-16,-6-1 0 15,0-6-9-15,5-2 1 16,-3 1-98-16</inkml:trace>
  <inkml:trace contextRef="#ctx0" brushRef="#br0" timeOffset="29080.966">6834 6504 108 0,'0'0'0'0,"0"0"0"16,0 0 0-1,-18-18 1-15,10 10 0 0,-5-3 2 16,6-1 0-16,1 0 0 16,0 1 1-16,5-5-1 15,1 2 0-15,0 0-1 16,1 5 0-16,3 1-1 16,3 11 1-16,3 11-1 15,-5-5 1-15,4 1-2 16,3 10 1-16,1 8-1 0,-6 0 1 15,-7 11-1-15,-7-4 1 16,-6 0-1-16,-1-3 0 16,-5-6 0-16,5-3 1 15,-1-6-1-15,2-4 1 16,-2-3-1-16,4-5 0 16,8-1 0-16,-2-1 0 15,3-3 0-15,2 0 0 16,2-3 0-16,-2 3 0 15,6 0 0-15,3 3 1 16,2 3 0-16,4-3 0 16,6-1-1-16,4 2 1 15,1-4-1-15,2-4 0 16,-4-1-7-16,2-4 0 16,0-5-3-16,29-7-75 15</inkml:trace>
  <inkml:trace contextRef="#ctx0" brushRef="#br0" timeOffset="29578.984">7068 6249 137 0,'0'0'0'15,"0"41"0"-15,5-18 0 16,-4-1 0-16,8-1 0 15,2 2 0-15,-3-5 0 16,5-1 0-16,1-4 0 16,-7 1 0-16,6-5 0 15,-6-4 0-15,18-5 0 16,11-4 0-16,-6-10 1 16,9-9 0-16,-5-8 0 15,0-4 0-15,-8-9 0 16,0-9 0-16,-5 2 0 0,-11 0 0 15,-5 9 1-15,-10 7-1 16,-10 8 1-16,-12 10-1 16,-8 17 1-16,-12 12-2 15,0 7 0-15,-7 17-4 16,4 8 0-16,-4 14-2 16,-54 43-92-16</inkml:trace>
  <inkml:trace contextRef="#ctx0" brushRef="#br0" timeOffset="44004.775">2197 4951 118 0,'0'0'0'16,"0"0"0"-16,0 0 0 16,0 0 0-16,0 0 0 15,0 0 0-15,0 0 0 16,0 0 0-16,0 0 1 16,0 0 0-16,0 0 0 15,0 0-1-15,0 0 0 16,0 0-1-16,0 0 0 15,22-4-4-15,-9 8 1 16,-1-4-74-16</inkml:trace>
  <inkml:trace contextRef="#ctx0" brushRef="#br0" timeOffset="44153.661">2247 5110 104 0,'0'0'0'0,"0"0"0"15,0 0 0-15,0 0 0 16,0 0 0-16,0 0 0 15,0 0 0-15,0 0-1 16,0 0 1-16,0 0-3 16,0 0 0-16,0 0-66 15</inkml:trace>
  <inkml:trace contextRef="#ctx0" brushRef="#br0" timeOffset="44322.786">2233 5241 103 0,'0'0'0'15,"0"0"0"-15,0 0 0 16,0 0 0-16,0 0 1 16,0 0-1-16,0 0 0 15,0 0-2-15,0 0 0 16,0 0-3-16,0 0-61 16</inkml:trace>
  <inkml:trace contextRef="#ctx0" brushRef="#br0" timeOffset="49077.272">10023 5534 133 0,'0'0'0'0,"0"0"0"16,0 0 0-16,0 0 0 15,0 0 0-15,0 0 0 16,0 0 0-16,34-18 0 15,-7 4 0-15,8-3 0 16,0-4 1-16,4-4 0 0,1 4 0 16,0 3 0-16,3-4 0 15,4 0 0 1,1 0 0-16,-5-1 0 0,3 2 1 16,-5 1-1-16,-1 3 0 15,-6-1 0-15,-6 4 0 16,-8 2 0-16,-4 3 0 15,-5 4 0-15,-4 1 0 16,0 3 0-16,0-1 0 16,-6 2 0-16,5 0 0 15,0 2 0-15,7 3 0 16,-3 5 0-16,8 3 0 16,3 1 0-16,8 2 0 15,15 3 0-15,-2-2 1 16,6 1-1-16,0-6 1 15,6 2-1-15,-4-5 1 16,2 0-1-16,1 0 0 16,1 0 0-16,-11-1 0 15,-2-2-1-15,0-3 1 0,0-1-3 16,-12-2 1-16,-6-2-10 16,-14 7 0-16,3-3-95 15</inkml:trace>
  <inkml:trace contextRef="#ctx0" brushRef="#br0" timeOffset="50112.011">10147 5548 92 0,'0'0'0'0,"39"7"0"16,-39-7 0-16,-13 0 0 15,6-3 1-15,-1 3 0 16,-3 0 1-16,8 0 2 15,-4 3 1-15,2 8-1 16,-2 10 1-16,5 10-1 16,-3 4 0-16,5 6-1 0,0 5 1 15,-6 5-1 1,6-6 1-16,-1-1-1 0,1-3 0 16,0-10-1-16,0 1 1 15,1-2-2-15,-1-7 1 16,0-6-1-16,0-3 1 15,-1 0-1-15,-3 2 1 16,4-5-1-16,0 1 0 16,0-7 0-16,0 0 0 15,0-1-1-15,0 0 1 16,0-3-1-16,5 1 1 16,1 0-1-16,9 1 1 15,4-1-1-15,4 2 1 16,9 1-1-16,2 4 1 15,5 3-1-15,4-3 1 16,10 1-1-16,3 1 1 16,3-1-1-16,-2-1 1 15,6 0-1-15,-11-6 1 0,-4 3-1 16,-12-6 1-16,1 3-1 16,-8-3 1-16,-4 0-1 15,-8 0 1-15,-5 0-1 16,2 0 1-16,-8 0-1 15,1 0 1-15,-6 2-1 16,-1-2 1-16,0 4-1 16,0-4 1-16,0 3-1 15,0-3 1-15,0 0-1 16,0 0 0-16,6 0 0 0,-1-3 0 16,4-3 0-16,5-1 1 15,-2-3-1-15,12-4 1 16,15-2-1-16,-5-4 1 15,5-6-1-15,-3 3 0 16,4 2 0-16,1 4 1 16,-7-4-1-16,7 3 0 15,0 2 0-15,0-1 0 16,-5 4-1-16,3-1 1 16,1 0-5-16,-12 2 0 15,1 3-8-15,-6 0 1 16,-7 4 0-16,3-2 0 15,-5 2-72-15</inkml:trace>
  <inkml:trace contextRef="#ctx0" brushRef="#br0" timeOffset="50397.227">11534 5453 140 0,'1'23'0'0,"-1"9"0"0,-1-17 1 15,-10-8 0-15,4 9 0 16,4 2 0-16,-8 13 0 16,4 10 0-16,6 3 1 15,-1 0-1-15,2-2 1 16,0 0-2-16,2-8 1 15,-1-5-2-15,-1-2 1 16,0-8-5-16,-3-1 1 16,-2-1-98-16</inkml:trace>
  <inkml:trace contextRef="#ctx0" brushRef="#br0" timeOffset="50742.581">10411 5711 118 0,'0'0'0'0,"0"0"0"16,0 0 1-16,0 0 0 15,0 0 1-15,8-21-1 16,5 7 1-16,7-3-1 0,7 3 1 16,2-4-2-16,4 4 1 15,6 2-3-15,-4 1 1 16,0 4-10-16,-2 2 1 15,0 0-63-15</inkml:trace>
  <inkml:trace contextRef="#ctx0" brushRef="#br0" timeOffset="50925.841">11147 5564 117 0,'-28'2'0'16,"-18"1"0"-16,38 8 1 15,20 4-1-15,-5 3 1 16,1 8-1-16,-2-3 0 16,-5 5-2-16,-8 2 1 15,-1 2-6-15,-11 0 0 16,3-1-64-16</inkml:trace>
  <inkml:trace contextRef="#ctx0" brushRef="#br0" timeOffset="51135.524">10500 5987 127 0,'48'0'0'0,"40"0"0"16,-69 0 1-16,-37 2 0 0,29 2 0 15,4 1-1-15,6-2 0 16,7 1-1-16,5-4 0 15,2 0-4-15,5-4 0 16,2 1-79-16</inkml:trace>
  <inkml:trace contextRef="#ctx0" brushRef="#br0" timeOffset="51643.208">11535 5453 126 0,'0'0'0'16,"-19"44"0"-16,17-39 0 15,9-17 0-15,-5 7 0 16,9-4 0-16,4-3 0 16,12-2 0-16,0 0 1 15,7 0 0-15,-1-2 0 16,7 5 1-16,9-5 0 16,5 6 1-16,1-4 1 15,1-2-1-15,2 2 0 16,-6 2-1-16,-5 1 0 15,-1 2-2-15,1-3 1 16,-5 3-3-16,-8 4 1 16,-2-4-106-16</inkml:trace>
  <inkml:trace contextRef="#ctx0" brushRef="#br0" timeOffset="52712.349">10144 6103 141 0,'0'0'0'0,"0"0"0"15,0 0 0-15,-18 18-1 16,10-8 1-16,-12 6-1 0,-1-2 0 15,-5 4 1-15,-2 0 0 16,-1 1 0-16,-3 2 0 16,4 0 0-16,1-3 0 15,0 1 0-15,7-7 0 16,4-6-8-16,-2 2 0 16,4 1 2-16,2-5 1 15,3 1-74-15</inkml:trace>
  <inkml:trace contextRef="#ctx0" brushRef="#br0" timeOffset="53341.252">9457 6321 109 0,'0'0'0'0,"0"0"0"0,0 0 0 16,0 0 0-16,0 0 0 15,0 0 0-15,0 0 0 16,-32 9 0-16,11 3 1 16,-8 11 0-16,-3 0 1 15,-1 5 0-15,9 2 0 16,-8 2 0-16,17 3 1 15,-5-4-1-15,14-1 0 16,0-7-1-16,5-5 1 16,1-8-1-16,15 3 0 15,13-1 0-15,-2-10 0 16,0-2-1-16,1-6 1 16,7-8-1-16,-6-3 1 15,6-10-1-15,-7 5 1 16,0-3-1-16,-8 6 1 15,-2-2-1-15,2 6 1 16,-6 5 0-16,-5 3 0 0,3 3 0 16,-11 11 1-16,-5 2 0 15,-2 14 1-15,5 3-1 16,-3-3 1-16,5-2-2 16,7 11 0-16,1 0-3 15,3-6 1-15,-3-3-109 16</inkml:trace>
  <inkml:trace contextRef="#ctx0" brushRef="#br0" timeOffset="55277.944">12336 4808 70 0,'0'0'0'15,"-18"21"2"-15,18-21 1 16,0-3 2-16,0-3 1 16,0 3 0-16,0 3 0 15,2-4 0-15,2 11 0 0,-3 4-2 16,-1 15 1-16,2 13-2 16,-2-2 1-16,0 9-2 15,-2-4 1-15,2-2-2 16,-1-5 1-16,-3-3-2 15,2-4 0-15,2-1-2 16,0-6 0-16,0-7-6 16,0-2 1-16,0-3-74 0</inkml:trace>
  <inkml:trace contextRef="#ctx0" brushRef="#br0" timeOffset="55578.297">12488 4835 121 0,'-13'22'0'16,"-2"17"0"-16,15-34 0 16,7-22 0-16,0 11 0 15,0-2 0-15,-2 18 0 16,-3 15 1-16,-8 3 0 15,-2 9 2-15,1 2 0 16,-6 4 0-16,-1-2 1 16,1 5-2-16,6-11 0 15,0-4-2-15,1-6 1 0,5-7-5 16,1-4 1-16,0-6-5 16,1-2 0-16,5-3-75 15</inkml:trace>
  <inkml:trace contextRef="#ctx0" brushRef="#br0" timeOffset="56332.364">12221 4420 118 0,'2'24'0'15,"4"19"0"-15,-4-38 0 16,-2-19 0-16,0 5 0 16,-2 0 0-16,4 11 1 15,-2 10 0-15,4 11 0 16,-3 9 0-16,-1-8 1 0,6 1-1 16,-6-4 0-16,-6 0-1 15,5-3 1-15,-5-4-1 16,1-4 0-16,4-3-1 15,-1-5 0-15,-3-4-1 16,5-6 0-16,-2-1-1 16,-2-7 0-16,4-3-1 15,0 1 1-15,0-5 1 0,-3 2 0 16,-2 2 2-16,5 3 0 16,-2 5 0-16,4 3 0 15,-2 1 0-15,1 1 1 16,-1 5 0-16,13 6 1 15,7 4 1-15,1 5 0 16,0 3 0-16,0 1 1 16,4-1-1-16,-4 1 1 15,0 1-2-15,1-3 1 16,8 0 0-16,-9-4 0 16,0-3-1-16,-11-5 1 15,1 1-1-15,-3-5 1 16,-1-4-1-16,6-1 0 15,-1-9 0-15,-5-4 0 16,-6-4 0-16,-1-5 0 16,0-3-1-16,0-1 1 15,7-1-2-15,-7 0 0 16,0 1-3-16,2 4 0 0,-2 3-3 16,4-25-102-1</inkml:trace>
  <inkml:trace contextRef="#ctx0" brushRef="#br0" timeOffset="60022.587">12678 4564 91 0,'0'0'0'16,"0"0"1"-16,0 0 0 16,0 0 1-16,0 0 0 15,0 0 1-15,0 0 0 16,0 0 0-16,0 0 0 16,0 0-1-16,0 0 1 15,0 0 0-15,0 0 0 16,0 0 0-16,0 0 0 15,0 0-1-15,0 0 0 16,0 0-1-16,0 0 1 0,0 0-1 16,0 0 1-16,0 0-1 15,0 0 1-15,-6-23-1 16,8 9 1-16,5-2 0 16,12-1 1-16,6 1 0 15,4-2 0-15,5 1-1 16,7-1 0-16,5 1 0 15,1-1 0-15,2 0-1 16,-1-1 1-16,7-2-1 0,-14 3 0 16,-1 4 0-16,-6 6 0 15,-13-1 1-15,-1 3 0 16,-6 3 2-16,-1 3 1 16,-10 0-4-16,2 0 1 15,-1 0-2-15,-4 0 0 16,0 0-7-16,0 0 1 15,-5 0-77-15,-1 0-4 16,-2 0 87-16,-6 3 24 16</inkml:trace>
  <inkml:trace contextRef="#ctx0" brushRef="#br0" timeOffset="61643.385">13626 4114 105 0,'0'0'0'15,"-7"-18"0"-15,7 6 1 16,13 5-1-16,-6-2 1 16,0 6 1-16,-2-2 0 15,-3 1 1-15,-8 1 1 0,-2 1-1 16,-5 2 1-16,-2 0-2 16,-6 5 1-16,-7-1-2 15,3 4 1-15,-1 1-1 16,-3 0 0-16,2 5 0 15,1-3 0-15,5 4-1 16,6-6 0-16,2 2 0 16,5-3 0-16,1 1 0 0,3-3 0 15,4 1 0-15,11 1 1 16,4 6-1-16,-1-1 1 16,4-3-1-16,-1 4 0 15,8 2 0-15,-3-2 0 16,6 4 0-16,-7-8 1 15,-2 3-1-15,-5-5 1 16,-1 1 0-16,-7 3 1 16,0 3 1-16,-12 2 1 15,1-3-3-15,-10 4 1 16,-5-4-1-16,-8 0 1 16,-1-2-1-16,-4 0 1 15,-2-6-2-15,2-1 1 16,-2-1-5-16,3-4 0 15,5-6-36-15,4 3 0 16,5-1 24-16,4-1 1 16,1 0-9-16</inkml:trace>
  <inkml:trace contextRef="#ctx0" brushRef="#br0" timeOffset="62187.485">13407 3473 98 0,'0'0'0'15,"0"0"0"-15,0 0 1 16,0 0 0-16,0 0 0 15,0 0 0-15,0 0 1 16,0 0 5-16,0 0 0 16,0 0 4-16,0 0 0 15,7 40-9-15,0 0 0 16,0 8 0-16,0-2 0 0,-1-3-1 16,0 1 0-16,-5 6-1 15,1-10 1-15,-2-8-1 16,0-6 0-16,-2-7-2 15,2-3 1-15,0-7-9 16,0 0 0-16,-1-9-17 16,-3 0 0-16,-3-7-7 15,6-4-5-15,1-6 39 0,0-4 0 16,1-6 0-16,3-1 0 16</inkml:trace>
  <inkml:trace contextRef="#ctx0" brushRef="#br0" timeOffset="63099.865">13435 3580 103 0,'0'0'0'15,"0"0"2"-15,0 0 0 16,-13-18 0-16,10 9 0 16,-2-5-1-16,-1 6 1 15,5-1-1-15,1 4 0 16,0 1 0-16,0 4 1 16,0-4 0-16,7 4 0 15,7 4 0-15,-2-4 1 16,-2 0-2-16,4 0 1 15,-3 0-1-15,-3-4 0 16,5 3 1-16,-6-6 0 16,1 1-1-16,3 1 1 15,-8 2-1-15,4-3 1 16,-7 3 0-16,4-2 0 16,-3 1-1-16,-1 4 0 0,0-2 0 15,0 2 1-15,0 6-1 16,-5 8 0-16,2 7-1 15,-3 2 1-15,5 8-1 16,-6 1 1-16,0 7 0 16,2-8 1-16,-2 1-1 15,-6-2 0-15,-1 1 0 16,7 1 0-16,-1 3-1 0,1-9 1 16,1 1-1-16,1-8 1 15,4-7-1-15,-1 2 0 16,-2-5 0-16,3-5 0 15,-6-8 0-15,5-1 0 16,-3-7 0-16,5-6 0 16,0-5 0-16,0-3 0 15,0 0 0-15,0-6 0 16,5 0 0-16,-5 1 0 16,2-5 0-16,5 1 0 15,0 4 0-15,1-1 0 16,-3 6 0-16,-3 1 0 15,2 9 0-15,-3 0 0 16,-1 8 0-16,0 2 0 16,0 1 1-16,0 5 0 15,0 0 0-15,2 14 0 16,2 13 0-16,-1-1 0 16,1 0-1-16,-3 6 1 0,-2 8-1 15,1-8 1-15,0-6-1 16,1-3 0-16,-1-2 0 15,6-1 1-15,-6-5-1 16,-6 3 1-16,1 1-1 16,3-6 0-16,-3-3 0 15,5-10 1-15,7-14-1 16,-2 0 0-16,1-9 0 16,-5-1 0-16,-1 1 0 0,-1 0 1 15,-5 0-1-15,1 2 1 16,3 3 0-16,2 4 0 15,0 2-1-15,0 3 1 16,2 4-1-16,-2 5 1 16,-7 12-1-16,0 2 0 15,-2 13 0-15,3-10 0 16,0 1-2-16,5-1 1 16,1 3-51-16,-6-3 0 15,5 1 17-15,-1 14 30 16</inkml:trace>
  <inkml:trace contextRef="#ctx0" brushRef="#br0" timeOffset="63821.456">13489 3086 123 0,'0'0'0'16,"0"23"-1"-16,-2-14 1 16,-3-2-1-16,-1 7 1 15,-1 0-1-15,2 7 1 16,3-2 0-16,1 2 1 16,1-3 1-16,1-1 0 15,1-1 1-15,3 0 0 16,1-2-1-16,1-2 0 15,7 2-1-15,6-5 0 0,14-3-1 16,-5-3 1-16,4-3-1 16,2-9 1-16,-3 0 0 15,-4-5 0-15,-1 2 0 16,-6-5 0-16,-1-6 1 16,-12-4 0-16,-4 1-1 0,-8-2 1 15,-4 1-1-15,-5 1 1 16,-1 3 1-16,-7 2 0 15,1 7-2-15,-5 5 0 16,-4 4-1-16,2 10 0 16,-1 4-4-16,2 2 1 15,5 6-36-15,6-1 0 16,1-2 15-16,3 12 1 16,1-3 10-16</inkml:trace>
  <inkml:trace contextRef="#ctx0" brushRef="#br0" timeOffset="64127.661">13925 3028 140 0,'0'0'0'0,"0"0"-2"15,0 0 1-15,0 0-4 16,0 0 0-16,0 0-4 16,0 0 1-16,0 0 5 15,0 0 1-15,27 5 0 16,-6-1 0-16,-1-1-46 0,0-1-4 15,3-2 52-15,0 0 0 16</inkml:trace>
  <inkml:trace contextRef="#ctx0" brushRef="#br0" timeOffset="64574.816">14000 2912 129 0,'0'0'0'16,"0"0"-4"-16,0 0 1 15,0 0-14-15,0 0 1 16,0 0 16-16,0 0 0 16,-21 12 7-16,7-1 1 15,-6 6-3-15,7 6 0 0,-7 7-3 16,8-7 0-16,3-2 0 15,4 11 1-15,5 3-3 16,4-7 1-16,-3-2-1 16,13-5 0-16,-1 2 0 15,2-5 0-15,4-8 0 16,2-1 1-16,4-5 0 16,3-4 0-16,5-6 1 15,-9-1 0-15,2-3 1 0,1-6 1 16,-8-3 1-16,-9-8 0 15,-3-3-2-15,-7 2 0 16,-3-3-1-16,-8-1 0 16,1 2-1-16,-9 2 0 15,-6-2-5-15,3 9 1 16,-1 5-71-16,-7 4-4 16,6 7 78-16,-1 10 0 15</inkml:trace>
  <inkml:trace contextRef="#ctx0" brushRef="#br0" timeOffset="65516.355">13830 4314 130 0,'0'0'0'0,"0"0"1"0,0 0 0 15,0 0-1-15,0 0 0 16,0 0 0-16,0 0 1 16,0 0 2-16,0 0 1 15,0 0 1-15,0 0 0 16,34 21 0-16,-12-3 0 15,10-2-2-15,4 5 0 16,11-3-1-16,6-4 0 16,2-2 1-16,5 2 0 15,1-5-2-15,-12 3 0 16,-1-3 0-16,-9 5 0 16,-4-4-1-16,-7 3 1 15,-8-5-1-15,0-2 0 16,-8 1-4-16,-3-2 1 15,-2-1-50-15,0 1 0 0,-6-2 23 16,5-3 0-16,-5 2 35 16</inkml:trace>
  <inkml:trace contextRef="#ctx0" brushRef="#br0" timeOffset="65980.547">14327 4154 142 0,'0'0'0'16,"11"36"0"-16,-15-28 0 15,-1-8 0-15,-11 9 0 16,-6 0 0-16,1 14 0 16,2 12 2-16,-7 5 0 15,5 6 4-15,0 2 1 0,-4 1-4 16,4-5 0-16,0-7-2 16,7-6 0-16,0-4-10 15,6-6 0-15,1-9-63 16,3-2-4-16,3 3 98 15</inkml:trace>
  <inkml:trace contextRef="#ctx0" brushRef="#br0" timeOffset="66436.462">13522 4608 156 0,'0'0'0'0,"21"23"0"16,-18-11 0-16,-3-3 0 15,0 0 0-15,-2-1 0 16,1 12 1-16,-5 6 0 15,5-3 0-15,-3 2-1 16,1-3 1-16,-3 1-4 0,5-2 0 16,1-5-69-1,-6 0 1-15,6-6 71 0,0-3 0 16,0 2-10-16</inkml:trace>
  <inkml:trace contextRef="#ctx0" brushRef="#br0" timeOffset="66675.102">13389 4683 169 0,'0'0'0'16,"32"27"0"-16,-25-22 0 15,-6-10-3-15,5 1 1 16,-1 1-3-16,10 1 0 15,6-3 1-15,-1 3 1 16,-6 0-4-16,-1 2 1 16,1 2-13-16,4 0 1 15,-2-1-28-15,3 3-4 16,-4-4 65-16</inkml:trace>
  <inkml:trace contextRef="#ctx0" brushRef="#br0" timeOffset="67151.56">13564 4550 77 0,'0'0'0'16,"0"0"-5"-16,0 0 1 15,0 0 4-15,0 0 0 16,0 0 18-16,0 0 1 16,-41 9-9-16,22-1 1 15,-2 6-7-15,2 4 0 16,-2 8-2-16,6 1 0 16,1-1-1-16,7 6 0 15,0 5-1-15,3-6 1 16,8-1-1-16,3-2 1 15,5-1-1-15,-2-3 0 16,9-4 0-16,2-6 0 16,6-6 0-16,0-9 0 0,8-8 1 15,-2-5 0-15,2-7 0 16,-2-6 1-16,-3-10 0 16,-5 4 0-16,-5 0 1 15,-4-2 0-15,-11-4-2 16,-5 2 1-16,-14 2-2 15,-6 3 0-15,-14 6-17 16,-6 8 1-16,-7 4-45 16,-2 14-4-16,1 2 84 0</inkml:trace>
  <inkml:trace contextRef="#ctx0" brushRef="#br0" timeOffset="70984.877">12742 5961 111 0,'0'0'0'16,"0"0"1"-16,0 0 0 15,0 0 3-15,0 0 0 16,39-5 1-16,-17 1 1 0,-1 1-3 16,9 1 1-16,-1-5-3 15,-2 5 0-15,-6-1 0 16,6 3 0-16,-6 0-1 16,-1 0 1-16,-7 0-16 15,1-2 1-15,-1 0-41 16,-6 0-4-16,0 2 59 0,-2 0 0 15</inkml:trace>
  <inkml:trace contextRef="#ctx0" brushRef="#br0" timeOffset="71465.275">12742 5965 103 0,'0'0'0'15,"33"0"3"-15,-29 5 0 16,-11 4-2-16,-5 8 0 15,-8 6 1-15,6 3 1 16,-1 10 1-16,3-1 0 16,-2 2-1-16,1-2 1 0,6-7-1 15,6 5 0-15,-5-1-1 16,6-6 1-16,6-3 1 16,4-4 1-16,15-1-3 15,-11-2 0-15,5-7-1 16,9-1 1-16,5-1-1 0,-4 0 1 15,-1-7-1-15,-3 0 1 16,-3 0-2-16,-1-3 1 16,0-1-1-16,-7 3 1 15,-2-5-3-15,1 3 0 16,-5-6-33-16,3 0 1 16,-8-3-10-16,3 1-4 15,-6-1 48-15,0 7 6 16</inkml:trace>
  <inkml:trace contextRef="#ctx0" brushRef="#br0" timeOffset="71840.944">12631 6205 151 0,'21'2'0'0,"19"2"0"16,-33-4 0-16,-20-2 0 16,6 0 0-16,0 0 0 15,16-3 0-15,10-2 1 16,-5 5 1-16,5-1 4 15,8-1 1-15,6 8-3 16,-11-4 0-16,3 0-1 0,4 0 1 16,5 5-4-16,-8-1 1 15,-4-3-3-15,3-1 1 16,-2 0-86-16,-3-1-5 16,3-5 92-16,21-3 26 15</inkml:trace>
  <inkml:trace contextRef="#ctx0" brushRef="#br0" timeOffset="73683.257">15110 5432 124 0,'0'0'0'0,"28"-2"0"15,-22 2 0-15,-6 0-1 16,0 0 1-16,0 0 0 15,0 0 0-15,7 0 2 16,1-3 0-16,13-1 1 16,2 3 1-16,0 1-1 15,10-4 0-15,3 4-2 0,8 0 1 16,-1 0 0-16,12-5 0 16,7-2-1-16,3 5 1 15,-1-2-2-15,8 8 0 16,-1 1 0-16,17-1 0 15,9 1 0-15,-10-5 1 16,1 4 0-16,-12-3 0 16,-2 3-1-16,1-1 1 15,0-1-1-15,-7 5 1 16,0-2 0-16,-18-3 1 16,-5 2-2-16,8-6 1 15,-3-2-1-15,4 4 0 16,-1-3 0-16,-11 1 0 15,-2 2 0-15,2 2 0 16,1 1 0-16,-4-1 1 16,-12 2-1-16,12-6 0 15,-1-2 0-15,-6 1 0 0,-5 1 0 16,-4-1 0-16,-4 3 0 16,1 0 0-16,-7 3 0 15,1-3 0-15,-7 2 0 16,4 1 0-16,-8-3 0 15,4 2 0-15,-3 0 0 16,-4-2 0-16,2 2 0 16,-2 1 0-16,0 2 0 15,5 4 0-15,-5 4 0 0,2-3 0 16,-2 2 0-16,0-1 0 16,-2-2 0-16,2-1 0 15,-5 0 0-15,5 0 0 16,-2-2 0-16,-2-3 0 15,4-1 0-15,0-2 0 16,0 0 0-16,0-5 0 16,4-4 0-16,-8-4 0 15,4-4 0-15,-7 1 1 16,-1-5-1-16,1 0 1 16,-6 2 1-16,5 5 1 15,1 5-2-15,0 0 0 16,2 0-1-16,-1 4 0 15,5 1 0-15,1 4 1 16,-6 0-1-16,6 0 0 16,7 0 0-16,11 9 1 15,6 0-1-15,15 0 0 0,8 0 0 16,0-4 0-16,2-2 0 16,-2 6 0-16,1-2 0 15,-7 0 0-15,-14-3 0 16,-2 1 1-16,-11-5 1 15,-12 9 0-15,-15 5-1 16,-6-2 0-16,-10-1-1 16,-12 1 0-16,-13 0-15 15,0-1 0-15,-3 1-56 0,-1-1-5 16,2 1 98-16</inkml:trace>
  <inkml:trace contextRef="#ctx0" brushRef="#br0" timeOffset="77020.202">15055 5889 119 0,'0'0'0'16,"0"0"1"-16,0 0 1 16,0 0-2-16,0 0 1 15,0 0 1-15,0 0 0 16,7 28 0-16,-6-7 1 16,5 2 0-16,1 3 0 15,5 6-2-15,-4-2 1 16,-1 2-2-16,-1-6 0 15,-5-3-10-15,1-9 1 16,2-2-49-16,-4-3-5 0,-4-4 63 16,2-1 0-16</inkml:trace>
  <inkml:trace contextRef="#ctx0" brushRef="#br0" timeOffset="77651.029">14906 5952 137 0,'0'0'0'15,"25"30"-1"-15,-23-37 1 16,-8-10-1-16,6-1 0 15,0-1 0-15,6-2 1 16,1-2-1-16,6 3 1 16,7 3 0-16,-6 4 1 0,0 1 1 15,6 2 0-15,1 1 1 16,0 2 1-16,-1 0-2 16,7 3 1-16,14 1-2 15,-12 1 1-15,3 4-1 16,1 1 0-16,-7 1-1 15,-3 1 0-15,-1 6 0 0,-4 1 1 16,-6 2 0-16,-9 4 1 16,-6 4 1-16,-9 3 1 15,-8-2 0-15,-2-2 1 16,-10-2-3-16,-1-1 0 16,-2-6-1-16,0-5 1 15,1-3-2-15,2-1 0 16,4-3-2-16,0 2 0 15,2-2-15-15,9 0 0 16,-1-2-52-16,11 2-4 16,0-5 73-16,7 5 0 15</inkml:trace>
  <inkml:trace contextRef="#ctx0" brushRef="#br0" timeOffset="78248.477">15355 5720 140 0,'0'0'0'0,"-34"27"-1"15,29-19 1-15,10-2-1 16,2-1 0-16,0 2-4 0,7 7 0 16,6 12 4-16,-8-3 1 15,-2 4 1-15,2 4 0 16,-1 1 1-16,-2-2 1 16,-2-4 0-16,0-3 1 15,-13 0-2-15,6-9 1 16,-1-2-3-16,1-3 0 15,-2-6 0-15,4 3 0 16,5-6 0-16,-2-6 0 16,-2-4 0-16,2-1 0 15,2-1 0-15,-1-2 0 16,-5 0 0-16,6-4 0 16,-1 4 0-16,1 2 0 15,0 0 0-15,7 3 0 16,-2 2 0-16,2 3 1 15,0 1 0-15,1 8 0 16,6 6 0-16,-2-1 0 16,1 4 1-16,-8 4 1 0,2 3 0 15,-7 2 0-15,-4-2 0 16,1 2 0-16,-4 0-3 16,0-6 1-16,-4-3-6 15,4-1 1-15,0-8-64 16,0 0 0-16,0-1 66 15,0-4 0-15,0 0-8 16</inkml:trace>
  <inkml:trace contextRef="#ctx0" brushRef="#br0" timeOffset="78806.201">15914 5822 153 0,'-8'27'0'16,"-12"18"0"-16,15-36 0 15,10-18-3-15,1 6 1 16,1 1-4-16,0 16 1 16,-2 12 4-16,-3-3 0 15,-2 0 1-15,-6 2 0 16,-8-1 0-16,2-3 0 15,2-3 0-15,-1 0 0 16,3-1-9-16,1-8 0 16,0 0-30-16,1-9 0 15,5-7 30-15,-3-2 1 0,4-5 11 16,0-4 1-16,0-1 14 16,4-6 0-16,-3-1-2 15,5-2 1-15,1-9-15 16,7 7 0-16,1 0 2 15,4 2 1-15,-1 5-2 16,-2 0 1-16,-1 8-2 0,4 4 0 16,6 2 0-16,-4 2 0 15,-4 5-1-15,2 4 1 16,-1 2 0-16,-2 1 0 16,-9 2 1-16,-1 11 1 15,1 10-1-15,-7-2 0 16,0 4-1-16,-5 2 0 15,-3 1-1-15,2-3 0 16,-1-7-5-16,6-2 0 16,-1-7-34-16,2-5 0 15,2-1 8-15,-1 1 0 16,6-7 30-16,12 1 0 16</inkml:trace>
  <inkml:trace contextRef="#ctx0" brushRef="#br0" timeOffset="79522.61">16302 6016 150 0,'0'0'0'0,"-21"17"0"16,14-10 0-16,0-2-2 15,1 1 1-15,6-1-3 16,2 2 1-16,2-5 1 15,1 1 1-15,-3 1 0 16,-1-2 1-16,3-1 0 16,-1-1 1-16,3-1 0 15,8-7 0-15,1-2 0 0,4-1 1 16,-6-3-2-16,-1 2 1 16,-3 0-1-16,-3-2 1 15,-6 0 0-15,-6 8 0 16,-7 3 0-16,-1 3 0 15,-1 9 1-15,-6 3 0 16,-4 4-1-16,10 0 0 16,-3-2-1-16,9 3 1 15,1 1-1-15,4-1 0 16,3 1 0-16,-1-4 0 16,2-5 0-16,8 0 0 15,13-6 0-15,0-6 0 16,11-10 0-16,-10 3 0 15,5-6 0-15,0-2 0 16,-4-1 0-16,-4 5 0 16,-1-4 0-16,-10 6 0 15,-1-2 0-15,-7 0 0 0,-5 5 0 16,-2 6 1-16,-1 6-1 16,-5 8 1-16,-1 10-1 15,-1 10 1-15,-6 10 0 16,2 8 0-16,-1 13 0 15,5-4 1-15,-4 3 0 16,-1-1 1-16,1 5 0 16,3-2 0-16,-3-1-1 15,-3-13 1-15,1-5-1 0,-5-13 0 16,-8-8-1-16,-1-11 1 16,-5-3-2-16,0-9 1 15,-3-9-1-15,3-8 0 16,1-9-8-16,10-6 1 15,2-7-27-15,13 2 1 16,6-1-17-16,9 6-4 16,-1-3 70-16</inkml:trace>
  <inkml:trace contextRef="#ctx0" brushRef="#br0" timeOffset="80903.261">16732 5842 111 0,'-3'21'0'0,"-9"10"1"16,12-25 1-16,1-17-1 0,5 7 1 16,-1-6 0-16,-3 20 0 15,-2 8 1-15,0 1 0 16,-2 11 0-16,-5-3 1 15,0 2-3-15,0 5 0 16,0 1-1-16,2-5 0 16,-1-7-2-16,1-6 1 15,3-3-4-15,1-1 1 16,1-8 2-16,-6 0 0 16,6-1 0-16,6-13 1 15,-6-9 1-15,0-4 0 16,0-1 3-16,1-7 0 15,1-2 0-15,3-3 1 16,-5-2-1-16,2-3 1 16,3 1-1-16,1 0 1 15,-6 2-2-15,7 8 0 16,-2 4-1-16,4 7 1 16,-1 3-1-16,13 4 1 0,11 6-2 15,-5 3 0-15,7 6 0 16,0-1 0-16,0 6 0 15,-5 0 0-15,4-1 0 16,-13 3 0-16,-1 1 0 16,-12 8 1-16,-11 6 0 15,-6-1 0-15,-16 1 1 16,-2-3 1-16,-11 0-2 0,-2-6 0 16,-7-3-1-16,7-1 1 15,-5-8-1-15,15 0 0 16,5-1-1-16,6-1 0 15,8-3-1-15,5 2 1 16,7-2 0-16,13 0 0 16,13-2 0-16,2 2 1 15,8 0-1-15,8 5 1 16,5-1-1-16,-8 3 1 16,5 3 0-16,-11 1 0 15,-7-2 0-15,-7 0 0 16,-6 3 0-16,-4 11 1 15,-10 3 2-15,-15-3 0 16,-8 0 0-16,-10-2 0 16,-2-4-2-16,-8-1 1 15,-5-3-1-15,-2-6 0 16,-4-2-1-16,5-5 1 16,-1-4-1-16,9 1 0 15,5-2-1-15,9-1 1 0,5-2-7 16,3-1 1-16,10-4-19 15,9 3 1-15,12-8-24 16,9 4 1-16,10 2 46 16,-5 3 0-16,5-3-6 15</inkml:trace>
  <inkml:trace contextRef="#ctx0" brushRef="#br0" timeOffset="81297.709">17086 6014 97 0,'-42'2'0'15,"-33"5"6"-15,68-2 1 16,34-5-3-16,-12 3 0 16,4-3-2-16,-5 6 0 15,4-3 1-15,-4 15 1 16,-5 6-2-16,-1-3 0 16,-3 2 0-16,2 0 1 15,-5 2 0-15,-4-8 0 16,-3-1-2-16,3-4 1 15,-4 1-1-15,-1-8 0 16,0-5 0-16,0-5 0 16,0-4 0-16,5-9 0 15,-2 1 1-15,-1-10 1 16,3-1 0-16,2 2 1 16,6 0-3-16,1 1 1 15,5 6-1-15,-3 1 1 16,4 6 0-16,3 1 0 0,7 4-1 15,7 2 0-15,-3 3-1 16,1 2 0-16,0 5-46 16,4-3 1-16,-3 5 5 15,36 2 30-15</inkml:trace>
  <inkml:trace contextRef="#ctx0" brushRef="#br0" timeOffset="87015.239">19373 5386 100 0,'0'0'0'0,"0"0"0"15,0 0 1-15,0 0-1 16,0 0 0-16,0 0 3 16,0 0 1-16,0 0 2 15,0 0 0-15,26-22-1 16,-5 4 0-16,7-3-2 0,-1 2 1 16,5-3-1-16,4 0 0 15,5-5-2-15,2 6 1 16,4 2-1-16,-1-2 0 15,-5 1-1-15,-2 3 1 16,-8 5-1-16,8-8 1 16,2 3-1-16,-9 1 0 15,-8 5 0-15,-5 4 1 16,-5 5-1-16,-1 2 1 16,-6 0 0-16,-2 2 1 15,-2 2-1-15,2-4 0 16,1 3 0-16,-5-3 1 15,6 6-1-15,11-3 1 16,6-1 0-16,8 7 0 16,1 3 0-16,-4-3 0 15,5 3-1-15,-5 2 1 16,4 0-1-16,2-2 1 16,4 2-1-16,-6 1 0 0,0-3-1 15,-3-2 1-15,-3 3-1 16,5-8 0-16,-10 2-19 15,1-5 1-15,2-2-51 16,23 3 39-16</inkml:trace>
  <inkml:trace contextRef="#ctx0" brushRef="#br0" timeOffset="87905.361">19407 5395 103 0,'0'0'0'0,"34"18"0"15,-29-13 0-15,-16-1 0 0,4 4 1 16,-1 1 3-16,2 10 1 15,-1 8 1-15,2 1 0 16,5 7-3-16,-2 7 1 16,1 7-1-16,-5 2 0 15,6 2-1-15,0 0 1 16,0 0-2-16,6-13 1 16,-6-5-1-16,0-3 1 15,0-9 0-15,0-4 0 16,0-3-1-16,0-6 1 15,0-3-2-15,0-1 0 16,0-3 0-16,0-3 0 16,0 0 0-16,0 0 0 15,1 0 0-15,6 2 1 16,-5 1 0-16,16 3 0 16,4-1 0-16,4 2 0 15,1-4 0-15,13 3 0 0,9-3 0 16,-2 3 0-16,1 2-1 15,5 1 1-15,-3 5 0 16,4-2 0-16,-5 3 0 16,-3-3 0-16,-10-2 0 15,3-1 0-15,1 0-1 16,-12-6 1-16,-8-1-1 16,-6 2 0-16,-1-4 0 15,-6 3 1-15,0-3-1 0,-6 0 0 16,3 2-3-16,-2 2 0 15,3-4-25-15,-5 0 0 16,-5 0-25-16,5 0-5 16,-6-4 58-16,6 4 0 15</inkml:trace>
  <inkml:trace contextRef="#ctx0" brushRef="#br0" timeOffset="88306.493">20149 6174 132 0,'0'0'0'0,"0"0"0"16,0 0 0-16,0 0 0 16,0 0 0-16,27-13 0 15,0 1 1-15,1-4 2 16,1 4 0-16,3-2 0 16,2 2 1-16,5-2-1 15,-10 5 0-15,-1 0-2 16,-1 2 1-16,-1 0-1 0,-5 3 0 15,0 1-1 1,-8 1 1-16,1 2-4 0,4-3 1 16,-2-3-40-16,3-2 1 15,-2-1 9-15,1 0-5 16,-4 0 49-16</inkml:trace>
  <inkml:trace contextRef="#ctx0" brushRef="#br0" timeOffset="88709.815">20729 5279 133 0,'6'32'0'0,"-5"21"-1"16,3-45 1-16,-3-20-1 15,-1 12 1-15,6-5 0 16,-6 28 1-16,1 12 1 15,-1 5 1-15,0 9 0 0,2 1 1 16,2 2 1-16,-4-1 0 16,-4 2-3-16,4-9 1 15,0-9-3-15,5-9 0 16,-3-8-37-16,3 0 1 16,1-8-4-16,1-6-5 15,0-4 59-15</inkml:trace>
  <inkml:trace contextRef="#ctx0" brushRef="#br0" timeOffset="89191.58">19856 5465 146 0,'15'7'0'15,"13"6"0"-15,-21-10 0 16,-9-1 0-16,2-2 0 15,0-2 0-15,13-6 0 16,9-1-1-16,4-5 1 16,2 1-11-16,-3 1 0 15,-4 7-28-15,7-4 1 16,12 4 25-16,-11 1 1 16,4 1 3-16</inkml:trace>
  <inkml:trace contextRef="#ctx0" brushRef="#br0" timeOffset="89448.526">20394 5564 115 0,'0'0'0'0,"-20"0"0"0,18 19 0 16,4 13 0-16,-2-6 0 16,0 4 0-16,0-7 0 15,0 0-24-15,0-2 1 16,-6 2-7-16,5-9 0 16,-5 2 35-16</inkml:trace>
  <inkml:trace contextRef="#ctx0" brushRef="#br0" timeOffset="89720.522">19835 5815 154 0,'21'-2'0'15,"12"-3"0"-15,-23 10 0 16,-10 9 0-16,18-5 0 0,3 0 0 16,5 0 0-16,2 0 0 15,6-1 0-15,0-2-22 16,-1 2 0-16,-4-4-22 16,-2 1 1-16,-12-1 41 15,-1-4 0-15,0 2-8 16</inkml:trace>
  <inkml:trace contextRef="#ctx0" brushRef="#br0" timeOffset="90181.452">19448 6058 100 0,'0'0'0'0,"27"-13"1"16,-20 13 0-16,-14 0 0 16,0 6 0-16,-1 1 6 15,-11 7 1-15,-2 5 4 16,-11 2 0-16,-3-3-8 15,-1 1 1-15,-10 2-4 16,10 0 1-16,-3-3-2 16,11-4 0-16,8 0-52 0,4-5 0 15,0 0 43 1,7-9 1-16,2-4-12 0</inkml:trace>
  <inkml:trace contextRef="#ctx0" brushRef="#br0" timeOffset="90935.332">18738 6240 129 0,'0'0'0'0,"29"0"0"0,-36 0 0 15,-7 0 0-15,1 2 0 16,-3 2 0-16,-9 5 0 15,-3 1 4-15,-1 9 0 16,-4 6 0-16,7 1 0 16,5 4-2-16,0-3 1 15,2 4-3-15,6-8 1 16,5 0-1-16,2-2 0 16,5-7 0-16,6 0 1 15,2-2-1-15,3-6 0 16,9-3 0-16,8-3 0 15,2-7 0-15,10 0 1 16,-3-9-1-16,-1 1 0 16,4-3 0-16,-5 0 0 0,1-3 0 15,-9 4 0-15,-8 3 0 16,-2 5 0-16,-9 0 0 16,1 4 0-16,-3 1 2 15,1 1 1-15,-5 3 0 16,-1 9 0-16,-5 5-2 15,3 3 1-15,-3 4-1 16,5 0 1-16,4 2-2 16,-3-5 1-16,-1-1-11 0,0 1 1 15,0-2-64-15,0 17 38 16</inkml:trace>
  <inkml:trace contextRef="#ctx0" brushRef="#br0" timeOffset="97452.55">20733 5323 99 0,'0'0'0'16,"21"-26"0"-16,-21 26 0 16,-6 2 0-16,5 1 0 15,-6 2 2-15,3-1 0 16,1-1 3-16,3-3 1 15,0 0-1-15,7-3 0 16,1-2-2-16,6-4 1 16,7-4-2-16,6-4 0 15,7-4 0-15,6 5 1 16,2-2-1-16,4 1 0 0,-3 3 1 16,-1 1 0-16,2-1-2 15,-8 2 1-15,-1 0-1 16,-3 3 0-16,-4 4-1 15,-9-1 1-15,-5 3 1 16,-6-1 0-16,-2 3 0 16,1 1 0-16,-6-4-2 15,-1 4 0-15,6 0-79 16,-6 0-5-16,0-5 84 0,1 0 24 16</inkml:trace>
  <inkml:trace contextRef="#ctx0" brushRef="#br0" timeOffset="100121.31">21293 4550 126 0,'0'0'0'0,"0"40"0"16,-6-31 0-16,6-5 1 15,0-3 0-15,6 3 1 0,-5 8 0 16,6 7 2-16,0 3 0 15,4 0-1-15,-4 7 0 16,0 6-1-16,-4-5 0 16,1 1-1-16,-3-4 1 15,5-5-1-15,-6-4 0 16,1-6-1-16,-1-3 0 16,0-4-1-16,0 1 0 15,0-3-7-15,0-3 0 16,-1 4 6-16,-5-11 0 15,-6-4 0-15,2-7 1 16,-2-3 0-16,-1-5 1 16,5-6-1-16,1 1 1 15,0-1-1-15,1-3 1 16,1 3 0-16,3 6 0 16,-3 3 1-16,3 2 1 15,2 7-1-15,0 2 1 0,0 1-1 16,0 2 0-16,6 2 0 15,-3 2 0-15,2-4-1 16,13 0 1-16,5-3 0 16,-8 3 0-16,4 2-1 15,-5 4 1-15,0-2-1 16,-1 1 0-16,-1 1 0 16,-4 1 1-16,-1 2 0 0,0 0 0 15,4 0 0-15,-4 0 0 16,0 0 0-16,-4 0 1 15,-3-4 1-15,0 4 0 16,0 0-2-16,0 13 1 16,-3 9-2-16,-2 5 1 15,3 4 0-15,-3 1 0 16,-2 3 0-16,1 0 1 16,-2 6-1-16,1-1 1 15,-4-3-1-15,4 5 0 16,-1-1-1-16,2-6 0 15,3-4 0-15,-2-8 1 16,3-5-1-16,-2-1 1 16,3-2-1-16,1-7 0 15,0-4-1-15,0 1 0 16,-2-1 0-16,2-4 0 16,0 0 0-16,-4-13 1 15,3-8 0-15,-3-3 0 16,2-6 0-16,-6-2 0 0,-5-3 0 15,6 0 0-15,2-2 0 16,4 4 0-16,-1-1 0 16,-2 3 0-16,3 4 0 15,2 1 0-15,5 1 0 16,0 1 0-16,1-3-2 16,0 4 1-16,-1 2 0 15,-5 7 1-15,1 2 0 0,2 1 0 16,-4 8 0-16,0-2 1 15,0 5-1-15,0 5 1 16,0 9 0-16,0 7 0 16,0 7-1-16,0 2 0 15,0 2 0-15,0 3 1 16,0 5-1-16,0-8 0 16,0-6 0-16,1-3 1 15,-1-5-1-15,2-6 0 16,-2-3 0-16,0-1 0 15,0-6 0-15,0-2 0 16,0 0 0-16,0-5 0 16,4-4 0-16,-4-5 0 15,1-9-1-15,3 2 1 16,-2-5 0-16,3-4 0 16,-3 2 0-16,3 1 0 15,-3 1 0-15,3 3 0 16,-3 2 0-16,-2 5 0 0,0 4 0 15,1 0 0-15,3 6 0 16,-4-2 0-16,0 4 1 16,0 4 0-16,0 0-1 15,-4 12 0-15,3 11 0 16,1 0 1-16,-6 4-1 16,5-3 1-16,-1-1-3 15,-2 0 1-15,3-2-66 0,-1 2 0 16,-3 0 61-16,-2 21 7 15</inkml:trace>
  <inkml:trace contextRef="#ctx0" brushRef="#br0" timeOffset="101171.833">21519 5088 68 0,'0'0'0'0,"0"0"1"0,0 0 0 15,0 0 7-15,0 0 1 16,0 0 3-16,0 0 0 16,0 0-4-16,0 0 1 15,0 0-4-15,0 0 0 16,26 10-1-16,-8-1 0 15,-1 3-1-15,9 2 1 16,2-1-2-16,6 1 0 16,4-6 0-16,-2 5 0 15,3 1-1-15,3 0 0 16,1-2 0-16,-3-1 0 16,-6 1 0-16,0-7 0 15,-2 1 0-15,-10-3 0 16,-2 1 0-16,-6-3 0 15,-6 3 0-15,-1-4 0 0,-1 0 0 16,-1 0 1-16,-3 0-2 16,-2 0 1-16,0 0-1 15,0 0 1 1,0 0-1-16,1-5 0 0,5 1 0 16,2-6 0-16,6-6 0 15,11 2 0-15,8-4 0 16,0 4 0-16,3-4 0 0,10 1 0 15,4-1 0-15,3 1 0 16,-3-3 0-16,-4 3 0 16,-11-1 0-16,-1 4 0 15,-7 2 0-15,-7 3 0 16,-6-3 0-16,-1 3 0 16,-6 4 0-16,-2-1 0 15,-3 6 0-15,-2 0 0 16,0 0 0-16,0 0 0 15,0 0 0-15,7 6 0 16,5 3 0-16,-2-1 0 16,4 1 1-16,9 5 0 15,1 4-1-15,9-4 1 16,1-2-1-16,6 0 1 16,0-3 0-16,-4 0 0 15,4-2-1-15,-1 0 1 16,-1-2-1-16,-1 1 0 15,-6-3 0-15,6 1 1 16,-2 1-7-16,-7-2 1 0,-6-1-51 16,-3 2 0-16,-3-4 30 15,-4 0 1-15,-1 0 26 16</inkml:trace>
  <inkml:trace contextRef="#ctx0" brushRef="#br0" timeOffset="102176.254">22144 5316 71 0,'0'0'0'0,"36"-5"2"16,-31 5 0-1,-10 0 10-15,3 2 1 0,-5 1-3 16,2 11 1-16,-2 7-7 16,4 6 1-16,-2 1-2 15,-1 5 0-15,5 4 0 16,1-5 1-16,-2 3-2 15,2 3 0-15,0 5-1 16,2-8 1-16,-2-4 0 0,0 3 0 16,0 3-1-16,0-11 1 15,-2-7-1-15,2-3 0 16,0-5-1-16,0-2 1 16,0-2-1-16,0-2 1 15,0 4-1-15,2-4 1 16,-2 0-1-16,1 2 1 15,-1-5-1-15,4 1 1 16,-4 1-1-16,3-4 1 16,1 5-1-16,10-1 1 15,8 5 0-15,6-1 0 16,11 3-1-16,-3 1 1 16,10 6-1-16,-4-8 1 15,-1 3-1-15,-2-3 1 16,-6 1-1-16,-5-4 0 15,-7 0 0-15,0-2 0 16,1 0 0-16,-3 2 1 16,-5-1-1-16,-1-3 0 0,-5-1 0 15,-1 1 0-15,-1-3 0 16,-1 4 0-16,-3-4 0 16,3 0 0-16,-2 0 0 15,4-4 0-15,0 4 0 16,11-5 0-16,3 2 0 15,6-3 1-15,8 3-1 16,5-6 1-16,1 0-1 16,2 0 1-16,3-1-1 0,-1 1 1 15,0 0-1-15,1 1 0 16,1 1 0-16,-13 1 1 16,-6 3-1-16,-3 1 1 15,-4-2-2-15,-6 3 1 16,-8 1-3-16,0-2 0 15,-1 0-12-15,-5-1 0 16,5-3-24-16,-1-6 1 16,-2-7 23-16,4 1 0 15,0-5 9-15,-2 2 0 16,2 0-6-16</inkml:trace>
  <inkml:trace contextRef="#ctx0" brushRef="#br0" timeOffset="102493.605">23349 5235 134 0,'1'27'0'0,"-1"18"1"15,-1-41 0-15,-6-22 0 16,1 6 0-16,1-2 0 15,2 19 0-15,-4 11 2 16,0 10 0-16,0 15 3 16,0-1 0-16,0 4-1 0,2-2 0 15,-1 2-4-15,5 0 1 16,1 0-1 0,0-9 0-16,0-3-2 0,0-9 1 15,0-6-30-15,0-6 0 16,0-4-23-16,0-2-5 15,0-1 75-15</inkml:trace>
  <inkml:trace contextRef="#ctx0" brushRef="#br0" timeOffset="102901.498">22471 5413 141 0,'27'14'0'0,"14"12"2"15,-35-24 0-15,-19-13-1 0,7 6 0 16,0-7 0-16,12-1 1 16,7-1-1-16,1 2 0 15,6 2-1-15,1-3 1 16,6 3-4-16,-2 1 1 15,-2 0-26-15,-3 0 0 16,7 4-15-16,-6 2-5 16,-1 3 48-16,5 0 0 15</inkml:trace>
  <inkml:trace contextRef="#ctx0" brushRef="#br0" timeOffset="103145.189">22942 5497 139 0,'0'0'0'0,"-10"-39"0"16,5 52 1-16,-1 15-1 16,5-4 1-16,1 5-1 15,-4 2 0-15,4 8 0 16,0-13 0-16,0-3-7 15,-2 0 1-15,2-6-55 16,-7 1-5-16,0-4 66 16,-8-2 0-16</inkml:trace>
  <inkml:trace contextRef="#ctx0" brushRef="#br0" timeOffset="103353.518">22559 5757 183 0,'19'4'0'15,"10"-1"0"-15,-13 2 0 16,-4-1-2-16,9 1 1 16,5 1-29-16,6-3 0 15,-1-1-27-15,-3-4-5 16,2 2 80-16</inkml:trace>
  <inkml:trace contextRef="#ctx0" brushRef="#br0" timeOffset="105361.479">21200 3972 113 0,'0'0'0'15,"4"17"0"-15,-4-8 0 16,0 0 0-16,0 10 0 16,1 6 0-16,-1 3 1 15,0 4 0-15,-1-3 1 16,1 3 0-16,-4-6 1 0,4-5-1 15,-2-1 0-15,-3-6-1 16,3 2 1-16,-5-2-2 16,7-5 1-16,0-9-1 15,0 0 0-15,2-9-1 16,-2-5 1-16,-2-4 0 16,1-3 0-16,-5-2 0 15,1 6 0-15,3-1 0 16,1 4 0-16,1 2 0 0,0 3 1 15,0 4 2-15,0 5 0 16,3 0-2-16,2 3 1 16,1 2-1-16,2 6 1 15,1 5 0-15,7-2 0 16,-6 0-1-16,9 2 0 16,8 3 0-16,-6-7 0 15,-6-3 0-15,3 0 1 16,-4-7-1-16,1-2 1 15,5-6 1-15,-7-2 0 16,1-5-1-16,-5-3 1 16,2-1-2-16,-10-8 1 15,-2 1-1-15,-1-3 1 16,-7 1-1-16,6 3 0 16,-8-1-2-16,4 4 0 15,0-1-43-15,6 2 1 0,1-2 3 16,1 3-5-16,3 1 59 15</inkml:trace>
  <inkml:trace contextRef="#ctx0" brushRef="#br0" timeOffset="106369.117">20789 3958 102 0,'0'0'0'0,"0"0"0"16,0 0 0-16,0 0 0 15,0 0 0-15,0 0 2 0,0 0 0 16,0 0 4-16,0 0 0 15,8 26 2-15,-2 0 1 16,1 11-7-16,-1-7 1 16,-4 2-2-16,3-6 0 15,-3 2-1-15,2-7 1 16,-3-7-2-16,-1-1 1 16,0-3-5-16,0-1 0 15,0-5-15-15,0-3 0 16,0 3 10-16,0-4 0 15,0 0 9-15,-1-4 1 16,-5 3 8-16,1-8 0 16,2-4-5-16,-2 3 1 15,-2-2-1-15,5-1 0 16,-3 8 0-16,5-4 1 16,-2 6 4-16,4-3 1 15,-1 3-3-15,5 1 0 16,-1 2-5-16,5 0 1 15,9 0-1-15,-5 0 0 0,4 0-1 16,3-5 1-16,1-4 0 16,5-3 0-16,-5-2-1 15,-3 1 1-15,1-1-1 16,-6-3 1-16,-1-1-1 16,-6 1 1-16,0-3-1 15,-1 8 1-15,1 3 0 16,-7 0 0-16,-6 4 0 0,5-2 1 15,-5 5 0-15,6 2 0 16,0 0-1-16,2 14 0 16,2 8 0-16,-4 6 1 15,0 2-1-15,0 6 0 16,1 3 0-16,-1-7 0 16,6-6-3-16,-6 2 1 15,0 2-78-15,1-11-4 16,-1-3 90-16,0 21 9 15</inkml:trace>
  <inkml:trace contextRef="#ctx0" brushRef="#br0" timeOffset="109190.375">21688 4144 118 0,'0'0'0'16,"0"0"0"-16,0 0 0 0,0 0 0 16,0 0 4-16,0 0 0 15,0 0 3-15,0 0 1 16,0 0-3-16,0 0 0 16,35-12-1-16,-9 3 1 15,8 0-2-15,6 0 1 16,2 0-1-16,-1-3 0 15,1-4 0-15,4 4 1 16,-3-2-3-16,-6 5 1 16,-6-3-1-16,-1 7 0 15,-7-1-3-15,-3 3 1 16,0-1-87-16,20-1 43 16</inkml:trace>
  <inkml:trace contextRef="#ctx0" brushRef="#br0" timeOffset="111740.741">22646 3829 123 0,'0'0'0'0,"0"0"0"0,0 0 0 15,0 0-1-15,0 0 1 16,0 0-1-16,0 0 1 16,16-8 1-16,-11 4 0 15,-3-1 0-15,-8 3 1 16,-1-2-1-16,-3 4 0 15,-8 4-1-15,-3 1 0 16,-6 6 0-16,7 1 0 16,-1 0 0-16,1-1 0 15,-3 5 0-15,4-6 0 16,-1-1-1-16,7 0 0 16,6 0-1-16,5-1 1 15,4 5-1-15,5-3 0 16,6 3 1-16,1 1 1 0,6 0 0 15,-1 2 0-15,2 1 0 16,0 2 0-16,-2 3 0 16,-3-5 0-16,3 2 0 15,-5-6 1-15,-4-3 4 16,-5-1 0-16,1 0-3 16,-6 3 0-16,-2-3-1 15,-7 2 0-15,0-3 1 0,-12-1 1 16,-1-1 0-16,-10-3 0 15,-8-1 0-15,4-4 0 16,-10-1 0-16,11-1 0 16,1-1-1-16,-7 0 0 15,7 1 0-15,7-1 0 16,5 1-1-16,3 4 1 16,6 0-4-16,5 0 1 15,2 0-36-15,6 0 1 16,0 0-8-16,0 0 31 15</inkml:trace>
  <inkml:trace contextRef="#ctx0" brushRef="#br0" timeOffset="112720.814">22805 4038 137 0,'0'0'0'16,"-14"-26"-1"-16,14 21 1 15,0 8 0-15,5-1 0 16,-2 3 3-16,10-1 0 16,2-1 3-16,10 8 0 15,3 5-2-15,-1-6 1 16,5 6-2-16,3-2 1 16,1 4-1-16,11-4 1 15,2 0-2-15,5-2 0 16,6 2-1-16,1-5 1 15,1 0-1-15,-2 0 0 0,-5 3 0 16,-7-7 0-16,-5 0-1 16,-10-1 0-16,-7-2-1 15,-5-1 0-15,-8-1-7 16,1-1 1-16,-7-1-21 16,-6-3 0-16,-2-2-27 15,-5 1-4-15,-2-2 59 16,-12 2 0-16</inkml:trace>
  <inkml:trace contextRef="#ctx0" brushRef="#br0" timeOffset="112986.652">23424 4035 69 0,'0'0'0'15,"0"0"8"-15,0 0 0 16,-13-33 2-16,5 20 1 16,-5-1-2-16,7 2 0 15,0 3-1-15,3 4 0 16,-2 0-2-16,3 1 1 15,-2 4-4-15,-4 9 1 16,-5 5-1-16,6 12 1 16,-1 11 0-16,-3 5 1 15,3 8-2-15,-1 1 1 16,-3 1-2-16,1-4 0 16,2-8-2-16,2-8 0 15,0-11-44-15,0-2 1 16,1-10-4-16,-8-9-5 15,0-4 68-15</inkml:trace>
  <inkml:trace contextRef="#ctx0" brushRef="#br0" timeOffset="120301.931">22513 3167 79 0,'0'21'0'15,"0"11"0"-15,0-29 0 16,-1-15 0-16,1 3 1 16,-2-2 2-16,4 3 1 15,-2 1 7-15,0 5 0 16,0 4-3-16,0 10 1 16,-2 2-6-16,-2 12 1 15,4 4-2-15,0 11 1 16,4 4-1-16,-2-4 0 15,-1 3-1-15,5-6 1 16,-5-1-2-16,5-7 1 16,-5-7-12-16,4-5 0 15,-5-8-48-15,2-1-5 0,-2-6 64 16,0-3 0-16</inkml:trace>
  <inkml:trace contextRef="#ctx0" brushRef="#br0" timeOffset="121453.053">22512 3165 118 0,'0'0'0'0,"-2"33"0"15,2-33 0-15,2-5 0 16,3 0 0-16,-2-7 0 15,3 6 0-15,0-2 0 16,1 2 1-16,0 6-1 16,6-3 1-16,-5 3-1 15,5-4 1-15,-5 2 0 16,3-1 0-16,-3-2 0 0,-1 5 0 16,-1-4 0-16,-3 4 1 15,4-3 1-15,-3 1 0 16,-4 2 1-16,0 0 0 15,5-4-1-15,-5 4 1 16,0 0-3-16,-4 13 1 16,3 1-1-16,-3 12 1 15,1 6 0-15,-3 6 0 16,-1 5 0-16,2-1 0 16,2-5 0-16,-3-2 0 15,6-4-1-15,-1-1 0 16,-4-2-1-16,5-6 1 15,-2-5-2-15,-2-6 1 16,4-3-1-16,0-4 0 16,-1-2 1-16,1-4 0 15,0-7 0-15,0-5 0 16,0-7 0-16,-2-2 0 0,-3-8 0 16,5-5 0-16,-6 1 0 15,5 0 0-15,1 0 0 16,0 7 0-16,0 1 0 15,0 5 0-15,0 4 0 16,1 0 0-16,-1 1 0 16,0 8 1-16,0 0-1 15,0 9 1-15,0 9-1 0,4 10 1 16,-2 11-1-16,-2-3 1 16,0 4-1-16,0 4 1 15,0 9-1-15,0-8 1 16,0-8-1-16,0-7 1 15,0-7-1-15,0-5 0 16,0-4 0-16,0 0 0 16,0-1 0-16,0-4 0 15,0 0 0-15,0-9 0 16,-7-9 0-16,5-5 0 16,-3-3 0-16,-2-2 0 15,-4-2 0-15,8 2 0 16,-1 2 0-16,2 5 1 15,2 1-1-15,0 8 1 16,0-2-1-16,0 7 1 16,0 5-1-16,7 13 1 15,0 10-1-15,0-4 0 16,-1 1-24-16,-1 5 1 0,-3 5-40 16,3-7-4-16,-3-4 86 15</inkml:trace>
  <inkml:trace contextRef="#ctx0" brushRef="#br0" timeOffset="123303.969">22445 2654 117 0,'0'0'0'0,"33"22"1"15,-33-18 1-15,-8-8 0 16,-5 4 1-16,5 0-2 16,1 13 1-16,2 4 0 15,5 6 0-15,0 0-1 16,7 7 1-16,6 2-1 16,0-6 0-16,-3 2 0 15,8-2 1-15,-3 6-1 0,4-11 0 16,2-2 0-16,0-6 0 15,5-4 0-15,4-9 1 16,0-6-2-16,-8-6 1 16,5-6 0-16,-12-4 1 15,3-1 1-15,-10-4 0 16,-2 1-2-16,-5-6 1 16,-6 2-1-16,-2-5 1 15,-3 0-1-15,-9 7 0 16,-2 2-1-16,0 6 1 15,0 8-1-15,-9 7 0 16,-1 10-3-16,3 0 1 16,-2 4-17-16,8 5 1 15,1 7-41-15,1-3-5 16,8-1 64-16,2 10 0 16</inkml:trace>
  <inkml:trace contextRef="#ctx0" brushRef="#br0" timeOffset="123621.487">22946 2601 153 0,'0'0'0'0,"-39"17"0"0,48-17 0 16,17 0 0-16,2-5 0 16,5 2-1-16,2-3 0 15,4 3-10-15,-6-2 0 16,-5-4-51-16,-2 5-4 15,-5-1 66-15,-6 2 0 16</inkml:trace>
  <inkml:trace contextRef="#ctx0" brushRef="#br0" timeOffset="124141.121">23035 2427 133 0,'0'0'0'0,"36"18"-5"16,-36-18 0-16,-7 0 2 16,0-4 0-16,-1 2 5 15,1 2 0-15,0 0 6 16,0 2 0-16,2 5-5 0,-4 4 1 15,-2 6-3 1,4-3 1-16,4 4-2 0,-1 12 1 16,3 5-1-16,1-4 1 15,1-2-1-15,5 0 1 16,1 0-1-16,1-5 0 16,3-5 0-16,-1-4 0 15,2 0 0-15,9-4 0 16,4-2 0-16,-3-4 0 15,-1-2 1-15,-1-8 0 16,0-7-1-16,0-2 1 16,-5-7 0-16,-2-2 1 15,-6 0 0-15,-2-7 0 16,-3 2 0-16,-2-4 0 16,-6 1 0-16,-2 1 0 15,-5-5-1-15,-8 7 1 16,-1 7-4-16,-4 1 0 15,-1 4-46-15,1 6 0 0,4 3 15 16,-3 5-4-16,4 2 49 16</inkml:trace>
  <inkml:trace contextRef="#ctx0" brushRef="#br0" timeOffset="124867.219">22285 4381 155 0,'0'0'0'15,"0"0"0"-15,0 0 0 16,0 18 0-16,0-9 0 16,2 5 0-16,-2-2 0 15,0-2 1-15,1 3 0 16,3-1 0-16,-2 2 0 16,-2 0-1-16,1-2 0 15,-1 2-21-15,0-5 0 16,0 0-35-16,0-5-4 15,-1 1 60-15,1-2 0 16</inkml:trace>
  <inkml:trace contextRef="#ctx0" brushRef="#br0" timeOffset="125072.583">22241 4469 133 0,'0'0'0'0,"0"0"3"15,0 0 1-15,0 0-3 16,0 0 1-16,0 0 0 15,0 0 1-15,0 0-2 16,0 0 1-16,0 0-2 0,0 0 1 16,26-3-11-16,-5-3 1 15,11 3-34-15,-10-6 0 16,3 4 30-16,-4-4 0 16,0 2 4-16</inkml:trace>
  <inkml:trace contextRef="#ctx0" brushRef="#br0" timeOffset="125551.063">22355 4311 113 0,'0'0'0'15,"0"0"2"-15,0 0 0 16,0 0 0-16,0 0 1 15,0 0 0-15,0 0 0 16,-18 3 2-16,4 1 1 16,-1 1 0-16,-5 4 1 0,-1 3-4 15,2 2 1-15,2 4-3 16,-1-4 0-16,4 4 0 16,2 1 0-16,5 5-1 15,4 3 1-15,-1-4-1 16,4-1 1-16,4-4-1 15,6 0 1-15,8-1-1 16,1-3 1-16,-3-5-1 0,6 0 1 16,8-6-1-16,-8 3 1 15,1-6 0-15,2-6 0 16,-4-2 0-16,-1-8 0 16,0-2 0-16,-5-1 1 15,-2-4-1-15,-1-2 1 16,-5 6-1-16,-6-7 1 15,-2-2-2-15,-12 3 1 16,1 2-1-16,-3 0 0 16,-6 0-8-16,-5 6 0 15,-1-1-73-15,5 6-4 16,-4 1 109-16</inkml:trace>
  <inkml:trace contextRef="#ctx0" brushRef="#br0" timeOffset="128466.922">19692 6801 150 0,'0'0'0'15,"0"0"0"-15,0 0 0 16,0 0 0-16,0 0 0 16,0 0 0-16,3 18 1 15,6 15 0-15,0 11 0 16,-1 12 0-16,5 0 1 16,0 6-1-16,1-4 1 15,-1 0-1-15,-5-9 0 16,3-7-1-16,-4-8 1 15,-4-10-1-15,2-4 1 16,-5-6-1-16,2-4 1 16,2-4 0-16,-3-3 0 15,-1-3-1-15,-7-9 1 16,-1-7-1-16,-10 2 1 16,-3-3-1-16,-5 3 1 0,-5-2 0 15,-6 9 0-15,1 5 1 16,-4 4 0-16,-1 5-1 15,8 5 1-15,9 6-1 16,1-4 0-16,9 2-1 16,11 1 0-16,4 3-1 15,12-3 1-15,4-5-4 16,2-3 0-16,2-2-7 16,7-7 0-16,9-5-6 0,-1 0 1 15,3-4 14-15,-3-5 0 16,-1-4 1-16,-2-5 0 15,1 2 1-15,-7-5 0 16,-6 0 0-16,6-2 0 16,-12 1 3-16,-1 4 0 15,-3 8 8-15,-4 4 0 16,0 2-6-16,-6 9 1 16,3 9-3-16,-4 9 0 15,-4 6 0-15,4 6 0 16,-1 5-2-16,2-3 1 15,5-1-1-15,1 1 0 16,6 1-1-16,-6-8 0 16,2-4 0-16,-2-7 1 15,-2-2-1-15,1-6 0 16,-6-3 0-16,0-6 1 16,0-3 0-16,0-11 0 0,0-6-1 15,0-10 1-15,1-4-1 16,3-4 0-16,-4-3 0 15,2 4 1-15,3 0 0 16,2 8 0-16,0 6 0 16,1 5 1-16,-1 6-1 15,14 3 0-15,6 7-1 16,7 5 0-16,5 5-32 16,3 2 0-16,1-2-23 0,44 8 35 15</inkml:trace>
  <inkml:trace contextRef="#ctx0" brushRef="#br0" timeOffset="132083.101">21538 6975 131 0,'0'0'0'16,"-27"0"0"-16,20-5 0 15,7-2 0-15,-2 1 0 16,4-2 0-16,-11-1 0 16,-7-5 2-16,-5 5 0 15,-7 2 1-15,-1 11 0 16,-10 4-1-16,10 5 1 15,-3 1-2-15,10 5 1 16,-3 6-2-16,10-8 1 16,8 3-1-16,1-3 0 15,12 1 0-15,-1-4 0 0,3 0 0 16,13-5 1-16,6-2-1 16,0-6 0-16,1-1 0 15,4-1 1-15,-3-8-1 16,-1-7 1-16,0-3-1 15,-7 5 0-15,-5-2 1 16,-7 5 1-16,-2 2 1 0,-2 2 1 16,-9 0-2-16,-3 4 0 15,-3 3-1-15,-6 10 1 16,0 15-1-16,2 3 1 16,-5 11 1-16,5 1 1 15,0 4-3-15,2-2 1 16,3 6-1-16,3-13 1 15,-1-3-1-15,7-6 0 16,0-3-1-16,0-2 1 16,1-7-1-16,5-4 0 15,-5-1-10-15,4-2 1 16,1-5-33-16,2-4 0 16,1-1 2-16,2-2-5 15,-4-1 59-15</inkml:trace>
  <inkml:trace contextRef="#ctx0" brushRef="#br0" timeOffset="132458.062">21661 6993 124 0,'0'0'0'0,"-28"37"0"16,22-37 1-16,12-11 0 16,-1 4 0-16,-3-2 6 15,5 4 1-15,-7 0-1 16,1 19 0-16,3 7-3 0,-2 2 1 16,5-1-1-16,0 8 1 15,-1 7-3-15,3-5 1 16,-2 3-2-16,0-9 0 15,2 1 0-15,-6-8 0 16,3-3-1-16,-1-2 1 16,-3-5-3-16,-2 0 1 15,0-4-12-15,0-5 1 16,5-5-57-16,-3-1 1 16,-1 3 66-16,3-4 1 15,-2 1-7-15</inkml:trace>
  <inkml:trace contextRef="#ctx0" brushRef="#br0" timeOffset="132881.937">22171 6757 120 0,'-27'37'0'0,"-20"25"5"0,40-57 0 16,20-28 5-16,0 9 0 16,-5-7-6-16,-1 24 1 15,-3 15-1-15,-4 8 0 16,-4 9 1-16,-1 11 0 15,2 12-2-15,-4-5 0 16,0 5 1-16,-4 0 0 16,3 2-3-16,1-9 1 15,0-2-1-15,5-9 0 16,-3-5-1-16,5-3 1 16,0-6-2-16,0-8 1 15,1-4-11-15,-1-5 1 16,0-6-22-16,0-3 0 15,6-9-21-15,-1 2-4 16,-3-1 57-16,3-1 0 16</inkml:trace>
  <inkml:trace contextRef="#ctx0" brushRef="#br0" timeOffset="133484.481">22689 6957 115 0,'0'0'-1'0,"0"0"0"16,-34-8 0-16,14 2 1 16,1 3 6-16,-3 3 0 15,-1 3 2-15,-2 8 1 16,-2 3-7-16,6 7 0 16,0 5-1-16,7-6 0 15,3 1-1-15,10-4 0 16,1-4 0-16,8 3 0 15,10-1 0-15,1-6 0 16,4 0 0-16,4-9 0 16,5-4 0-16,-1-4 0 15,8-10 0-15,-10-1 0 16,3-2 0-16,-10 0 0 16,-3 1 0-16,-3 6 0 0,-5 5 1 15,-4 1 1-15,-2 1 4 16,-5 7 0-16,-7-2-1 15,-4 16 0-15,3 5 0 16,-5 8 0-16,1 8-4 16,4 3 0-16,1 3 1 15,0-6 1-15,5-7-1 16,-2 2 1-16,4-7-2 0,4-2 0 16,-2-5-15-16,-2-4 1 15,0-3-69-15,1 12 44 16</inkml:trace>
  <inkml:trace contextRef="#ctx0" brushRef="#br0" timeOffset="178353.756">2621 4065 122 0,'0'0'0'0,"-6"17"0"0,5-8 0 16,-6 0 0-16,1 5 0 16,1 4 0-16,-4-1 1 15,2 3 0-15,0-3 0 16,0-1 1-16,6-2 0 16,1 0 0-16,3 7 0 15,8 2 0-15,-3-5 0 16,1-4-1-16,2-2 1 15,1-2-1-15,4 6 1 16,4 0-1-16,0 0 0 16,-1-2 0-16,2-5 0 15,1 0 0-15,3-4 0 16,-3-2 0-16,6-6 0 16,-8 1 0-16,9-10 0 15,3-2 0-15,-11-4 0 16,-1-5 0-16,-4 2 0 15,0-5 0-15,-7 3 0 16,-2 0 0-16,-2 2 0 0,-5 2-1 16,2-2 1-16,-4-2-1 15,-3 0 1-15,-1 2 0 16,-2 0 0-16,1 1 0 16,-4 3 0-16,1-4 0 15,-3 3 0-15,-6 2 0 16,4 4 0-16,-3 3 0 15,2 4 1-15,-3 1-1 16,-3 4 0-16,-6 4 0 0,0 1 1 16,-4 8-1-16,5 4 1 15,4 6-1-15,-2-4 0 16,5 4-1-16,7-2 0 16,5-7-7-16,8 4 0 15,7-2-1-15,0 17-106 16</inkml:trace>
  <inkml:trace contextRef="#ctx0" brushRef="#br0" timeOffset="179046.347">2669 4262 78 0,'0'0'0'15,"0"0"0"-15,0 0 0 16,0 0 0-16,0 0 1 16,0 0 1-16,0 0 0 15,0 0 3-15,0 0 0 0,0 0 1 16,0 0 0-16,0 0-1 16,0 0 0-16,0 0-1 15,0 0 0-15,0 0 0 16,0 0 0-16,21-14 0 15,0 8 0-15,11-1 0 16,-6 6 0-16,-2-3-1 16,8 0 0-16,4 3-6 0,32-3-106 15</inkml:trace>
  <inkml:trace contextRef="#ctx0" brushRef="#br0" timeOffset="194478.137">5801 9903 109 0,'0'0'0'0,"0"0"0"15,0 0 0-15,0 0 0 16,0 0 1-16,0 0 0 16,0 0 0-16,0 0 1 15,0 0 1-15,0 0 0 16,0 0 1-16,0-21 1 15,0 12 0-15,0-5-1 0,-8 5 1 16,-4 0-2-16,-8 2 1 16,5 6-2-16,-6 1 1 15,0 0-1-15,-5 5 0 16,-1 4-1-16,7 3 1 16,-7 2-1-16,6-2 0 15,6 4 0-15,1-4 0 16,2 1-1-16,-1-6 1 15,6 1-1-15,0 1 1 16,7 0-1-16,0 0 0 16,0 0 0-16,7-1 0 15,2-1 0-15,2 2 0 16,1-3 0-16,9 2 0 16,1 5-1-16,3 1 1 15,3-2-1-15,-6 2 1 0,-1-3-1 16,4 1 1-16,3 2-1 15,-7 0 1-15,-1 2-1 16,0 7 1-16,-6 0 0 16,-2-1 0-16,-5 3 0 15,-5 0 0-15,-1-1 0 16,-2-1 0-16,-1 0 0 16,-10-2 0-16,-2-2 0 15,-6-1 1-15,-2-1 0 0,-4-4 1 16,-2-6-1-16,-5 0 1 15,-1-5-1-15,7-4 1 16,-5-7-1-16,4 0 0 16,0-3 0-16,7 1 0 15,2 3 0-15,4-1 0 16,2 2 0-16,10 1 0 16,-2 5-1-16,-1-3 0 15,6 2-4-15,0-3-124 16</inkml:trace>
  <inkml:trace contextRef="#ctx0" brushRef="#br0" timeOffset="196486.624">5690 8942 105 0,'0'0'0'0,"0"0"0"0,0 0 0 15,0 0 0-15,0 0 0 16,0 0 0-16,0 0 0 16,0 0 1-16,0 19 0 15,-4 13 1-15,3 6 1 16,1 8 1-16,-2 3 0 15,-2 7 1-15,3-5 0 16,1 2-1-16,0 0 0 16,0-4-1-16,-6-5 1 15,1-4-1-15,5-12 0 16,0-7-2-16,0-3 1 16,4-6-2-16,-3-3 0 15,5-4-3-15,-6-13 0 16,-6-8-2-16,-1-5 1 15,-1 0-96-15</inkml:trace>
  <inkml:trace contextRef="#ctx0" brushRef="#br0" timeOffset="197224.281">5426 8694 117 0,'0'0'0'16,"13"35"0"-16,-12-30 0 15,1-7-1-15,-2 2 1 16,5-3-1-16,-5 3 1 15,2-4-1-15,3 4 1 16,1 4 0-16,-5-4 0 16,3 2 0-16,-1-1 0 15,4-1 0-15,4 0 1 16,-9 0 0-16,6 0 1 0,-3 0 0 16,2-3 0-16,0-1-1 15,-7 1 1-15,6-2-1 16,-5-1 1-16,-2-2-1 15,1 2 1-15,-6-1-1 16,-1 5 0-16,-5 2 0 16,4 4 0-16,-5 1 0 15,6 4 0-15,6-4 0 0,-1 1 0 16,2-1-1-16,2-2 1 16,6 1-1-16,3-2 1 15,-2-1-1-15,-3 1 1 16,3-2-1-16,2 0 1 15,-8-2 0-15,4-1 1 16,-3-1 0-16,3 1 0 16,-7 1 0-16,-7-3 0 15,3 1-1-15,-5 4 1 16,-5 0-1-16,2 0 1 16,4 0-2-16,1 0 0 15,5 2-7-15,-10 0-103 16</inkml:trace>
  <inkml:trace contextRef="#ctx0" brushRef="#br0" timeOffset="197981.343">5871 8720 122 0,'0'0'0'16,"0"0"0"-16,0 0 0 16,0 0 0-16,0 0 0 15,0 0 0-15,0 0 0 16,0 0 0-16,0 0 0 15,0 0 0-15,0 0 0 16,0 0 0-16,0 0 0 16,0 0 0-16,0 0 1 15,0 0 0-15,0 0 0 16,0 0 0-16,0 0 0 16,0 0 0-16,0 0 1 0,0 0-1 15,0 0 0-15,0 0 0 16,0 0 1-16,0 0-1 15,0 0 0-15,0 0 0 16,0 0 0-16,0 0-1 16,0 0 1-16,0 0-1 15,0 0 1-15,0 0-1 0,0 0 1 16,0 0-1-16,0 0 1 16,0 0-1-16,0 0 1 15,0 0 0-15,0 0 0 16,0 0 0-16,0 0 0 15,0 0 0-15,0 0 0 16,19 0 0-16,-13-3 0 16,-5-1 0-16,-1 4 1 15,-7-2-1-15,2 2 1 16,-4 0-1-16,2 2 0 16,2 2-2-16,2 1 0 15,3 2-4-15,-5 2-105 16</inkml:trace>
  <inkml:trace contextRef="#ctx0" brushRef="#br0" timeOffset="199299.982">5932 8731 69 0,'0'0'0'0,"0"0"0"15,0 0 1-15,0 0 0 16,0 0 1-16,0 0-1 15,0 0 1-15,0 0-1 16,0 0 1-16,0 0-1 16,0 0 0-16,0 0 0 15,0 0 1-15,0 0-1 16,0 0 1-16,0 0 1 16,0 0 0-16,0 0-1 15,0 0 0-15,0 0 0 0,0 0 0 16,0 0 1-16,0 0 1 15,0 0-1-15,0 0 1 16,0 0-2-16,0 0 0 16,-15 3-1-16,6 1 1 15,-2 1-1-15,4 0 0 16,2 2-1-16,3-3 1 16,2 1-1-16,2-3 1 15,-2 1-1-15,0-3 0 16,5 4 0-16,1-2 0 15,-5-2 0-15,3 0 1 16,-2 3-1-16,3-3 1 16,-5 0-1-16,3-3 1 15,3 1 0-15,-6-2 0 16,1 1 0-16,-1-2 0 16,0-1 0-16,-1-3 0 15,1 4 0-15,0 2 0 16,-6-3 0-16,3 3 0 0,-2 3-1 15,3-4 1-15,-2 4-1 16,4 0 0-16,0 4-2 16,0-4 1-16,6 5-3 15,-1 0-91-15</inkml:trace>
  <inkml:trace contextRef="#ctx0" brushRef="#br0" timeOffset="201174.493">6060 10268 124 0,'0'0'0'15,"0"0"-1"-15,0 0 1 16,0 0-1-16,0 0 1 16,0 0 0-16,0 0 0 15,20 7 0-15,3 0 0 16,2 4 1-16,8 5 1 15,2 1 0-15,5 1 0 16,3 5 1-16,8 3 0 16,-1-1 0-16,6-1 1 15,10 3-1-15,-4-4 1 16,0-2-1-16,5-2 0 16,1 0-1-16,15 2 1 15,6 2-1-15,-29-7 0 16,-24-9 0-16,3 9 0 15,-5-4-1-15,-13 2 1 0,-1-5-2 16,-7 0 1-16,-4-6-3 16,-2 3 1-16,-3-3-4 15,3 8-113 1</inkml:trace>
  <inkml:trace contextRef="#ctx0" brushRef="#br0" timeOffset="203379.694">4070 11200 109 0,'0'0'0'0,"0"0"0"16,0 0 0-16,0 0 0 15,0 0 0-15,0 0 0 16,0 0 1-16,0 0 0 16,0 0 0-16,0 0 1 15,0 0 0-15,29-14 1 0,-2-6 1 16,9-6 0-16,8 1 1 16,6 1-2-1,3-4 1-15,-3-4-1 0,10-5 0 16,2-3 0-16,20-9 0 15,18-8-1-15,-11 3 1 16,-6-4-2-16,-2 10 1 16,-6 8-1-16,-23 14 1 15,-21 12-1-15,9-4 1 16,2 4-1-16,-9 2 1 16,-8 3-1-16,-10 2 0 15,-1 3-1-15,-1-1 0 16,-12 3-1-16,5 0 1 15,-8 2-9-15,2 0 1 16,0 0-101-16</inkml:trace>
  <inkml:trace contextRef="#ctx0" brushRef="#br0" timeOffset="203922.275">4345 10472 115 0,'21'0'0'16,"16"0"0"-16,-28-3 0 15,-16-10 0-15,5 5 0 16,-9 2 0-16,10-1 0 15,-5 6 0-15,8 9 0 16,3 6 2-16,1 15 0 16,-1 13 3-16,5 10 0 15,2 17-1-15,2 7 1 16,7 11-2-16,6 14 1 0,2 16-1 16,8-15 1-16,-1-3-1 15,-1-17 1-15,-2-8 0 16,-6-19 1-16,0-15-2 15,-7-12 0-15,-12-12-2 16,-1-4 0-16,-1-7-5 16,-1-1 1-16,-3-8-2 15,5 4-113-15</inkml:trace>
  <inkml:trace contextRef="#ctx0" brushRef="#br0" timeOffset="205899.966">7429 10544 136 0,'0'0'0'15,"0"0"0"-15,0 0 0 0,0 0 0 16,0 0 0-1,-2 20 0-15,2 1 1 0,-5 9 0 16,5-1 0-16,5 7 1 16,-5 2 0-16,0 3 0 15,-5-3 1-15,5-1-1 16,-2 0 0-16,-2-2-1 16,4-5 1-16,0-9-2 15,0-1 1-15,-1-10-1 0,1-1 0 16,-2-6-2-16,-3-4 0 15,3-3-5-15,-3-8 0 16,-1-4-3-16,1-5 1 16,3 0-75-16</inkml:trace>
  <inkml:trace contextRef="#ctx0" brushRef="#br0" timeOffset="206429.623">7388 10606 110 0,'0'0'0'16,"-5"40"0"-16,10-38 0 16,1-13 1-16,1 4 1 15,-6-1 1-15,19 6 0 16,6 4 0-16,2 10 1 16,1 5-1-16,-3 1 1 15,1 0-1-15,0 4 1 16,-2 1-2-16,-4-2 1 0,-4 2-2 15,1-5 1-15,-4-1-1 16,-2-1 1-16,-2-3-2 16,3-1 1-16,-5-3-1 15,-3-1 0-15,1-4-2 16,-5 1 0-16,-1-5-6 16,7-9 0-16,0-6 1 15,4-8 0-15,-1-9-1 16,-4-3 0-16,1-2-1 0,-1-3 1 15,-4-1 4-15,2 10 0 16,-3 6 4-16,5-1 0 16,-5 1 0-16,6 7 1 15,-7 8 4-15,0 1 0 16,2 2 2-16,-2 7 0 16,0 5 0-16,0 13 0 15,-2 8 0-15,2 8 0 16,0 11-2-16,-5 3 1 15,3 5-2-15,2-1 0 16,0-1-1-16,0-5 1 16,0-6-4-16,2-8 0 15,3-11-1-15,1 34-112 16</inkml:trace>
  <inkml:trace contextRef="#ctx0" brushRef="#br0" timeOffset="208196.567">8089 10615 126 0,'0'0'0'15,"0"0"0"-15,0 0 0 16,0 0 0-16,0 0 0 16,0 0 0-16,0 0 0 15,0 0 0-15,0 0 1 16,0 0 0-16,0 0 0 15,41-20 0-15,-14 4 1 16,7-1 1-16,7-1 0 16,8-5 0-16,4 2 1 0,1-1-1 15,0-3 0-15,2 0-1 16,3 1 0-16,4-1 0 16,-1 4 0-16,5-2 0 15,-12 2 0-15,-7 7-1 16,-12 0 1-16,-3 3-1 15,-7 4 0-15,-1 2 0 16,-9 2 0-16,-2 3-1 0,-8-4 0 16,1 2-1-16,-5 2 0 15,2 0-8-15,-10 6 0 16,-1-1-1-16,-6 4 0 16,-1-1-82-16</inkml:trace>
  <inkml:trace contextRef="#ctx0" brushRef="#br0" timeOffset="208587.638">8192 10769 103 0,'0'0'0'15,"0"0"0"-15,0 0 1 16,0 0 0-16,0 0 1 15,0 0-1-15,0 0 1 16,0 0 0-16,0 0 0 16,0 0 1-16,0 0 1 0,32-19 0 15,-10 5 0-15,12-2-1 16,2-3 1-16,3-4-1 16,8-4 0-16,3 3-1 15,2-1 1-15,3 1 0 16,6 1 0-16,7 0-1 15,-7 0 0-15,0 2 0 16,-12 3 0-16,-4 4-1 16,-9 2 1-16,-9 2-1 0,-6 3 0 15,-13 1-1-15,4 1 0 16,-5 1-3-16,2-1 0 16,-4 0-3-16,-5-7 0 15,6 1-100-15</inkml:trace>
  <inkml:trace contextRef="#ctx0" brushRef="#br0" timeOffset="210164.479">9061 9383 114 0,'0'0'0'0,"3"24"0"15,-3-20 0-15,0-8 0 16,0 4 0-16,-1 4 0 16,1 19 1-16,-2 15 1 15,-3 11 0-15,-1 15 1 16,3 10 1-16,-8 10 0 16,4 18 0-16,-7 14 0 15,7-18 1-15,-1-8-2 0,3-15 0 16,3-15-2-16,2-23 1 15,0-21-2-15,2-4 0 16,-2-7-4-16,5-6 0 16,-2-8-3-16,2 0-90 15</inkml:trace>
  <inkml:trace contextRef="#ctx0" brushRef="#br0" timeOffset="210734.634">9036 10268 147 0,'0'0'0'16,"0"0"0"-16,0 0 0 16,0 0 0-16,0 0 0 15,27 7 0-15,-8 0 1 16,2 4 0-16,8 5 0 16,11-2 1-16,-1 3 0 15,3 5 0-15,-1 0 1 16,0 5-1-16,-1-3 0 15,-5 1-1-15,5-2 1 16,0 0 0-16,-5-2 0 16,-6-7 0-16,4 3 0 15,-1-3 0-15,-11-1 0 16,-4-5-1-16,1 1 1 16,-6-5-2-16,-3 1 1 15,-4-3-3-15,-3 0 0 16,-2-1-5-16,-7 1 0 0,-6 0-111 15</inkml:trace>
  <inkml:trace contextRef="#ctx0" brushRef="#br0" timeOffset="212624.727">9962 11124 123 0,'0'0'0'0,"0"0"0"16,0 0 0-16,0 0 0 16,0 0 1-16,0 0-1 15,0 0 1-15,0 0 0 16,0 0 1-16,0 0 0 16,0 0 0-16,11-24 0 15,-1 3 0-15,3-9 0 16,0-4 0-16,-4-3-1 0,3-5 1 15,1-5 0-15,-1-2 0 16,-2-4 0-16,4 5 1 16,4 3-1-16,-3 4 0 15,-2 6-1-15,1 5 1 16,-1 4-1-16,0 5 1 16,-10 7-1-16,8 5 1 15,1 2-1-15,2 14 1 16,3 10-1-16,2 8 1 15,2 12-1-15,-1 2 0 16,-1 5 0-16,-4 3 0 16,5 4 0-16,-8-4 0 15,-3 1 0-15,-4-2 0 16,2-8-1-16,-4-4 1 16,2-4-1-16,1-2 0 15,-6-2-1-15,0-5 0 16,0-3-9-16,-7-8 0 15,-6-3-5-15,-2-1 0 0,-4-5-74 16</inkml:trace>
  <inkml:trace contextRef="#ctx0" brushRef="#br0" timeOffset="212851.059">10077 11021 96 0,'0'0'0'0,"0"0"0"16,0 0 0-16,-13-30 0 15,4 16 0-15,-2 0 1 16,6 1 1-16,2 3 1 15,-1 3 1-15,4 1 1 16,7 1 1-16,4 2-2 0,4-6 1 16,6 0-2-16,18 2 1 15,4 0-3-15,-4 2 0 16,-5 1-1-16,5-1 0 16,-3 1-2-16,-2-3 1 15,-7 2-4-15,0 2 0 16,-5 1-82-16</inkml:trace>
  <inkml:trace contextRef="#ctx0" brushRef="#br0" timeOffset="213244.548">10566 10780 121 0,'0'0'0'16,"-25"14"0"-16,18-2 0 15,7 4 0-15,6 5 0 16,1 5 0-16,0 3 0 0,0 2 0 16,0 1 1-16,-7 1 0 15,1-6 0-15,-1-5 1 16,0 1 0-16,-1-2-1 16,1-8 1-16,0-3-1 15,0-6 1-15,0-8-1 16,-2-6 1-16,-3-10-1 15,5-3 0-15,-2-3 0 16,4-9 0-16,-2-5 0 0,7-1 1 16,0-1 0-16,8 3 0 15,10-1 1-15,3 6 0 16,-6 10 0-16,4-3 0 16,1 8-1-16,0 7 0 15,7 0-2-15,0 6 1 16,5 1-2-16,38-6-119 15</inkml:trace>
  <inkml:trace contextRef="#ctx0" brushRef="#br0" timeOffset="-214362.933">8607 6740 125 0,'0'0'0'15,"0"0"0"-15,0 0 0 16,0 0 0-16,0 0 0 16,7 28 0-16,-1 2 0 15,1 6 0-15,-6 7 0 16,5 6 0-16,-6 0 0 16,1 0 0-16,5-8 1 15,2-3-1-15,3 5 1 16,-4 0 0-16,1-7 0 15,-1-8 0-15,4-4 1 16,-1-6-1-16,23-1 1 16,8 3-1-16,2-8 0 15,9-3 0-15,3-4 0 0,0-10 0 16,5 3 0-16,2 0-1 16,5-1 1-16,1 1-1 15,-6-1 1-15,5-6-1 16,11 5 1-16,15 3-1 15,-11 2 1-15,0 3-1 16,-20-1 1-16,-8-3-1 16,23 0 1-16,10 0-1 0,1 0 1 15,-1-7-1-15,-11 6 1 16,-1-5-1-16,-12 6 1 16,-16 2-1-16,11 2 0 15,-1 1 0-15,4-2 0 16,0 3 0-16,14-3 0 15,13-1 0-15,-12 5 0 16,5 3 0-16,-6 3 0 16,0-3 0-16,-20-3 1 15,-9-1-1-15,3-1 1 16,1-2-1-16,4 1 1 16,4-2-1-16,-9 1 1 15,-1-3-1-15,-1 2 1 16,-1-2-1-16,-11 0 0 15,-2 0 0-15,2-2 0 16,-2 2 0-16,-9-3 1 16,-3 3-1-16,-2 0 1 15,-6 0 0-15,1-2 0 16,-2 2 0-16,-4-7 0 0,-2 2 0 16,1-8 0-16,-6-1 0 15,1-5 0-15,-4-6 0 16,1 1 0-16,-5-3 0 15,-1-6 0-15,0 0 0 16,-5-3 0-16,-2 1 0 16,4-5 1-16,-1 1-1 0,-1 4 1 15,3 2-1 1,1 3 0-16,1 7 0 0,2-3 0 16,-2 3-1-16,7 2 0 15,-6 3-1-15,6-1 1 16,6-6-8-16,-6 9 0 15,0-1-3-15,-6 18 0 16,5 3-89-16</inkml:trace>
  <inkml:trace contextRef="#ctx0" brushRef="#br0" timeOffset="-213494.058">10416 7817 117 0,'0'0'0'15,"-26"30"0"-15,5-2 1 16,-5 9 1-16,-1 1 0 15,0 6 0-15,-3-3 1 16,-3 3-2-16,8-9 1 16,3 2-1-16,8-11 0 15,3-5-1-15,3-3 0 16,8-4-1-16,0-7 1 16,0 0-1-16,13-16 0 15,3-14 0-15,3-3 0 16,7-6 0-16,-5-6 0 15,0-3 0-15,0-3 1 16,0-1 0-16,-2 1 0 16,-1 3 0-16,-2 3 0 15,-3 6 0-15,0 4 0 16,-3 5 0-16,1 5 0 0,-10 6 0 16,5 3 1-16,-5 4 0 15,5 10 0-15,-5 4 1 16,5 9 0-16,1 4 0 15,1 5 1-15,6-1-1 16,4 4 1-16,-3 7-1 16,-1-7 1-16,4-2-2 15,-3-2 1-15,6 1-2 16,-1-4 1-16,-8-6-1 0,-4-5 0 16,-1-1 0-16,-5-2 0 15,-4-6-1-15,-12-3 0 16,-5-3-1-16,-3 3 1 15,-12-4 0-15,7-1 0 16,-7-7 0-16,1 3 1 16,5-2-1-16,2 3 1 15,9-1 0-15,-2 0 0 16,6 0 0-16,6 4 0 16,2 1 0-16,16-1 0 15,10-2 0-15,6-2 0 16,15-1-5-16,5-3 0 15,7-1-8-15,-1 2 0 16,-1 2-59-16</inkml:trace>
  <inkml:trace contextRef="#ctx0" brushRef="#br0" timeOffset="-213114.425">10901 7854 77 0,'0'0'0'0,"-20"9"-1"16,12-6 1-16,-3 1-1 15,8-3 1-15,-2 1 0 16,-2 3 0-16,1 1 1 16,3 6 0-16,-4 4 2 15,2 8 0-15,-1 4 2 16,5 2 0-16,-3 4-2 16,4-1 1-16,0 2-1 0,-2-7 1 15,-3 2-1-15,3-7 1 16,1-5 0-16,-5-4 0 15,5-2-1-15,-3-10 0 16,8-4-1-16,-4-14 0 16,1-8 0-16,5 3 0 15,2-2 0-15,-1-4 0 16,7 1 0-16,4 0 0 16,-3 3-1-16,5 2 1 15,-1 7-1-15,4 3 1 16,-3 4-3-16,14 4 1 15,7 3-3-15,33-2-102 16</inkml:trace>
  <inkml:trace contextRef="#ctx0" brushRef="#br0" timeOffset="-210670.549">8911 8573 104 0,'0'0'0'0,"2"42"0"16,-2-11 1-16,-2 8-1 16,4 5 1-16,-2 5-1 15,7-3 1-15,-6 3-1 16,3 0 1-16,-2 2-1 16,-2-14 1-16,0-2-1 15,5-12 0-15,-5-5 0 16,1-4 0-16,-1-4 0 15,0-10 0-15,0-7 0 16,0-3 0-16,0-3 0 0,0-8 0 16,0-3 0-16,2 4 0 15,3 3 0-15,-5 1 1 16,0 0 0-16,0 6 1 16,-5 1 0-16,5 0 1 15,-2 4-1-15,2 1 0 16,2 1 0-16,3 1 0 15,-3 2-1-15,5-2 1 16,0 2-1-16,4-2 1 16,1-1-1-16,-3-2 0 15,6-1 0-15,3-9 0 16,-1-5 0-16,6 3 0 16,-2-4-1-16,0 1 1 15,-7-4-1-15,0 1 1 16,-2 3 0-16,-4 3 0 15,1 1 0-15,-4 9 0 16,1 4 0-16,-5 8 1 0,1 9 0 16,3 12 0-16,-5 13 0 15,0-2 0-15,2 7-2 16,3-6 1-16,6-4-3 16,-9-1 1-16,-2-1-110 15</inkml:trace>
  <inkml:trace contextRef="#ctx0" brushRef="#br0" timeOffset="-205594.903">5801 10694 122 0,'0'0'0'15,"0"0"0"-15,0 0 0 16,0 0 0-16,0 0 0 16,0 0 0-16,0 0 1 15,0 0 0-15,0 0 1 16,0 0 1-16,7 21 0 16,13 16 0-16,-6 1 0 15,5 10-1-15,3 3 1 16,3 5 0-16,-1 2 0 0,8 5 0 15,1-1 1-15,3-1-1 16,11 8 0-16,2 6 0 16,-7-13 0-16,-3-4-1 15,-12-18 1-15,-13-10-1 16,6-2 0-16,-13-7-1 16,1-3 1-16,3-4-1 15,-10-2 1-15,6-3-1 16,-5-2 0-16,2-2-1 0,-3-1 1 15,-1-1-2-15,0-3 0 16,0 0-9-16,0 0 0 16,0 0-107-16</inkml:trace>
  <inkml:trace contextRef="#ctx0" brushRef="#br0" timeOffset="-204936.207">6283 11991 126 0,'0'0'0'0,"0"0"0"0,0 0 0 16,2 35 0-16,-1-12 0 16,4 3 0-16,4 6 0 15,3-3 0-15,1 1 1 16,1-2-1-16,6 1 1 16,1-8 0-16,0-2 1 15,4-5 0-15,-4-2 0 16,0-3-1-16,5-5 1 15,5-3 0-15,-6-2 0 16,2-3 0-16,0-10 1 16,-6-3-1-16,5-5 0 15,-11-4-1-15,3-4 1 16,-4-1-1-16,-7-5 1 16,0 0-1-16,-5 2 1 15,-2 4 0-15,-7 0 0 16,-2 6-1-16,-16-1 1 0,-3 1-1 15,-6 4 1-15,-6 6-1 16,-1 5 0-16,-7 8-1 16,9 6 1-16,8 5-4 15,5 6 0-15,5 5-3 16,2 4 0-16,5 0-105 16</inkml:trace>
  <inkml:trace contextRef="#ctx0" brushRef="#br0" timeOffset="-203957.546">5842 12147 120 0,'0'0'0'0,"0"0"0"0,0 0 0 15,0 0 0-15,0 0 1 16,0 0 0-16,0 0 0 16,0 0 0-16,0 0 1 15,27-7-1-15,-6 3 1 16,-3 1-2-16,-2-1 0 15,3 1-2-15,-4-1 1 16,-2 3-9-16,1-3 0 16,-7 2-1-16,5-1 1 15,-4-1-48-15</inkml:trace>
  <inkml:trace contextRef="#ctx0" brushRef="#br0" timeOffset="-203445.199">5890 11948 113 0,'0'0'0'0,"0"0"0"16,0 0 0-16,0 0 0 15,0 0 0-15,-15 4 0 16,2-1 0-16,0 3 0 15,-3 3 0-15,0 3 1 16,0 11 1-16,-3 3 0 0,4 2 1 16,-1 6 0-16,5-1 0 15,6 6-1-15,5-4 0 16,5 5 0-16,1-10 0 16,1-2-1-16,7-7 1 15,1 0-1-15,4-5 0 16,-3-5 0-16,16-4 0 15,2-2 0-15,-6-1 1 16,-7-3-1-16,11-2 1 16,1-8-1-16,-5 2 1 15,0-2-1-15,-2-12 1 16,2-9-1-16,0-5 1 16,-13-2-1-16,-3-2 0 15,-3-1 0-15,-9 1 0 16,-9 2 0-16,-5 0 0 15,-6 4-1-15,-7 5 1 16,-6 3-1-16,-3 6 0 16,-6 0-5-16,-4 10 0 0,3 5-2 15,-44-8-97 1</inkml:trace>
  <inkml:trace contextRef="#ctx0" brushRef="#br0" timeOffset="-201931.624">6239 9583 125 0,'0'0'0'16,"0"0"0"-16,0 0 0 15,0 0 0-15,0 0 0 16,0 19 0-16,0-5 0 16,0 6 1-16,0 4 0 15,0 8 0-15,0-4 1 16,0 0 0-16,5-7 0 15,-5 2-1-15,0-9 1 16,6 0-2-16,-5-1 0 16,3-5-2-16,-2 1 0 15,-2-5-7-15,5 1 0 16,-5-3-1-16,-5-4 0 16,5-3-55-16</inkml:trace>
  <inkml:trace contextRef="#ctx0" brushRef="#br0" timeOffset="-201693.002">6058 9776 102 0,'0'0'0'0,"0"0"0"16,0 0 1-16,0 0 0 0,0 0 0 16,0 0 0-16,0 0 1 15,0 0 0-15,0 0 0 16,24 0 0-16,-3 0 0 15,4 0 0-15,-5 0 0 16,1 2-2-16,-3-2 0 16,-2 2-1-16,-3-2 0 15,1-2-5-15,0-5 0 16,4 2-69-16</inkml:trace>
  <inkml:trace contextRef="#ctx0" brushRef="#br0" timeOffset="-201227.542">6183 9499 138 0,'0'0'0'0,"13"40"0"15,-15-31 0-15,-9-9 0 16,4 0 0-16,0 0-1 15,6 5 1-15,-5 2 0 16,-6 9 0-16,-3 7 0 16,-5 3 0-16,5 4 0 15,-5 5 1-15,7 0 0 16,-1 2 0-16,7 0 0 16,5-3 0-16,4-6 0 0,12 2 0 15,8-4-1-15,3-3 1 16,3-6-1-16,-2-3 1 15,2-1-1-15,-1-8 1 16,1-2-1-16,-1-3 1 16,-1-7-1-16,2-3 1 15,5-8 0-15,-11 1 0 16,-1-10 0-16,-1-2 1 16,-13-5-1-16,-7-1 1 15,-2-5-1-15,-10 1 0 16,-8 2-1-16,1 5 1 15,-5 6-2-15,-4 1 0 16,-4 6-5-16,-4 7 1 16,-1 1-101-16</inkml:trace>
  <inkml:trace contextRef="#ctx0" brushRef="#br0" timeOffset="-199873.658">6991 12086 141 0,'0'0'0'0,"0"0"0"16,0 0 0-16,0 0-3 15,0 0 0-15,0 0-13 16,0 0 1-16,0 0 2 0,0 0 0 15,0 0-39-15</inkml:trace>
  <inkml:trace contextRef="#ctx0" brushRef="#br0" timeOffset="-199704.025">7256 11992 99 0,'0'0'0'16,"-26"7"0"-16,34-7 0 15,12-3 0-15,-6-1 0 16,1 1-5-16,-3 1 0 16,-5 0-8-16,0 1 1 15,4-1-30-15</inkml:trace>
  <inkml:trace contextRef="#ctx0" brushRef="#br0" timeOffset="-199590.633">7542 11938 86 0,'-23'2'0'0,"-12"5"0"15,41-7 0-15,14 0 0 16,-4-4 0-16,3 1-5 16,-1 1 0-16,-8 2-47 15</inkml:trace>
  <inkml:trace contextRef="#ctx0" brushRef="#br0" timeOffset="-199423.464">7708 11894 112 0,'0'0'0'0,"-27"9"0"0,38-9 1 15,10-4-2-15,-6 2 1 16,1-1-9-16,-5 1 1 16,-3 0-58-16</inkml:trace>
  <inkml:trace contextRef="#ctx0" brushRef="#br0" timeOffset="-196888.946">7999 11673 97 0,'0'0'0'16,"-26"24"0"-16,19-17 0 0,3-3 0 16,8 1 1-1,3 0 0-15,0 15 0 0,1 8 2 16,-2 7 0-16,-6 7 2 16,0 4 0-16,-7 3-2 15,5-2 1-15,-3 1-2 16,-1-6 1-16,5-5-1 15,-6-9 0-15,3-3-1 16,4-11 0-16,0-4-1 0,0-6 1 16,4-8-1-16,3-10 0 15,-2-10 0-15,2-6 0 16,-4-5 0-16,3-1 0 16,-1-1 0-16,-3-1 0 15,-1 1 0-15,-1-2 0 16,-1 2 0-16,1 6 0 15,1 4 0-15,4 3 0 16,2 4 0-16,0 6 0 16,0 2 0-16,0 3 1 15,-1 2-1-15,-1 2 0 16,-2 3 0-16,10 0 0 16,-5 4 0-16,4 2 1 15,4 3-1-15,-5 3 1 16,1 4-1-16,-3 4 1 15,-2 3 0-15,0 4 0 16,-7 1 0-16,0-1 0 16,-7-1 0-16,0 1 0 0,1-1 0 15,-2 3 0-15,1 3-1 16,7-6 1-16,-6-3-1 16,12-1 1-16,-1-3-1 15,4-4 1-15,3-1-1 16,9-9 0-16,5-1 0 15,-2-5 0-15,4-4 0 16,4-6 0-16,2-6 0 16,-6 5 0-16,-3 2 0 0,-4 1 0 15,-11 4-1-15,2 0 1 16,-6 2-1-16,-5-1 1 16,-2 1 0-16,-6 3 0 15,-4 2 0-15,1 9 0 16,-8 5 0-16,10-1 0 15,2-1 0-15,12 0 0 16,-5 2 0-16,10-3 0 16,3 1 0-16,0-7 0 15,0 2 0-15,14-5 0 16,6-2 0-16,-6-5 0 16,0-2 0-16,2-11 0 15,-2-6 0-15,-4 3 0 16,-1 1 0-16,-7-1 0 15,-3 0 0-15,-13-2 1 16,-5-1-1-16,-3 2 1 16,-8 5-1-16,-7 5 1 0,-1 10-1 15,-8 4 1-15,-3 6-1 16,2 5 1-16,0-1-1 16,9 4 0-16,-1 5-2 15,13 0 1-15,10 5-6 16,2-5 0-16,6 1-4 15,6-5 0-15,4-3 2 16,4-2 0-16,1-6 2 16,0-3 0-16,0-1 1 0,5-4 1 15,-1-7 1-15,-2-5 1 16,-1-3 1-16,-3 1 1 16,1 0 1-16,-13-3 0 15,-7 0 1-15,-2 4 1 16,-3 3 7-16,-4 3 0 15,-3 2-1-15,-2 7 1 16,1 4-3-16,5 13 0 16,-4 13-1-16,5 9 0 15,5 10-1-15,2 7 1 16,-5 11-1-16,5 2 1 16,0 5-2-16,0 10 1 15,-6 7-1-15,3-15 1 16,-1-8-1-16,-10-11 1 15,-1-13-1-15,-4-16 0 16,-2-16-2-16,1-7 1 16,0-8-1-16,-3-15 0 0,0-12-1 15,2-7 1-15,6-7-1 16,6-5 1-16,2-2-1 16,9-3 0-16,12-1-4 15,1 4 1-15,11 4-7 16,1-1 0-16,0 1-94 15</inkml:trace>
  <inkml:trace contextRef="#ctx0" brushRef="#br0" timeOffset="-195013.438">8888 11931 93 0,'0'0'0'0,"23"9"0"0,-23-9 0 15,-11 3 0-15,6-3 1 16,3 0 0-16,-3 0 0 16,2 0 2-16,3 0 0 15,8 4 0-15,-1-3 1 16,6 6 0-16,7 2 0 16,8 0-1-16,6 3 0 15,7 8 0-15,6-3 1 16,6 1-1-16,-3-6 1 15,6 0-1-15,-4 1 0 16,-4-1-1-16,-7-3 0 16,-6 0-1-16,4-1 1 15,-11 3-1-15,-6-4 1 16,-1-2-1-16,-3 0 1 16,-4 1-1-16,-7-3 0 0,-2 1-1 15,-10-4 0-15,-2 0-5 16,-2-9 0-1,2 2-101-15</inkml:trace>
  <inkml:trace contextRef="#ctx0" brushRef="#br0" timeOffset="-193976.596">9764 12043 118 0,'0'0'0'0,"-20"11"0"0,13-8 0 15,2-1 0-15,5-2 0 16,-2 4 0-16,8 6 1 16,2 6 0-16,-1 7 1 15,-1 7 1-15,1 5 1 16,-6 7-1-16,3-2 1 16,-2 1-1-16,-2-4 0 15,0 0-1-15,0-4 1 16,0 0-2-16,1-6 1 15,5-4-1-15,-5-4 0 16,3-3-1-16,-2-6 0 16,3-3 0-16,-5-1 0 15,1-5 0-15,-1-1 0 16,-6-7 0-16,6-5 0 16,-6-7 0-16,3-2 0 15,-2-4 0-15,-2 0 0 0,-6-4 0 16,-1-5 0-16,2-4 0 15,4-1 0-15,2-2 0 16,-1 6 0-16,6 4 0 16,1-1 0-16,1 2 0 15,6 0 1-15,5 2-1 16,-3 7 0-16,3 4 0 16,8 1 1-16,1 3-1 15,5 5 1-15,0 4-1 0,-2 8 0 16,9 8 0-16,-1 4 1 15,-1 3-1-15,-5 2 1 16,-1 2-1-16,-11 3 1 16,-6 2-1-16,-9-3 1 15,-10-2 0-15,-4 0 0 16,-5-2 0-16,-2-2 1 16,-5-1-1-16,0-6 1 15,-1-5-1-15,-4 0 0 16,4-3-1-16,-1-3 0 15,-4-2-1-15,8-1 0 16,10 0-7-16,2-5 1 16,5 2-102-16</inkml:trace>
  <inkml:trace contextRef="#ctx0" brushRef="#br0" timeOffset="-192997.273">10130 12006 102 0,'0'0'0'15,"-23"7"1"-15,14-5 0 16,8 0 0-16,-5-2 1 16,5-2 0-16,1 2 0 15,0 0 1-15,8 13 1 16,6 8-1-16,-1 5 0 16,-5 7-1-16,5 6 1 15,-5 3-1-15,4 0 0 16,-5 2 0-16,0-5 0 0,4-2 0 15,-9-2 0-15,-1-2-1 16,5-6 1-16,-5-6-1 16,5-4 1-16,-1-1-1 15,-3-5 0-15,-2-2-1 16,6-4 1-16,-6-2-1 16,2 1 1-16,-2-2-1 15,0-2 1-15,0 3-1 16,0-3 1-16,-2 0-1 0,-4-2 0 15,4 1 0-15,-5-1 0 16,2 2 0-16,-1-2 1 16,5 2-1-16,1 0 1 15,0 0-1-15,0 0 0 16,0 0 0-16,0 0 1 16,-7-3-1-16,7 3 1 15,-6-2-1-15,6 2 1 16,0 0-1-16,0 0 1 15,0 0-1-15,0 0 0 16,0-4 0-16,6-1 0 16,-6-4 0-16,0 0 0 15,5 1 0-15,-2-10 1 16,8-3-1-16,-2 2 1 16,3-4-1-16,3-3 1 15,3-6-1-15,-8 7 1 16,3 6-1-16,-5 3 1 15,3 7-1-15,-3 2 1 16,5 6-1-16,1 4 1 0,0 4-1 16,-2 7 1-16,-2 7 0 15,1 4 0-15,-10 5 0 16,1 1 0-16,-4 4 0 16,1-6 1-16,-6 0-1 15,3-7 1-15,2-5-2 16,2-5 0-16,0-5-4 15,0 13-121-15</inkml:trace>
  <inkml:trace contextRef="#ctx0" brushRef="#br0" timeOffset="-188433.427">1020 11330 120 0,'0'0'0'0,"0"0"0"15,0 0 0-15,0 0 0 16,0 0 0-16,0 0 0 16,0 0 0-16,0 0 0 0,0 0 0 15,0 0 1-15,26 0 0 16,16-2 1-16,-2 2 0 15,2 2 0-15,13-2 0 16,6 0 0-16,7-2 0 16,7 2 0-16,-1-3 0 15,2 1-1-15,20-2 1 16,12-3-1-16,-6 2 1 16,1 0 0-16,-15-1 0 15,-6 3-1-15,4-1 1 16,-9 3-1-16,-9-8 1 15,-7 2-1-15,-14 0 1 16,-5 3-1-16,-8-3 0 16,0 2-1-16,-8 1 1 15,-5 3-1-15,-7-1 1 16,-2 0 0-16,-3 2 0 16,-8 0 0-16,5 0 0 15,-1 0 0-15,-3 0 1 16,-1 0-1-16,4 0 0 0,-3 0 0 15,3 2 1-15,1 0-1 16,-6 7 0-16,1 5 0 16,-1 1 0-16,-1 6-1 15,1 1 1-15,-6 2-1 16,6-1 1-16,0 0-1 16,0-6 1-16,0-4-1 0,0-3 1 15,0-1-1-15,6-4 0 16,-6-1 0-16,0-4 0 15,0 0 0-15,0-4 0 16,-6-1 0-16,6-5 0 16,0-3 0-16,-1-4 0 15,-3-4 0-15,2-1 0 16,-3 0 0-16,4-1 0 16,-6 2 0-16,1 1 0 15,-1 6 0-15,4-2 0 16,-2 6 0-16,5 1 0 15,-7 4 0-15,3 0 0 16,4 3 0-16,5 0 0 16,6 2 0-16,5 0 0 15,13 2 0-15,-3 0 0 16,2-1 0-16,9 3 0 16,-2-2 0-16,-6 1 0 15,-4 1 0-15,-8-1 0 16,-5-1 0-16,2 3 0 0,-8 0 0 15,-12 8 1-15,-13 4-1 16,-2-1 1-16,-5 2-1 16,2-4 0-16,-8 0-2 15,4-4 1-15,8-1-5 16,-33 11-119-16</inkml:trace>
  <inkml:trace contextRef="#ctx0" brushRef="#br0" timeOffset="-187822.371">1091 10954 118 0,'23'0'0'15,"13"0"0"-15,-16 0 1 16,-8 0 0-16,2-4 1 16,-5 2 1-16,11-1 0 15,5-1-1-15,-1 1 0 16,8 1 0-16,3-1 0 15,1 1 0-15,-3 0 0 16,-1 2-2-16,10-5 0 16,5-4-6-16,-13 4 1 15,0-6-4-15,1-3 0 16,-1 0-69-16</inkml:trace>
  <inkml:trace contextRef="#ctx0" brushRef="#br0" timeOffset="-187010.381">1731 10678 133 0,'0'0'0'0,"0"23"0"16,5-11 0-16,1 4 0 15,-5 5 0-15,10 5 0 16,-8 2 0-16,4 4 0 15,-1-2 0-15,-1 2 0 0,-3-3 0 16,-2-6 0-16,0-3 1 16,0-5 0-16,0-4 0 15,0-4 0-15,0-5 0 16,1-2 0-16,-1-7 0 16,0-6 0-16,0-6 0 15,0-2-1-15,0-5 1 16,-1-6 0-16,-1 2 0 15,2-2 0-15,-5 3 1 16,5 0-1-16,-2 3 1 16,-2 0-1-16,3 3 0 15,1 4 0-15,1 6 0 16,-1 1-1-16,11 3 1 16,-3 4-1-16,13 1 1 15,7 3-1-15,-3 1 0 16,-3 5 0-16,10 5 0 15,3 8 0-15,-9 0 0 0,-5-1 0 16,0 4 0-16,-7-3 0 16,-7 3 1-16,-7 4-1 15,-6-4 1-15,-6 0-1 16,-4-2 1-16,-4-1-1 16,-3-4 1-16,-7-4-1 15,8-1 1-15,-3-4-1 16,9 1 1-16,2-1-1 0,6-3 0 15,1-1 0-15,3 1 0 16,4-2 0-16,0 0 0 16,4 0 0-16,11 4 0 15,5 4 0-15,1-2 0 16,1 6 0-16,10-1 0 16,-4 4-1-16,1-1 1 15,-4-1 0-15,-4 1 0 16,-6 2 0-16,-3-1 0 15,-5 3 0-15,-7-4 0 16,-7 4 0-16,-5-4 1 16,-9-2-1-16,0-3 1 15,-13-4-1-15,4-1 1 16,-8-3-1-16,8-2 1 16,-2-8-1-16,10 0 0 15,3 0-3-15,6-5 0 16,5 0-8-16,1 2 1 15,1-1-88-15</inkml:trace>
  <inkml:trace contextRef="#ctx0" brushRef="#br0" timeOffset="-186604.116">2232 10875 126 0,'0'0'0'0,"-26"23"0"0,26-9 0 16,0 1 0-16,5 3 0 16,5 0-1-16,1-1 1 15,-8 2 0-15,6-3 0 16,-7-2 0-16,-1 0 0 16,-1-5 1-16,-1-4 1 15,-1-1 0-15,-2-2 0 16,-3-2 0-16,0-6 0 15,2 1 0-15,3-9 0 16,-5 0-1-16,6-4 1 16,-4-3-1-16,5 2 0 15,0 1 0-15,5-1 0 16,-5 0 0-16,1 1 0 16,1 4-1-16,3 0 1 15,1 5 0-15,2 6 0 16,5-2-1-16,8 1 1 15,6 1-2-15,0-1 1 16,-12 2-8-16,4-1 1 0,-5-1-91 16</inkml:trace>
  <inkml:trace contextRef="#ctx0" brushRef="#br0" timeOffset="-186273.122">2497 10588 113 0,'-12'18'0'16,"-9"13"0"-16,35-29 1 16,15-14 0-16,-6 3 1 15,1-1-1-15,1 1 0 16,-3 3-1-16,-1-1 1 16,-2 2-2-16,-5 2 0 15,-1 1-4-15,-6-2 1 16,1 3-73-16</inkml:trace>
  <inkml:trace contextRef="#ctx0" brushRef="#br0" timeOffset="-185760.015">2607 10472 125 0,'0'0'0'0,"0"0"-1"0,0 0 1 15,0 0-1-15,0 0 0 16,0 0 1-16,0 0 0 16,-20 9 0-16,8 2 0 15,2 6 1-15,-4 1 0 16,2 1 0-16,3 2 1 15,-2 2-1-15,10 2 1 16,1 3-1-16,1-2 0 16,1-5 0-16,9 2 0 15,3 0 0-15,5-4 0 16,-4-3 0-16,6-2 0 16,6-5-1-16,7-4 1 15,7-1 0-15,-8-4 0 16,-5 0 0-16,6-14 0 15,0-4 0-15,-5-5 1 16,-3-7-1-16,-6 0 1 16,-6 2-1-16,-6-5 1 0,-4 1 0 15,-10 4 0-15,-7 0-1 16,-14 2 1-16,-2 1-1 16,-10 9 1-16,-1 6-2 15,-2 8 0-15,1 2-2 16,-43 0-114-16</inkml:trace>
  <inkml:trace contextRef="#ctx0" brushRef="#br0" timeOffset="-184136.466">9090 10492 133 0,'0'0'0'0,"25"19"0"16,-16-10 0-16,-2-1 0 0,1 1 0 16,-2 0-5-16,2 3 1 15,3 1-10-15,-3 1 1 16,-1 0-53-16</inkml:trace>
  <inkml:trace contextRef="#ctx0" brushRef="#br0" timeOffset="-183975.976">9342 10866 103 0,'0'0'0'15,"-32"-44"0"-15,37 53 1 16,13 21-1-16,-8-9 1 15,9 3-2-15,-5-3 1 16,0 0-8-16,-1-3 0 16,-1 1-53-16</inkml:trace>
  <inkml:trace contextRef="#ctx0" brushRef="#br0" timeOffset="-183843.06">9504 11203 87 0,'0'0'0'0,"0"0"0"15,0 0 0-15,10 35 0 16,2-12 0-16,6 4-3 16,-8-5 0-16,3 1-54 15</inkml:trace>
  <inkml:trace contextRef="#ctx0" brushRef="#br0" timeOffset="-183660.39">9717 11595 102 0,'0'0'0'16,"-21"-31"0"-16,22 38 0 15,13 14-2-15,0-4 0 16,5 4-9-16,-5-7 1 16,4-1 5-16,-4 1 0 15,0 0-41-15</inkml:trace>
  <inkml:trace contextRef="#ctx0" brushRef="#br0" timeOffset="-183495.036">9969 11922 109 0,'0'0'0'0,"0"0"-10"16,0 0 0-16,25 16 1 15,-16-7 0-15,3-4-39 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20" units="cm"/>
          <inkml:channel name="Y" type="integer" max="1084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628.47894" units="1/cm"/>
          <inkml:channelProperty channel="Y" name="resolution" value="622.9885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5-03-28T13:39:40.756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423 6446 121 0,'0'0'0'15,"0"0"0"-15,0 0 0 16,0 0 0-16,0 0 0 16,0 0 0-16,0 0 1 15,0 0 0-15,0 0 1 16,0 0 1-16,0 0 0 0,0 0 0 16,21-12 1-16,13-8-1 15,0 3 0-15,8-6-1 16,4 0 0-16,2-3 0 15,7-1 0-15,0-6-1 16,6 0 1-16,7-2-1 16,-7 3 1-16,-7 2-1 15,-6 7 0-15,-7 2 0 0,-7 4 0 16,-7 6-1-16,0-1 1 16,-6 3-1-16,-1 4 1 15,-4 1 0-15,-5 2 0 16,1-1 0-16,-9-1 0 15,3 3 0-15,-1 1 0 16,-3 0 0-16,4 0 1 16,-6 0-1-16,2 0 0 15,3 1 0-15,2 3 0 16,2 5 0-16,10-1 1 16,14 6-1-16,-3 2 1 15,2 4-1-15,4 1 1 16,8 2-1-16,-2-1 0 15,1 1 0-15,4 2 0 16,0-1 0-16,6 3 1 16,1 3-1-16,-14-7 1 15,-4-4-1-15,5 0 1 16,2 1-1-16,-6-8 0 0,-8-2-1 16,-4 3 1-16,-8-5-2 15,1-2 0-15,-10-1-5 16,19 7-134-1</inkml:trace>
  <inkml:trace contextRef="#ctx0" brushRef="#br0" timeOffset="1558.428">2492 6504 99 0,'0'0'0'0,"0"0"0"0,0 0 1 16,0 0 0 0,0 0 0-16,0 0 2 0,0 0 0 15,0 0 0-15,0 0 0 16,0 0 0-16,0 18 0 15,-6 8 0-15,6 9 0 16,-1 9 0-16,-1 5 0 16,-3 6 0-16,-1-3 0 15,5 3 0-15,-6-2 0 16,0-2 0-16,1-4 0 16,-1-6-1-16,7-6 0 15,-5-12-1-15,5-2 1 16,0-7-1-16,0-6 1 15,-2 1-1-15,2-5 0 16,0 1 0-16,2-3 0 16,-2 5 0-16,5-5 0 15,-5-1-1-15,9 5 1 16,3 2-1-16,8 1 1 0,0 2 0 16,7-2 0-16,1-1 0 15,-1-2 0-15,-2 1 0 16,-2-4 0-16,-1 4 0 15,3 2 0-15,-3 0 0 16,4-2 0-16,-6 2 0 16,1-4 0-16,-8-2 0 15,1 3 0-15,0-6-1 0,-7 1 1 16,0 1-1-16,-1 0 0 16,1-2-2-16,-6 3 0 15,5-3-3-15,-6 0 0 16,0 6-1-16,0-3 1 15,0 1-3-15,0-4 1 16,0 5-1-16,5-5 0 16,2-4 2-16,1 1 0 15,6-4-1-15,-7 0 0 16,6-2 2-16,-5 0 0 16,3 4 4-16,-8-4 1 15,4 4 0-15,4-2 1 16,-8 5 3-16,4-3 0 15,4 1 1-15,-6-4 0 16,2-1 0-16,-4 4 1 16,3-4-1-16,-1 9 0 15,-3 2-1-15,-2 10 0 16,0 7 0-16,0 6 0 16,0 6-1-16,0-3 1 0,0 2-1 15,0-2 0-15,-2-1-1 16,2-6 1-16,0-7-1 15,0 4 0-15,0-1-1 16,2-8 0-16,-2 0 0 16,0-9 0-16,-2-9-1 15,2-5 1-15,2-4-1 16,-2-3 0-16,0-2 0 16,-2 1 0-16,-3 0 0 0,-1 3 0 15,3-4 0-15,-2 7 0 16,-2 2 0-16,7 6 0 15,-6-1 0-15,6 4 0 16,0 1 0-16,6 8 0 16,1 4 0-16,7 1 1 15,1 5-1-15,6 0 1 16,5 4-1-16,6-1 1 16,4 3-1-16,-4-4 1 15,-8-2-1-15,1-6 1 16,-6 1 0-16,-5-4 0 15,-4 2 0-15,-10 0 0 16,-2 2 0-16,-6-2 1 16,-6-7-1-16,2-5 1 15,-2-7-1-15,7-4 1 16,-4-3-2-16,9-4 1 16,-3 0-1-16,5-3 0 15,0-4 0-15,5 3 0 0,-5 4-3 16,2 9 0-16,-2 6-3 15,0 1 0-15,4 5-4 16,-3 4 1-16,5 5 0 16,-1-4 1-16,2 4-3 15,7 2 1-15,1 0-72 16</inkml:trace>
  <inkml:trace contextRef="#ctx0" brushRef="#br0" timeOffset="1933.854">3213 7346 154 0,'0'0'0'15,"23"-9"0"-15,-12 7 0 16,-10-1 0-16,12-1 0 16,-1 3 1-16,10-8 0 15,13 0 0-15,0-3 1 16,4 1 0-16,-5 2 0 16,5 1 0-16,-4 0 0 15,-2 7-1-15,-4-3 1 16,-1 4-1-16,6-9 0 0,-1-1-1 15,-5-2 1-15,-1-2-2 16,-6-2 0-16,-3 5-8 16,-4 2 0-16,-4 1-2 15,-3-1 1-15,4 0-83 16</inkml:trace>
  <inkml:trace contextRef="#ctx0" brushRef="#br0" timeOffset="2247.349">4016 6495 166 0,'0'0'0'15,"-13"21"0"-15,12-19 0 16,1-2 0-16,0 4 0 16,0-1 0-16,0 20 1 15,0 12 0-15,-6 7 0 16,5 11 1-16,-4 3 0 16,-4 2-1-16,-3-9 1 15,-1 1-2-15,6-6 0 16,0-11-6-16,7-8 1 0,-5-1-114 15</inkml:trace>
  <inkml:trace contextRef="#ctx0" brushRef="#br0" timeOffset="3180.281">2703 6509 137 0,'0'0'0'16,"0"0"0"-16,0 0 0 15,0 0 0-15,0 0 0 16,0 0 0-16,0 0 0 0,20-1 0 16,5-6 1-16,5 0 1 15,-3-1 0-15,7 0 1 16,0-1 0-16,1 0 0 16,-3 4 0-16,-6 0-1 15,-10 1 1-15,-1-1-1 16,-4 5 0-16,-3 0-1 0,-2-4 1 15,1 4-2-15,-2 0 0 16,-2-3-5-16,4 1 0 16,4 2-1-16,-8 0 1 15,4 0-99-15</inkml:trace>
  <inkml:trace contextRef="#ctx0" brushRef="#br0" timeOffset="3660.619">3569 6660 77 0,'0'0'0'0,"-15"-5"2"0,6 5 0 16,4 0 4-16,5 0 0 16,-2 4 2-16,4 6 0 15,5 4-1-15,0 6 0 16,-2 8-2-16,-2-2 1 16,2 6-1-16,-3-6 0 15,3 0-1-15,-5-3 0 16,6-2-2-16,-5-3 0 15,6-4-3-15,-7-3 0 16,2-4-4-16,2 10-102 16</inkml:trace>
  <inkml:trace contextRef="#ctx0" brushRef="#br0" timeOffset="4179.741">2641 6972 157 0,'0'0'0'15,"0"0"0"-15,0 0 0 16,0 0 0-16,0 0 0 16,0 0 0-16,0 0 1 15,0 0 0-15,0 0 0 16,34 7 0-16,-8-2 0 15,-4 0 0-15,-2-1 0 16,1-3-6-16,-6 3 0 16,-4-4-1-16,15 3-99 15</inkml:trace>
  <inkml:trace contextRef="#ctx0" brushRef="#br0" timeOffset="6770.783">4091 6374 117 0,'0'0'0'0,"0"0"0"0,0 0 0 16,0 0 1-1,0 0 1-15,21-9 1 0,0 0 1 16,5-3 1-16,0-2 1 15,9 0-2-15,1-2 1 16,11 6-2-16,-5-3 0 16,-2 8-1-16,-1-9 0 15,-3-2-1-15,4 6 1 16,1-4-1-16,-8 3 1 16,-4 4-1-16,-8 4 0 15,-2-3-1-15,-5 3 0 16,-7 3-5-16,2 0 0 15,-9 0-1-15,11 3-100 16</inkml:trace>
  <inkml:trace contextRef="#ctx0" brushRef="#br0" timeOffset="9005.1">4739 5506 126 0,'0'0'0'0,"0"0"0"16,0 0 0-16,0 0 0 16,0 0 0-16,0 0 0 15,0 0 0-15,-5 23 0 16,5 3 1-16,5 16 1 15,1 2 0-15,1 9 1 16,-7 0 1-16,5 5-1 0,-3 0 1 16,-1-6-1-16,5-6 1 15,-5-7-1-15,3-8 0 16,-2-6-2-16,3-4 0 16,-3-3-1-16,-1-10 0 15,6-4-7-15,-2-4 1 16,1-4-2-16,2 1-89 15</inkml:trace>
  <inkml:trace contextRef="#ctx0" brushRef="#br0" timeOffset="9319.858">4834 5627 140 0,'0'0'0'0,"0"0"0"15,0 0 0-15,0 0 0 16,0 0 0-16,0 0 0 16,0 0 0-16,7 26 0 15,0 1 0-15,-1 10 1 16,-6 7 0-16,0 3 1 15,0 1 0-15,-8 3 0 0,1-9 1 16,-4 0-2-16,10-10 1 16,-1-6-3-16,2-7 1 15,2-6-4-15,12-12 1 16,-1 1-102-16</inkml:trace>
  <inkml:trace contextRef="#ctx0" brushRef="#br0" timeOffset="10761.133">4575 5026 102 0,'0'0'0'16,"0"0"0"-16,0 0 0 16,0 0 0-16,0 0 0 15,0 0 1-15,0 0 0 16,0 0 2-16,0 0 0 15,0 0 2-15,0 0 0 16,14 41 1-16,-7-12 0 16,4 8-2-16,-2-2 0 15,-4 1-1-15,-2-5 0 0,4-4-2 16,-1-8 1-16,-6-3-2 16,5-2 0-16,-5-4-2 15,0-3 1-15,-5-7-4 16,-9-7 0-16,0-1-4 15,0-3 1-15,-6 2-76 16</inkml:trace>
  <inkml:trace contextRef="#ctx0" brushRef="#br0" timeOffset="11044.88">4494 5156 88 0,'0'0'0'0,"0"0"0"0,0 0 0 16,0 0 1-16,0 0 1 16,0 0 1-16,0 0 0 15,0 0 0-15,0 0 1 16,0 0 0-16,0 0 0 15,0 0-1-15,19-2 1 16,7-5 1-16,-2 6 0 16,2 1 0-16,9 8 0 15,5 1-2-15,-5 2 1 16,-9 3-1-16,6-2 0 16,-8 0-2-16,-3-3 1 15,-3 0-1-15,-4-4 0 16,-2-1-1-16,-4 1 0 15,-1-5-1-15,0 0 1 16,0 0-9-16,0-5 1 16,0-8 0-16,-1-1 1 15,2 2-81-15</inkml:trace>
  <inkml:trace contextRef="#ctx0" brushRef="#br0" timeOffset="11290.833">4917 4945 148 0,'0'23'0'0,"6"18"0"0,-6-20 0 16,5-7 0-16,-4 3 0 16,5 1 0-16,-3 5 1 15,2 3-1-15,-5 6 1 16,6 5-1-16,-12-4 0 15,5 4-4-15,-5-7 0 16,-1-6-4-16,1 33-86 16</inkml:trace>
  <inkml:trace contextRef="#ctx0" brushRef="#br0" timeOffset="11976.761">5245 5221 129 0,'0'0'0'16,"0"0"0"-16,0 0 0 15,0 0 0-15,0 0 0 16,0 0 0-16,0 0 0 16,26-17 1-16,-1 1 0 0,3 0 0 15,1-2 1-15,10 1-1 16,-3-1 1-16,4 1 1 15,-1 3 0-15,-4 5 1 16,6-3 0-16,0-1-1 16,-5 4 0-16,3 1-1 15,-12-3 1-15,1 2-2 0,-1 1 0 16,-12-1-2-16,3 3 0 16,-11-1-3-16,0 7 1 15,-2 0-109-15</inkml:trace>
  <inkml:trace contextRef="#ctx0" brushRef="#br0" timeOffset="13522.8">6276 4817 140 0,'0'0'0'0,"0"0"0"0,0 0 0 16,0 0-1-16,0 0 1 16,0 0-1-16,0 0 1 15,9-26 0-15,-8 13 0 16,4-1 0-16,-13 5 0 16,-4 4 0-16,-8 9 0 15,-1 1 0-15,-5 6 1 16,-7 4-1-16,4-1 1 15,-5 4-1-15,6-6 1 16,6 2-1-16,3 0 0 16,6-1 0-16,6 1 0 15,0-5 0-15,7-1 0 16,0 1 0-16,14 9 0 16,7 8 0-16,-7-10 0 0,4 1 0 15,4 5 0-15,12-5 0 16,-14 1 1-16,7-4-1 15,-13-2 1-15,0-3 0 16,-6 0 1-16,-3-1 0 16,2-1 0-16,-5 0 0 15,-11 2 1-15,-6 2-1 16,-10 1 1-16,-10 0-1 16,2-3 0-16,-9 2-1 0,2 1 1 15,-1-1-1-15,2 1 0 16,3-3-1-16,4-1 0 15,11-4-7-15,6-2 1 16,-1 1-106-16</inkml:trace>
  <inkml:trace contextRef="#ctx0" brushRef="#br0" timeOffset="15476.096">6004 4613 127 0,'0'0'0'0,"0"0"0"16,0 0 0-16,0 0 0 15,0 0 0-15,0 0 1 16,0 0 0-16,0 0 1 15,0 0 0-15,0 0 0 0,0 0 0 16,28-2-1 0,-7-5 1-16,-1 2-1 0,-4 0 0 15,2 1-2-15,-6 4 1 16,-3 0-7-16,-2-3 1 16,-7 1-4-16,-7 2 0 15,5-4-65-15</inkml:trace>
  <inkml:trace contextRef="#ctx0" brushRef="#br0" timeOffset="15715.885">5922 4492 110 0,'0'0'0'16,"15"3"0"-16,-8-4 1 15,-5-1 0-15,5-2 1 16,-3 3-1-16,3-8 1 15,7 2-1-15,5-2 1 16,3-2-1-16,3 3 1 0,-1-1-2 16,-3 4 0-16,-2 1-2 15,-1-1 0-15,-8 1-7 16,2 1 0-16,-5 1-1 16,0-1 0-16,0 3-45 15</inkml:trace>
  <inkml:trace contextRef="#ctx0" brushRef="#br0" timeOffset="15912.126">5918 4376 116 0,'0'0'0'0,"26"2"1"0,-19 1 1 16,-5-3 0-16,3-3 0 15,2 1 0-15,13-2 1 16,7-1-3-16,5-4 0 15,3-3-5-15,-6-2 1 16,3 0-6-16,-10 2 1 16,5-2-60-16</inkml:trace>
  <inkml:trace contextRef="#ctx0" brushRef="#br0" timeOffset="16509.536">5918 3940 125 0,'0'0'0'16,"-15"9"1"-16,8 0 0 16,-6-1 0-16,5 3 1 15,2 5-1-15,1-2 0 16,3-2 0-16,4 2 0 15,3-5 0-15,1 5 0 16,2-2 0-16,-1 2 0 16,6 0 0-16,6-1 0 15,5 1 0-15,9-11 0 16,7-3 0-16,-6-12 1 16,2-6-1-16,-4-1 0 15,-5-2-1-15,-4-5 1 16,-5-2 0-16,-4-2 0 15,-13-2 0-15,-2 2 1 16,-6-1 0-16,-6 2 0 16,-8 5-1-16,1 4 1 0,-8 3-1 15,1 8 0-15,-2 4-1 16,-4 1 1-16,0 8-1 16,6 1 0-16,6 7-1 15,6 6 1-15,3 5-5 16,5-6 1-16,5 3-4 15,2-3 1-15,2 1-91 16</inkml:trace>
  <inkml:trace contextRef="#ctx0" brushRef="#br0" timeOffset="16856.974">6283 3792 151 0,'0'0'0'15,"0"0"0"-15,0 0 0 16,0 0-1-16,0 0 1 16,35-8-2-16,-14-1 1 15,8 0-2-15,-4 0 1 16,-3 2-4-16,-1 2 1 0,0 0-7 16,2-1 0-16,-9 3 1 15,1-2 0-15,-2 1-47 16</inkml:trace>
  <inkml:trace contextRef="#ctx0" brushRef="#br0" timeOffset="17276.244">6428 3624 103 0,'0'0'0'16,"0"0"1"-16,-41 9-1 0,22-4 1 15,2 0 0-15,-1 4 1 16,3 3 1-16,-3 6 1 16,4-1-1-16,4 1 1 15,-2-1-1-15,3 3 0 16,4-3-2-16,-1 10 1 16,6 1-1-16,6-4 1 15,-6-1-1-15,5-5 0 16,2-1-1-16,3 1 1 15,9-7-1-15,9-3 1 16,7-2-1-16,-2-8 1 16,6-3-1-16,-3-8 1 15,6-8 0-15,-3-2 0 0,-5-8 0 16,-13-1 0-16,-1 0 0 16,-6-1 0-16,-7 5 0 15,-14 2 0-15,-7 8 0 16,-6-5 0-16,-9 0-1 15,-10 15 0-15,-2 4-3 16,0 16 1-16,0-3-103 16</inkml:trace>
  <inkml:trace contextRef="#ctx0" brushRef="#br0" timeOffset="19227.864">6562 5067 146 0,'0'0'0'16,"0"0"0"-16,0 0 0 15,0 0 0-15,0 0 0 16,0 0 0-16,0 0 0 15,31 3 0-15,-8-3 0 16,-2 5 0-16,14-5 1 16,12 4 0-16,0 1 1 15,3 0 1-15,10 2 0 16,-3 4 0-16,4 1 1 16,0-1-2-16,6 1 0 0,-1 0 0 15,2-3 1-15,-4 0-1 16,-10 2 0-16,-1 1-1 15,-17-3 1-15,-2-4-1 16,-7 0 1-16,-9-1-2 16,-8-4 1-16,1 3-1 15,-2-3 0-15,-8 0-3 16,3-3 0-16,-9-3-10 16,-4-1 1-16,-12 2 2 0,-4 5 0 15,3 0-83-15</inkml:trace>
  <inkml:trace contextRef="#ctx0" brushRef="#br0" timeOffset="19502.26">7156 4905 117 0,'0'0'0'16,"0"0"0"-16,0 0 1 15,9-27-1-15,-4 12 1 16,2-1-1-16,-1 5 1 15,1 4 0-15,0 4 0 16,-6 3 1-16,5 26 1 16,-1 15 1-16,-5 4 1 15,-5 17 1-15,-2 5 0 16,-2 13-1-16,-3-4 0 16,-2 3-1-16,1-2 0 15,0 6-4-15,6-34 1 16,0-21-2-16,-6 51-120 15</inkml:trace>
  <inkml:trace contextRef="#ctx0" brushRef="#br0" timeOffset="20610.464">6541 4408 119 0,'0'0'0'16,"0"0"0"-16,0 0 1 15,0 0 0-15,0 0 0 16,2 22 0-16,3-4 1 15,-5 3 0-15,3 7 0 16,4 7 0-16,4-7 1 16,-8-3-2-16,2-2 1 15,1-6-1-15,-5-3 1 16,-1-1-2-16,2-4 0 16,-2-1-3-16,0-2 0 15,0-6-7-15,0 0 1 16,0 0-72-16</inkml:trace>
  <inkml:trace contextRef="#ctx0" brushRef="#br0" timeOffset="20866.903">6421 4590 120 0,'0'0'0'0,"0"0"0"15,0 0 1-15,0 0 0 16,0 0 1-16,0 0 1 0,0 0 1 15,34-14-1-15,-7 5 0 16,6 1-1-16,-5-1 0 16,-2 0-2-16,-9 4 1 15,1 5-1-15,-4-4 0 16,0 1-3-16,-6 1 0 16,3 2-7-16,-8 0 0 15,2 0-1-15,-5 0 1 16,0 0-55-16</inkml:trace>
  <inkml:trace contextRef="#ctx0" brushRef="#br0" timeOffset="21408.987">6502 4367 137 0,'0'0'0'0,"0"0"0"15,0 0 0-15,0 0-1 16,0 0 1-16,0 0-1 16,0 0 1-16,0 0 0 15,0 0 0-15,-13 5 0 16,-3 1 0-16,0 6 0 15,-5 6 1-15,0 3-1 16,4 3 1-16,-1 6 0 16,4-2 0-16,6 2 0 0,3-4 0 15,-1 1 0-15,6-4 0 16,4-6 0-16,-1 1 0 16,8-1 0-16,-1-3 0 15,8-3 0-15,1-2 0 16,-3-2 0-16,13-2 0 15,10-5 0-15,-5-5 0 16,-6 0 0-16,5-8 0 16,1-4 0-16,-7-4 0 15,-4 1 0-15,0-3 0 16,-13-7 0-16,-4-1 0 16,-1-4 0-16,-10 3 0 15,-1 0 0-15,-4 3 0 16,-13 6-1-16,6 2 1 15,-8 10-2-15,3-1 1 16,-5 7-4-16,-20-10-112 16</inkml:trace>
  <inkml:trace contextRef="#ctx0" brushRef="#br0" timeOffset="23686.572">7041 7402 99 0,'0'0'0'0,"0"0"0"0,0 0 0 16,0 0 0-16,0 0 0 16,0 0 0-16,0 0 0 15,0 0 1-15,0 0 1 16,27-3 1-16,-7-6 1 15,1 0 0-15,6-5 0 16,2-9-1-16,4 6 1 16,2-5 0-16,-2 3 0 15,6 2 0-15,3-1 1 16,1 0-2-16,-4 3 1 16,-5-1-2-16,-2 0 1 15,-3 2-1-15,-9 2 0 16,1 3-1-16,-8 2 1 15,-4 0-2-15,2 5 1 16,-10-2-1-16,5 4 0 16,-1 0-5-16,-5 0 0 15,-5 4-6-15,-2 5 0 16,-4-2-80-16</inkml:trace>
  <inkml:trace contextRef="#ctx0" brushRef="#br0" timeOffset="24106.93">6986 7653 97 0,'27'-19'0'15,"15"-13"0"-15,-31 29 0 16,-22 15 1-16,10-3 1 16,-5-2 1-16,20-9 1 15,7-7 1-15,5-5 0 16,8-8-2-16,6-3 0 16,7-3 1-16,0 1 0 15,3-2 1-15,4 2 0 16,6 3-2-16,-13 3 1 15,-5 3-1-15,1 0 0 16,4 4-1-16,-1-3 0 16,-10-3-1-16,-3 8 1 15,-6-2-1-15,-5 5 0 16,-4 1-1-16,-8 4 0 16,1-1-4-16,-4 1 1 0,-6-1-6 15,-2-2 0-15,1 2-89 16</inkml:trace>
  <inkml:trace contextRef="#ctx0" brushRef="#br0" timeOffset="24601.368">7959 6432 115 0,'0'0'0'16,"0"33"0"-16,0-33 0 16,1-10 0-16,-2 1 0 15,-3 0 0-15,2 13 0 16,1 10 0-16,-5 12 1 0,-2 9 1 15,1 9 0-15,2 11 1 16,-2 3 1-16,7 3-1 16,0-10 0-16,0 0-1 15,1-9 0-15,5-3-1 16,-1-7 1-16,2-2-3 16,-4-8 1-16,2-4-4 0,-10-4 0 15,2 0-90-15</inkml:trace>
  <inkml:trace contextRef="#ctx0" brushRef="#br0" timeOffset="26328.641">7912 5998 112 0,'0'0'0'0,"0"0"0"16,0 0 0-16,0 0 0 16,0 0 0-16,0 0 0 15,0 0 1-15,-14 21 0 16,8 0 1-16,-1 5 0 16,2-1 0-16,3 1 0 15,2-3 1-15,7-2-1 16,4-3 1-16,-2-4-1 15,3-2 0-15,-2-1-1 16,15-2 1-16,-4-1-1 0,7-4 1 16,-1-8-1-16,0-6 1 15,0-6-1-15,0-3 0 16,-1-11 0-16,-5 2 0 16,0 1 0-16,-14-4 0 15,-6 1 0-15,-2 2 0 16,-6-2 0-16,-11 7 1 15,3 0-1-15,-8 9 1 16,-9 7-1-16,5 7 0 16,-14 9-1-16,7 5 0 15,-7 7-1-15,12 0 1 16,-1 4-8-16,13 8 1 16,-2-1-95-16</inkml:trace>
  <inkml:trace contextRef="#ctx0" brushRef="#br0" timeOffset="26842.62">8287 5929 140 0,'0'0'0'15,"0"0"0"-15,0 0 0 16,0 0 0-16,0 0 1 15,19-5-1-15,2-2 1 16,8-2-1-16,-3 4 1 0,-1-4-1 16,-2 4 0-16,-3-2-1 15,-6 2 1-15,4-1-6 16,-8 3 0-16,1 1-5 16,-3-1 1-16,-1-1-66 15</inkml:trace>
  <inkml:trace contextRef="#ctx0" brushRef="#br0" timeOffset="27051.089">8361 5942 118 0,'0'0'0'15,"0"0"0"-15,0 0 1 16,-12 31 0-16,11-11 1 16,-8 1 0-16,4 2 1 15,3 3-1-15,2-5 0 16,2 2-1-16,3-7 0 15,-2 0-1-15,3-6 0 16,-6 2-6-16,5-3 1 16,-2 0-6-16,4-6 0 15,-2 3-58-15</inkml:trace>
  <inkml:trace contextRef="#ctx0" brushRef="#br0" timeOffset="27284.892">8578 6058 139 0,'0'0'0'0,"-26"23"0"16,19-15 1-16,1-2-1 16,6 6 1-16,7-3-1 15,-3 5 1-15,3-4-1 16,-5 1 0-16,5-1-5 15,-6-1 0-15,-1 0-4 0,6 5-76 16</inkml:trace>
  <inkml:trace contextRef="#ctx0" brushRef="#br0" timeOffset="27459.04">8534 5624 157 0,'0'0'0'16,"0"0"-17"-16,0 0 0 16,0 0-68-16</inkml:trace>
  <inkml:trace contextRef="#ctx0" brushRef="#br0" timeOffset="29437.1">8961 5711 119 0,'0'0'0'16,"0"0"0"-16,0 0 0 15,0 0 0-15,0 0 0 16,0 0 0-16,0 0 0 16,0 0 0-16,0 0 1 15,0 0 0-15,0 0 1 16,-29 41 0-16,10-4 0 16,-1 14 1-16,-1-2 1 15,6 5-1-15,1 1 1 16,3 3-2-16,4-7 1 15,7-2-2-15,4-8 0 16,3-6-1-16,0-9 0 16,2-3-5-16,-2-6 0 15,-1-6-6-15,8 1 1 16,2-3-72-16</inkml:trace>
  <inkml:trace contextRef="#ctx0" brushRef="#br0" timeOffset="29887.908">9050 6023 161 0,'0'0'0'0,"-8"33"0"0,2-21 0 16,6-3 0-16,6 9 0 16,8-1-1-16,1-3 0 15,4 0 0-15,-5-1 0 16,0-1 0-16,-1-2 1 16,1 3 0-16,-1-4 0 15,0-4 0-15,6-2 0 16,4-3 0-16,3-12 1 15,-5-2-1-15,5-9 1 16,-9-7-1-16,1 2 1 16,-6-7-1-16,-9 0 1 15,-3-6-1-15,-3 10 1 16,-15-3 0-16,-3 15 0 16,-6 7-1-16,-7 15 1 0,-7 11-1 15,7 7 0-15,0 6-3 16,2 6 1-16,3 9-7 15,-26 34-97 1</inkml:trace>
  <inkml:trace contextRef="#ctx0" brushRef="#br0" timeOffset="32243.76">9410 5871 103 0,'0'0'0'15,"5"-21"0"-15,-5 16 0 16,-4 5 0-16,3 0 1 16,-5 0 0-16,5 4 1 15,-1 1 0-15,-2 4 1 16,4 3 0-16,4 7 0 15,-1 8 0-15,3-5 0 16,1 5-1-16,-2-1 0 0,-2 1-1 16,1-1 1-1,-2 2-1-15,-2-5 0 0,5-6 0 16,-5-3 0-16,0-5 0 16,1-2 0-16,-1-3 0 0,0-8 0 15,2-10-1 1,3-3 1-16,-3-4-1 0,-2-6 1 15,0 1-1-15,-2-2 1 16,2-4-1-16,-5 2 1 16,3 0-1-16,2 8 1 15,0 2-1-15,0 6 1 16,0 4-1-16,2 3 1 16,3 3-1-16,1 4 1 15,2 4-1-15,6 1 1 16,7 5-1-16,-2 3 1 15,2 1-1-15,-8 2 0 16,2 3 0-16,-4-2 1 16,-9 1-1-16,-2 0 1 15,-9 1-1-15,-2-3 1 16,1-2-1-16,-1-2 1 16,-8-3-1-16,9-4 1 15,-8-1-1-15,10 1 1 16,-5-5-1-16,5 2 1 15,-3-1-1-15,4 5 1 0,5-4-1 16,1 6 1-16,1 5-1 16,1-1 1-16,8 2-1 15,2-5 0-15,-3 1 0 16,-1 1 0-16,6-1 0 16,-5-1 0-16,4-4-5 15,2-1 0-15,6-4-3 16,-6 0 1-16,0-4-88 15</inkml:trace>
  <inkml:trace contextRef="#ctx0" brushRef="#br0" timeOffset="32544.706">9675 5639 150 0,'0'0'0'15,"-14"41"0"-15,10-31 0 16,8-1 0-16,4 3 0 16,5 1 0-16,8 11 0 15,8 12 0-15,-10 2 0 16,-5 8 0-16,-1-2 0 16,-6 5 1-16,-2-3 0 15,-4 1 1-15,1-1 0 16,-2-2 0-16,-2-9 0 15,2-9-1-15,-1-3 0 0,-4-9-1 16,-1-1 0-16,5-5-8 16,-5-6 1-16,5 0-98 15</inkml:trace>
  <inkml:trace contextRef="#ctx0" brushRef="#br0" timeOffset="33027.182">9921 6089 163 0,'0'0'0'0,"-16"27"0"0,18-27 0 16,12-16 0-16,-1 5 0 15,0 3-1-15,-5-1 0 16,5 2-1-16,-6 5 1 15,0-2 0-15,-6 8 1 16,3-1 0-16,-8 12 0 16,-3 7 0-16,4-4 0 15,-8-4 0-15,4 0 0 16,2-2 0-16,3-3 0 16,1-4-1-16,1 2 0 15,0-1-1-15,0-3 1 16,0-1 0-16,0-2 0 15,1 4 0-15,6 1 1 16,0 2-1-16,0 0 1 0,-1 0 0 16,2 2 0-16,3-4 0 15,-2 4 0-15,-4-4 1 16,-5 4 0-16,-5 3 2 16,-2 0 0-16,-6 4 0 15,-2-3 1-15,-6-5-3 16,-5 1 1-16,1-4-5 0,8-1 0 15,-4-4-2 1,-25 0-106-16</inkml:trace>
  <inkml:trace contextRef="#ctx0" brushRef="#br0" timeOffset="34601.469">7994 7163 143 0,'0'0'0'16,"36"0"0"-16,-32 4 0 15,-10 1 0-15,-1-2 0 16,0 3 0-16,7-3 0 16,-1-1 0-16,2 1 1 15,6 1 0-15,13 10 1 16,9 7-1-16,10-3 1 16,8 1 1-16,2 0 0 0,5 2 0 15,-4-3 0-15,8-4 0 16,-9 0 0-16,-8-2-2 15,1 1 1-15,-7-4-1 16,-2-1 1-16,-8-2-1 16,-3-3 0-16,-2 2-1 0,-7-5 0 15,-6 4-1-15,0-4 0 16,0 0-6-16,-5 0 0 16,-2 2-2-16,-3 3 1 15,-3 2-94-15</inkml:trace>
  <inkml:trace contextRef="#ctx0" brushRef="#br0" timeOffset="35021.393">8831 7446 126 0,'0'0'0'15,"-21"28"0"-15,15-10 1 16,6-4-1-16,7 7 1 15,14 2 0-15,-1-4 0 16,-7-1 0-16,8 3 0 16,-1 5 0-16,-5-8 1 15,-1-4-1-15,7-2 1 16,4-3-1-16,2-7 0 0,7-4 0 16,-5-7 1-1,4-5-1-15,-5-2 1 0,-2-3-1 16,-5-2 1-16,-3-2-1 15,-8-7 1-15,-4-2 0 16,-6 6 0-16,-6 3-1 16,-2 0 1-16,-12 6-1 0,-1 8 1 15,-13 4-1-15,0 6 0 16,-6 8-1-16,5 7 1 16,2 7-1-16,7 0 0 15,2 0-3-15,3-2 0 16,9-4-9-16,6 3 0 15,8-3 6-15,14-3 0 16,-6 2-81-16</inkml:trace>
  <inkml:trace contextRef="#ctx0" brushRef="#br0" timeOffset="36722.631">9410 7321 134 0,'0'0'0'0,"1"20"0"0,-1-12 0 15,-1 1 0-15,1 3 0 16,-6 6 0-16,3 10 0 16,-6 9 0-16,6 3 0 15,-3 8 1-15,5-8 0 16,1 1 0-16,0-3 0 16,-4-2 0-16,8-8 0 15,-3-5-1-15,-1-9 1 16,6-6-1-16,-5-4 1 15,1-8-1-15,7-11 0 16,-6-12 0-16,4-3 0 16,0-1 0-16,0-1 0 15,-1-7 0-15,0 2 0 16,3-1 0-16,2 3 1 16,3 1-1-16,7-1 1 0,1 4-1 15,-1 6 1-15,-3 6-1 16,-4 5 1-16,-1 5-1 15,-6 2 1-15,7 5-1 16,-1 11 1-16,1 14-1 16,-2-2 1-16,-4 5 0 15,-2 7 0-15,-5 6 0 16,1 1 1-16,-2 1-1 0,5-6 0 16,1 0 0-1,2-3 0-15,6-1 0 0,4-11 0 16,-3-4-1-16,13-8 1 15,6-4-1-15,-5-2 1 16,1-4-1-16,-2-10 1 16,-4-11-1-16,1 0 0 15,-6 2 0-15,-4-6 0 16,-2-4 0-16,-6 4 1 16,-7-2-1-16,-6 6 0 15,-6 5 0-15,-4 13 1 16,1 7 0-16,-6 8 0 15,-4 10 0-15,11 6 1 16,1 9 0-16,7-3 0 16,12 3-1-16,9-4 1 15,6 5-2-15,18-10 1 16,9-8-6-16,13-1 0 16,7-3-1-16,60 18-109 15</inkml:trace>
  <inkml:trace contextRef="#ctx0" brushRef="#br0" timeOffset="39107.939">11319 6504 129 0,'0'0'0'16,"0"0"0"-16,0 0 1 15,0 0-1-15,0 0 0 16,0 0 0-16,0 0 0 16,0 0 0-16,0 0 0 15,0 0 0-15,0 0 1 16,18 0 0-16,-10 0 0 16,5 0 0-16,14 0 1 15,14 4 0-15,0-4 1 16,8 0-1-16,4 0 0 15,-1 0-1-15,5-4 1 0,10 1-1 16,2 1 1-16,5 2-1 16,-5-4 0-16,1 1 0 15,24-3 0-15,16-2 0 16,-5 2 0-16,-2-2 0 16,-13 2 0-16,-8 3 0 15,0-1 1-15,4 4-1 16,-4-1 0-16,-4-3-1 0,2 1 1 15,-3 1-1-15,2 2 1 16,-3 5-1-16,1-5 1 16,-4 0-1-16,8 0 1 15,-1 0-1-15,-2 4 1 16,3-4-1-16,-5 1 1 16,3 3-1-16,-3-1 1 15,-8-1-1-15,7 2 1 16,2 1-1-16,-4-2 0 15,2-1 0-15,-14 0 1 16,-6 0-1-16,14-2 1 16,11-2-1-16,2 0 0 15,6 2 0-15,-31-2 0 16,-17 2 0-16,9 0 1 16,-2-3-1-16,-1 3 0 15,-5 3 0-15,-7-3 0 16,-5 2 0-16,3 0 0 15,-5-2 0-15,-6 0 0 0,-7 2 0 16,-1-2 0-16,-6 3 0 16,0-3 1-16,-6 0-1 15,3 4 1-15,-2 1-1 16,-2 0 1-16,0 8-1 16,-7 1 0-16,0 8 0 15,1-6 0-15,3 0 0 16,-2-4 0-16,5-6 0 15,0-1 0-15,-6-2 0 0,6-3 0 16,0 0 0-16,6-8 0 16,-1-6 0-16,-3-4 0 15,-2-1 0-15,0-2 0 16,-2 0 0-16,-2-4 0 16,3 0 0-16,-5 6 0 15,5-2 0-15,-12 2 0 16,1-2 0-16,-3-1 0 15,-6 3 0-15,8 5 0 16,-1 5 0-16,6 0 0 16,1 1 0-16,2 4 0 15,-1 2 0-15,6 2 0 16,0 0 0-16,11 6 0 16,3 4 0-16,3 3 0 15,8-1 0-15,2-2 0 16,5 4 0-16,-4-3 0 15,0 0 0-15,-2-3 0 16,-4 5 0-16,-1-6 1 0,-8 1 0 16,-5 8 0-16,-4-2 0 15,-9 4 0-15,-8-1-1 16,-8 1 0-16,-6-4-62 16,0-2 1-16,1-1 38 15,-23 12 20-15</inkml:trace>
  <inkml:trace contextRef="#ctx0" brushRef="#br0" timeOffset="43132.879">16453 6464 135 0,'0'0'0'16,"37"-18"0"-16,-20 6 0 15,9 3 0-15,1-7 0 16,7-1 0-16,1-4 1 16,5-2 0-16,6 0 0 15,4-4 0-15,6 1 1 16,9 0-1-16,-9-1 1 0,-2 5-1 15,-6-1 1 1,-7 2-1-16,-5 3 0 0,-4 4-1 16,-5 2 1-16,0 1 1 15,-12 4 0-15,-1 2 0 16,-2 1 1-16,-5 3-2 16,-1 1 1-16,-5 0 0 0,1 0 0 15,2 0 1-15,10 8 0 16,5 6-1-16,5-1 0 15,9 1-1-15,2-4 0 16,11 6 0-16,-1-2 1 16,4 0-1-16,1 0 1 15,10 2-1-15,6-5 1 16,5 1-2-16,-11-3 1 16,-10-4-2-16,1 2 1 15,-9-2-20-15,-7-1 0 16,-8-2-51-16,-2-2-4 15,-9 0 75-15,-4 0 0 16</inkml:trace>
  <inkml:trace contextRef="#ctx0" brushRef="#br0" timeOffset="43823.52">16628 6504 123 0,'0'0'0'16,"33"-3"-2"-16,-30 6 1 15,-5 2 0-15,-4 11 1 16,-1 7 0-16,-6 9 1 16,-1 3 3-16,6 5 1 15,-3 6 0-15,2 3 0 16,3 2-1-16,-7-2 0 16,-1 0-3-16,0 1 1 15,0-5 0-15,0-4 0 16,2-6-1-16,5-5 1 0,6-7-2 15,1-6 1-15,0-6-1 16,7 5 1-16,12-6-1 16,2 2 1-16,0-6 0 15,1 1 1-15,4-5-1 16,1 1 1-16,2 1 0 16,10-3 0-16,9 3-1 15,-1 1 1-15,1 0-1 0,0 2 1 16,-1 4-1-16,-8-2 0 15,-8-2 0-15,1 2 0 16,-10-4-3-16,-3 0 1 16,-5 0-25-16,0-3 0 15,-1 0-34-15,-6-2-4 16,0 0 64-16,0 0 0 16</inkml:trace>
  <inkml:trace contextRef="#ctx0" brushRef="#br0" timeOffset="44378.072">17165 7235 103 0,'0'0'0'15,"0"0"4"-15,0 0 1 16,0 0 4-16,0 0 0 16,0 0-4-16,0 0 0 15,0 0 0-15,0 0 1 16,3 18-2-16,2-6 1 16,-3 0-4-16,3 8 1 15,2 6-1-15,4-3 0 16,-9-2-1-16,5-3 0 15,-6-1-2-15,3-6 1 0,-2 1-1 16,-2-3 0-16,-2-6 1 16,-3 3 0-16,5-5 0 15,-7-1 0-15,5 0-1 16,-2-5 1-16,3-6 0 16,-3 1 1-16,2-4 0 15,2-5 0-15,2-6 1 16,2 9 0-16,-4-1 0 0,1 8 0 15,3 0 1-15,-4 5 1 16,2 3 0-16,10 6 0 16,2 5 0-16,-4-1 0 15,2 4-1-15,1-3 1 16,-5 6-2-16,10-6 0 16,-2 6 0-16,3-7 0 15,-4 0 0-15,-1-4 0 16,4-3-1-16,4-4 1 15,13-7-1-15,-9-3 1 16,-3 2 0-16,-4-8 0 16,1-5 0-16,-14-3 1 15,1-6-2-15,-7 2 0 16,-7-5-2-16,-5 7 1 16,-3-4-12-16,6 11 1 15,-9 4-12-15,6 3 1 16,4 5-31-16,-1 4-5 15,-5 6 59-15,2 5 0 16</inkml:trace>
  <inkml:trace contextRef="#ctx0" brushRef="#br0" timeOffset="44693.076">17566 7335 124 0,'0'0'3'0,"0"0"1"15,24-26 1-15,-5 8 0 16,1-4-1-16,6 4 1 16,3-3 0-16,-1 7 0 15,4 2-2-15,4 3 0 16,4 3-2-16,-6-2 1 15,0 2-2-15,-2-1 1 16,-4 0-2-16,-6 4 0 16,-1-4-19-16,-1 2 1 15,-1-1-43-15,-5 1-4 16,-2-4 66-16,-2 0 0 16</inkml:trace>
  <inkml:trace contextRef="#ctx0" brushRef="#br0" timeOffset="45008.015">18190 6191 151 0,'0'55'0'0,"0"38"0"0,5-83 0 16,-1-38 0-16,-2 32 0 16,5 6 0-16,-2 20 0 15,-2 12 1-15,3 11 1 16,-5 12 0-16,-1-2 0 16,-1 1-2-16,1-6 1 15,1-6-44-15,3-8 1 16,-2-14 8-16,-1 44 26 15</inkml:trace>
  <inkml:trace contextRef="#ctx0" brushRef="#br0" timeOffset="45487.478">16940 6615 169 0,'36'-9'0'0,"-9"0"0"15,0-8-2-15,5 3 1 16,-3-2-8-16,10 2 0 16,-3 0-38-16,5 1 0 15,-7 5 29-15,8 1 0 16,5-1 12-16</inkml:trace>
  <inkml:trace contextRef="#ctx0" brushRef="#br0" timeOffset="45701.402">17738 6508 162 0,'0'0'0'0,"-29"10"0"15,24 11 0-15,10 11-1 16,-2-6 1-16,3 1-12 16,-1 1 0-16,-3 3-20 15,-4-1 0-15,-9-3-2 0,-4 1-4 16,-3 2 38-16,-3-8 0 16</inkml:trace>
  <inkml:trace contextRef="#ctx0" brushRef="#br0" timeOffset="45937.649">16821 6905 182 0,'53'0'0'15,"34"-2"0"-15,-59 7 0 16,-28 1-2-16,26 2 1 16,3 1-30-16,5-5 0 15,6 1-25-15,31 5 35 16</inkml:trace>
  <inkml:trace contextRef="#ctx0" brushRef="#br0" timeOffset="53504.654">18249 6233 92 0,'20'-8'0'0,"6"-3"0"15,-26 11 1-15,-18 9 1 16,10-4 1-16,-5 0-2 16,6-1 1-16,0-4 4 15,14 0 1-15,7-5 0 16,11-2 0-16,4-2-3 0,6-2 0 16,5-3-1-16,8-3 1 15,6-4-1 1,3 1 0-16,4 3 0 0,5-1 1 15,4 1-2-15,9-1 1 16,3 0-1-16,-13 1 0 16,-2 3-1-16,-27 1 0 15,-18 8-1-15,3 2 1 16,-9 1-1-16,-4 0 1 16,-4 2-4-16,-6 0 0 15,3 0-76-15,-5 0-4 16,-7 0 83-16,1 0 23 15</inkml:trace>
  <inkml:trace contextRef="#ctx0" brushRef="#br0" timeOffset="55966.822">19127 5360 116 0,'0'26'0'0,"-4"18"0"0,4-38 0 15,-2-24 1-15,2 4 0 16,0 0 9-16,2 10 1 15,3 4-9-15,1 14 1 16,6 16-1-16,-3 2 0 16,-2 0 0-16,1 3 0 15,3 2-1-15,-4-4 1 16,-6 0-1-16,5-6 0 16,-5-6-1-16,5-2 1 15,-1-3-1-15,-3-2 0 16,-2-5 0-16,0-4 0 15,0-1 0-15,0-4 0 16,0 0 0-16,0-4 0 16,1-6 0-16,-2-8 0 15,1-8-1-15,-2-1 1 16,-9 1-1-16,10-6 1 16,-3-3-1-16,2 4 1 15,2-5 0-15,-1 5 0 16,-5 1 0-16,6 2 0 0,-5 3 0 15,5 6 0-15,4 1 0 16,-3 1 0-16,6 3 0 16,0 1 0-16,4 8 0 15,-2-4 0-15,5 6 0 16,-8 1 0-16,3-2 0 16,3-1 0-16,2 2 0 15,-7 3 0-15,0-4 0 0,-1 4 1 16,-6 0 0-16,0 0 1 15,0 0 1-15,0 0 0 16,5 7-2-16,-5 7 0 16,0 9 0-16,0 0 0 15,-4 2-1-15,3 11 1 16,1 12-1-16,-2-6 1 16,-2-2 0-16,3 4 0 15,1 4 0-15,-7-8 0 16,0-3 0-16,1-7 0 15,1-7-1-15,3-6 1 16,2-2-1-16,0-3 0 16,0-7 0-16,0 0 0 15,0-3-1-15,0-2 1 16,0-7-1-16,0-5 1 16,0-4-1-16,0-5 1 15,-1-11 0-15,-3 2 0 16,-3 2-1-16,5-7 1 0,2 0 0 15,9 0 0-15,3 0 0 16,-6 1 0-16,-5-1-1 16,-1 4 1-16,-5-3-1 15,3 10 1-15,2 2 0 16,2 3 0-16,3 7 0 16,-5 0 1-16,4 6-1 15,-4 1 1-15,0 1-1 16,0 13 1-16,2 4-1 15,-2 15 1-15,1 7-1 0,5 5 1 16,-6 6-1-16,-6 1 1 16,-1-3 0-16,0 2 0 15,-1-2-1-15,2-7 1 16,1-7 0-16,3-4 0 16,2-3-1-16,-1-6 1 15,1-4-1-15,-4-4 0 16,2-4 0-16,2-5 0 15,-6-5 0-15,6-8 0 16,-2-10 0-16,-2-8 0 16,4-4-1-16,-1-4 1 15,-6-1 0-15,1-4 0 16,5-2 0-16,-1 2 0 16,2-2 0-16,0 13 0 15,0 8 0-15,2 4 0 16,-2 4 0-16,0 13 0 0,-7 13 0 15,3 17 0-15,2 18 0 16,2-5 0-16,6 7 0 16,-1-2 0-16,-3-2-7 15,-1-7 1-15,5-5-76 16,-1-7-5-16,-3-6 93 16,5 24 12-16</inkml:trace>
  <inkml:trace contextRef="#ctx0" brushRef="#br0" timeOffset="57455.047">19318 6016 116 0,'0'0'0'0,"20"3"0"16,-17 1 0-16,1-4 1 16,3 0 0-16,-2 0 3 15,5 0 1-15,9 0 0 16,9 5 1-16,6 0-3 15,6 4 1-15,3 3-1 16,4 2 1-16,6 2-3 0,1 0 1 16,-7 1-1-16,2 1 1 15,-2 3-2-15,2-7 1 16,-2 4 0-16,-6-8 0 16,-6 3-1-16,-2-5 1 15,-1 1-1-15,-11-4 0 16,-6-1 0-16,-1-1 1 15,0 3-1-15,-3-6 0 16,-4 0 1-16,0-6 0 16,-5 3-1-16,6-6 1 15,10-5-1-15,-1 0 1 16,8 2-1-16,2-6 1 16,0-5 0-16,9 6 0 15,3-6 0-15,1 5 0 16,2 3 0-16,-1 0 1 15,7 1-1-15,-1 6 0 16,-6-1-1-16,-2 0 1 16,-10-2-1-16,-2 8 0 0,-13-2-21 15,1 1 0-15,-1-5-44 16,-2 6-5-16,-3 1 70 16,0 2 0-16</inkml:trace>
  <inkml:trace contextRef="#ctx0" brushRef="#br0" timeOffset="58830.412">21218 5733 122 0,'0'0'0'0,"-20"10"0"16,13-6 1-16,2-3-1 15,3 3 0-15,-3-4 0 0,3 0 0 16,-6 3 2-16,-10 8 0 16,1 5 3-16,-8 7 0 15,-2 5-3-15,7 2 1 16,5 1-2-16,2-4 1 15,5-1-2-15,3-3 1 16,5-6-1-16,1 1 0 16,4 0 0-16,11-8 0 15,9 2 0-15,3-8 0 16,-1 1 0-16,1-5 0 16,4-3 0-16,-4-3 0 15,0-2 0-15,-2-5 0 16,-5-1-1-16,0 4 0 15,-8-1 1-15,-4 4 0 16,-2 4 1-16,-2-3 0 16,-3 6-1-16,-2 0 1 15,0 0-1-15,0 6 0 16,4-1 0-16,-4 4 1 16,1 3-1-16,5-3 0 0,-5 5 0 15,6-5 1-15,0 3-1 16,11-3 0-16,3-1 0 15,-2-2 0-15,4-6 0 16,6-4 0-16,8-1 1 16,-9-7 0-16,-2-2 0 15,-10-9 1-15,-3-7 0 0,-4 4 0 16,-4-1 0-16,-5 3 1 16,-5-3-1-16,-5 3 0 15,-11 4-1-15,-2 6 0 16,0 5-1-16,-4 9 0 15,-8 9-10-15,0 0 1 16,-4 2-4-16,6 10 1 16,5 5-29-16,9 2 1 15,9 7 29-15,5-3 0 16,5 3 9-16,13 0 0 16,3 0-8-16</inkml:trace>
  <inkml:trace contextRef="#ctx0" brushRef="#br0" timeOffset="59385.837">21681 6081 117 0,'0'0'0'0,"0"0"1"0,0 0 0 15,0 0-1-15,0 0 1 16,35-22-1-16,-14 12 1 16,5-6 0-16,-6 6 0 15,-5 3 2-15,-2 5 0 16,-7-2 0-16,1 8 0 16,-1 1-2-16,-6 7 1 15,-6 6-1-15,-6 5 1 16,-3 3-1-16,1-3 1 15,1-2-1-15,5-2 1 16,-3-6-2-16,8-3 1 16,-3-1-1-16,6-2 1 15,0-2-1-15,7-1 1 16,6 1 0-16,-5-1 0 16,6-3-1-16,6-1 1 0,0-1-1 15,1-3 0-15,6-1-36 16,-7 1 0-16,-4-3-2 15,0 2-4-15,-2 0 55 16</inkml:trace>
  <inkml:trace contextRef="#ctx0" brushRef="#br0" timeOffset="61986.954">21866 5757 115 0,'0'0'0'0,"21"-9"0"0,-16 8 0 16,1 1 0-16,-6 0 0 15,0 0 1-15,0 5 0 16,1 0 1-16,1 16 0 16,3 6-1-16,1 4 1 15,1 4 0-15,0-3 0 16,0-4-1-16,-2-3 0 15,-2-2-1-15,3-6 0 16,-1-5 0-16,-3-1 0 16,-1-2 0-16,4-6 0 15,1-3-1-15,-3-3 1 16,2-6 0-16,2-12 0 16,0-7 0-16,-1-4 0 15,1-3 0-15,-2-2 0 16,4 4 0-16,-2 5 1 0,-1 1 0 15,3 6 0-15,3 4 0 16,-5 3 0-16,4 5-1 16,-4 3 1-16,-5 1-1 15,3 14 1-15,-3 7-1 16,-2 10 1-16,-7 9 0 16,1 4 1-16,-1 1-1 15,6-8 0-15,-5-6-1 16,8 1 1-16,3-4-1 0,2-2 0 15,4-2 0-15,5-7 0 16,4-3 0-16,8-7 0 16,5-4 0-16,1-1 0 15,-1-10 0-15,0-1 1 16,-3-3-1-16,-3-3 1 16,0-4-1-16,-6-1 1 15,-1-1-1-15,-7 3 1 16,-6 4 0-16,-7 3 1 15,-6 3 2-15,-8 5 1 16,-6 8-1-16,4 3 1 16,-3 6-2-16,5 9 0 15,1 4-3-15,13 5 1 16,7 1-1-16,13-2 0 16,9-5-31-16,11-3 0 15,6-4-23-15,37 14 34 16</inkml:trace>
  <inkml:trace contextRef="#ctx0" brushRef="#br0" timeOffset="63815.856">19020 4662 139 0,'19'4'0'16,"15"-4"0"-16,-27 3 0 15,-20 3 0-15,6-1 0 16,-5 2 0-16,9 11 0 16,3 13 0-16,0-4 0 15,0 1 1-15,1 1 0 16,8 3 0-16,0-6 0 16,-6-6-1-16,3-4 1 15,-5-2 0-15,3-6 0 16,-4-2-1-16,0-3 0 15,0-3 0-15,0-9 0 16,-4-8 0-16,8-4 0 16,-2-2 0-16,-1 0 0 15,-1 2 0-15,0-2 1 16,0 0-1-16,4 6 1 0,-2 3 0 16,3 5 0-16,-4 0 0 15,5 11 1-15,1 5-1 16,1 7 1-16,6 4-1 15,6 1 1-15,2 5-1 16,-1-1 0-16,4-3 0 0,1 1 0 16,3 0 0-16,-4-5 0 15,-4-4 0-15,-4-9 0 16,1-3 0-16,-3-8 1 16,3-6-1-16,-4-2 1 15,-6-4-1-15,3-9 1 16,-4-3-1-16,-5 0 0 15,-2-3 0-15,-2 5 0 16,-5 2-1-16,-2 2 0 16,0 3-22-16,1 0 0 15,-5 2-43-15,7 3-5 16,-1 1 90-16</inkml:trace>
  <inkml:trace contextRef="#ctx0" brushRef="#br0" timeOffset="65616.69">18576 4608 116 0,'0'0'0'0,"26"28"0"16,-18-16 0-16,-1-6 1 16,-1 1 0-16,-5 1 2 15,1 10 1-15,2 5 0 0,1 3 0 16,-3 6-3-16,-1-6 0 16,-1 0 0-16,0-3 1 15,-1 0-2-15,1-9 0 16,-2-1-3-16,-7-3 1 15,0-1-3-15,2-2 0 16,-1-5 2-16,-3-4 0 16,3-7 3-16,1 0 0 15,-6 1 0-15,10-5 1 16,-2 4 2-16,-1 4 1 16,6 0 1-16,-1 1 0 15,-3-1-3-15,4 5 1 16,0 0-1-16,0 0 1 15,5 0-2-15,8-3 1 16,1 1-1-16,0 0 0 16,1 0-1-16,3-1 1 15,-4-2 0-15,0-1 0 16,1-3-1-16,10-6 1 16,-4-3 0-16,-6 1 0 0,-3 1-1 15,-5-2 1-15,0 6-1 16,-1-2 0-16,-5 1 2 15,1 3 1-15,3 3 0 16,-5 2 1-16,0 5-3 16,-5 3 1-16,2 8-1 15,-1 12 1-15,2 10-1 16,2-7 1-16,0-1-3 0,6 5 1 16,2 1-33-16,-1-8 0 15,7-2-18-15,5-3 1 16,-3-1 58-16</inkml:trace>
  <inkml:trace contextRef="#ctx0" brushRef="#br0" timeOffset="66116.577">19692 4808 146 0,'0'0'0'0,"-35"0"-1"0,42-5 1 15,15 1 0-15,5-10 0 16,2-1 0-16,10-1 0 15,1-5 0-15,3 3 1 16,10 0 1-16,-5 8 1 16,1-2 0-16,-2 3 0 15,0 0-2-15,-12 0 1 16,-9 6-2-16,-5 1 0 16,-3-3-77-16,-4 1-5 15,-4 4 82-15,16-7 23 16</inkml:trace>
  <inkml:trace contextRef="#ctx0" brushRef="#br0" timeOffset="67632.401">20586 4427 119 0,'0'0'0'16,"0"0"0"-16,0 0 0 15,0 0 0-15,0 0 0 16,0 0 0-16,0 0 0 16,0 0 1-16,0 0 1 15,0 0 0-15,0 0 1 16,-33-7-1-16,5 9 0 15,-7 1-1-15,6 6 0 16,-3 0 0-16,11-1 0 0,0 1-1 16,8-3 0-16,4 2-1 15,2 1 1-15,2-5-1 16,10 10 1-16,2 8-1 16,7-4 1-16,3 1 0 15,2-3 0-15,1-2 0 0,6 0 0 16,-4 2 0-16,3-2 1 15,-9-5-1-15,-3-4 1 16,0 1 2-16,-6-3 0 16,-6 1 0-16,-6 1 0 15,-9-2-1-15,-3-1 0 16,-9 5-1-16,-6-2 1 16,-3-1-2-16,0-2 1 15,-1 1-6-15,4-3 0 16,10 0-64-16,-3-3-5 15,6 1 74-15,5 2 0 16</inkml:trace>
  <inkml:trace contextRef="#ctx0" brushRef="#br0" timeOffset="68460.773">20358 4277 126 0,'0'0'0'15,"9"-26"0"-15,-2 19 0 16,-1 5 0-16,8 2 0 15,7 2 0-15,-1 2 0 16,-1-4-2-16,-4 3 0 16,-1-3-26-16,0-3 0 15,0-1 0-15,-1 2 0 16,-5 2 28-16,3-3 0 16,-3 3-9-16</inkml:trace>
  <inkml:trace contextRef="#ctx0" brushRef="#br0" timeOffset="68621.664">20469 4109 155 0,'0'0'-1'0,"0"0"0"0,28 0-32 15,-8 0 0-15,2 0-8 16,3-7-4-16,-4 1 59 15</inkml:trace>
  <inkml:trace contextRef="#ctx0" brushRef="#br0" timeOffset="68818.686">20442 4053 136 0,'0'0'0'15,"33"3"0"-15,-30-8 0 16,-5-4-5-16,9 0 0 16,-1 0-24-16,2 1 0 15,6 2-1-15,5-1 0 16,2-1 30-16,-3 2 0 16</inkml:trace>
  <inkml:trace contextRef="#ctx0" brushRef="#br0" timeOffset="68998.035">20462 3917 140 0,'20'5'0'0,"8"4"-1"16,-20-9 0-16,-8-9-39 15,6 4 1-15,0-4 17 16,8 1 0-16,4-1 20 15</inkml:trace>
  <inkml:trace contextRef="#ctx0" brushRef="#br0" timeOffset="69565.419">20449 3583 134 0,'6'20'0'16,"8"18"0"-16,-12-32 0 0,-9-15-1 15,4 4 1-15,-3 1 0 16,1 8 0-16,4 4 0 16,1 1 1-16,0 5-1 15,5-5 1-15,-4 5 0 16,8-2 0-16,5 2-1 15,4-1 1-15,3-5 0 16,8-6 0-16,10-4 0 16,-6-6 0-16,2-5-1 0,-6-10 1 15,3-3-1-15,-6 0 1 16,-5-6 1-16,-11 2 0 16,-1 2 0-16,-6-3 1 15,-4 1-2-15,-6 2 1 16,-7 1 0-16,-6 6 0 15,0 4-1-15,-7 6 0 16,0 7-2-16,-8 8 0 16,1 10-56-16,1 0 0 15,5 4 44-15,6 3 1 16,-4-4 3-16</inkml:trace>
  <inkml:trace contextRef="#ctx0" brushRef="#br0" timeOffset="71253.944">21068 3348 142 0,'0'0'0'15,"0"0"0"-15,0 0 0 16,19-4 0-16,-5 4 0 16,1-3-2-16,3 1 0 15,-2-1-20-15,3 1 0 0,-5-2-22 16,0 1-5-16,-2 1 49 15,-3 2 0-15</inkml:trace>
  <inkml:trace contextRef="#ctx0" brushRef="#br0" timeOffset="71727.722">21150 3228 128 0,'0'0'0'0,"-20"0"0"16,-14 0 0-16,11 4 0 15,-2-4 0-15,4 9 0 16,1-1 1-16,-5 1 0 16,2 2 0-16,8 1 1 15,1 2 1-15,2 0 1 16,1 7-3-16,8 2 1 15,-1 0-1-15,9 2 0 16,8 3-1-16,1-7 1 16,0 2-1-16,12-6 0 15,3-6 0-15,3-3 1 16,-3 0-1-16,5-7 1 16,0-2 0-16,-2-7 0 0,-3 0 0 15,-1-6 0-15,-2-6 0 16,-5-6 1-16,0 0-1 15,-7-1 0-15,-3-3 0 16,-11 6 1-16,-11-1-1 16,-4 2 0-16,-6 0-1 15,1 2 0-15,0 7-5 16,-14 6 0-16,-7 8-48 16,-1 3 0-16,-4 11 40 0,11 7 1 15,-1-1 3-15</inkml:trace>
  <inkml:trace contextRef="#ctx0" brushRef="#br0" timeOffset="72587.141">20775 4564 123 0,'0'0'0'16,"21"-35"0"-16,-21 33 0 15,0 7 0-15,0-1 0 0,-2 5 1 16,5-4 1-1,10-2 5-15,7 3 1 0,7-3-6 16,7 2 1-16,5 1 1 16,6 2 1-16,6 5-2 15,3-4 0-15,3-4-2 16,3 4 1-16,2-1-1 16,5-2 0-16,2 2 0 0,6 1 0 15,6 0 0-15,-33-4 0 16,-18 2-1-16,-5-1 1 15,-11-3-1-15,1-1 1 16,-1 1-2-16,-3-3 0 16,-4 4-4-16,-2-4 0 15,-3 0-37-15,-2 0 0 16,-6-7 7-16,-4 2-5 16,-8-1 40-16,-1-1 0 15</inkml:trace>
  <inkml:trace contextRef="#ctx0" brushRef="#br0" timeOffset="72882.396">21441 4501 58 0,'0'0'0'15,"-11"-32"7"-15,10 11 1 16,-6-7-2-16,7 3 1 16,-2 2 1-16,-2 4 0 15,4-2 1-15,0 7 0 16,0 2-2-16,0 1 0 0,0 8-3 15,-7 11 1-15,0 10 0 16,-1 8 1-16,-4 11-2 16,-4 7 0-1,-7 5 1-15,6 0 0 0,-2 4-3 16,-1 0 1-16,6 1-2 16,2-10 0-16,3-8-1 15,4-5 1-15,3-8-14 0,1-4 0 16,2-3-61-16,1-11-5 15,3-1 101-15</inkml:trace>
  <inkml:trace contextRef="#ctx0" brushRef="#br0" timeOffset="74642.968">19965 4198 136 0,'0'0'0'16,"21"21"0"-16,-15-14 0 16,-6 1 0-16,0-7 0 15,0 3 2-15,-6 1 0 16,5 4 1-16,-5 7 0 16,-1 3-2-16,0-1 1 15,2-1-5-15,-2 1 0 16,0-4-49-16,4-2 1 15,-2-3 49-15,-1 0 1 16,5-4-23-16</inkml:trace>
  <inkml:trace contextRef="#ctx0" brushRef="#br0" timeOffset="74863.993">19821 4335 153 0,'0'0'0'0,"28"15"0"0,-28-15 0 16,-6 0-1-16,12-4 1 15,-1 2-9-15,4-1 1 16,5-3-14-16,-1 3 0 16,10-6 1-16,-5 4 0 15,-3 1 6-15,-1-1 1 16,-2 2 6-16</inkml:trace>
  <inkml:trace contextRef="#ctx0" brushRef="#br0" timeOffset="75314.92">19870 4167 130 0,'0'0'0'15,"29"35"0"-15,-24-33 0 16,-12-8-1-16,2-2 0 16,-2-5-1-16,0 8 0 0,0 0 2 15,-1 5 1-15,-5 2 2 16,-1 6 1-16,0 5-1 16,-6 4 1-16,-3 6-3 15,5 3 1-15,-3 1-2 16,8-1 1-16,6 0 0 15,8 6 0-15,13 0-1 16,-2-9 1-16,-3-1-1 16,3-4 1-16,1-2 0 0,6-2 0 15,5 0 0-15,8-9 0 16,2-7-1-16,1-6 1 16,0-6 0-16,2-4 0 15,-2-3 0-15,-7-2 1 16,0-3 0-16,-9-9 0 15,-9-2-1-15,-5 2 1 16,-5-1-2-16,-12 1 0 16,-5 7-13-16,-9 2 0 15,-9 3-53-15,2 5-5 16,-1 3 91-16</inkml:trace>
  <inkml:trace contextRef="#ctx0" brushRef="#br0" timeOffset="113886.36">6705 10005 87 0,'0'0'0'0,"0"0"0"0,0 0 0 15,0 0 0-15,0 0 1 16,0 0 0-16,0 0 1 16,24-20 0-16,8 1 1 15,4-7 2-15,10-1 0 16,1 1-1-16,-6 1 1 16,7 4-2-16,-1-5 1 15,0-6-1-15,-5 9 0 16,-13 6-2-16,4 1 1 15,1 6-1-15,-12 1 1 16,1 2-1-16,-7 1 1 16,-1 1-1-16,-1 2 1 15,-3 1-1-15,-8 0 1 16,2 0-1-16,-1 2 1 16,-2 0 0-16,-2 0 0 15,1 0 0-15,17 2 0 16,6 0 0-16,2 3 1 0,8-1-1 15,6 10 0-15,8 3 0 16,1 1 0-16,9 5-1 16,-2-2 1-16,-1-2-1 15,1-1 1-15,-3-1-1 16,-10 1 1-16,-4-4-1 16,-5-2 0-16,-7-1-1 15,-5-2 0-15,-8-1-4 0,-2-2 0 16,-1 1-4-16,10 1-107 15</inkml:trace>
  <inkml:trace contextRef="#ctx0" brushRef="#br0" timeOffset="114577.652">6675 10105 118 0,'0'0'0'16,"0"0"0"-16,0 0 0 15,0 0 0-15,0 0 0 16,0 0 0-16,0 0 0 16,0 0 1-16,0 0 1 15,0 44 1-15,0-9 0 16,0 11 0-16,0 3 1 16,4 7-1-16,-4-3 0 15,5 1 0-15,-5-4 0 16,0-7 0-16,0 0 0 15,0-5 0-15,0-6 0 0,0-7-1 16,0-6 0-16,2-5-1 16,-1-2 0-16,-1-1-2 15,0-4 0-15,6-4-2 16,-6 8-112-16</inkml:trace>
  <inkml:trace contextRef="#ctx0" brushRef="#br0" timeOffset="116527.715">6755 10836 47 0,'0'0'0'0,"20"7"0"0,-20-7 0 16,0 0 1-16,0 0 1 15,-7-3 6-15,5 3 0 16,-3 0 0-16,5 0 1 16,-6 0-4-16,6 0 1 15,0 0-1-15,0 0 0 16,0 0-2-16,0 0 1 15,0 0-1-15,0 0 0 16,0 0-1-16,0 0 0 16,0 0 0-16,0 0 0 15,6 0 0-15,-1 0 0 16,-3 3 0-16,17 1 0 16,3 4 0-16,12 6 0 15,7 4 0-15,1 0 1 16,11-1-1-16,-12 1 1 15,7-2-1-15,-8-2 1 16,-5 1-1-16,-1-4 0 0,0-1-1 16,-12-1 1-16,1-2 0 15,-7 0 0-15,-1-1 0 16,-1-3 0-16,-2 2-1 16,-1-5 1-16,-9 2-1 15,5 0 1-15,-7 0-1 16,0-2 0-16,5 3-1 15,-5-3 0-15,2 2-8 16,-2-2 0-16,0 0-106 16</inkml:trace>
  <inkml:trace contextRef="#ctx0" brushRef="#br0" timeOffset="121164.395">8109 9818 146 0,'0'0'0'0,"0"0"0"15,0 0 0-15,0 0 0 16,0 0 0-16,7 44 0 15,0-7 0-15,-2 4 0 0,2 3 0 16,-5 0 0-16,-2-4 0 16,1-5 0-16,5 0 0 15,-6-1 0-15,1-10 1 16,-1-4-1-16,0-8 1 16,0-3-1-16,4-13 1 15,-3-8-1-15,5-4 1 16,-3-3-1-16,2-6 1 15,1-5-1-15,-5-1 1 16,-1-10-1-16,6 8 1 16,-6 3-1-16,0 5 1 15,0 4-1-15,1 5 1 16,-1 8-1-16,4 2 1 16,-4 6-1-16,9 11 1 15,5 8-1-15,-1 1 1 16,3 4-1-16,9 3 1 15,-4 2-1-15,5-6 1 0,-5-3-1 16,0-5 1-16,5-4 0 16,-5-2 0-16,-6-2 0 15,-2-2 0-15,-5-1 0 16,-3-4 1-16,2-2 0 16,-7-12 0-16,0-11-1 15,-1-8 1-15,-10-8-1 16,3-4 0-16,-5-5-1 0,3 0 1 15,-2-1-2-15,1 7 1 16,2 3-7-16,4 10 1 16,-3-1-112-16</inkml:trace>
  <inkml:trace contextRef="#ctx0" brushRef="#br0" timeOffset="121858.472">8189 10202 116 0,'0'0'0'0,"-5"24"0"0,3-3 1 15,-2 7 0-15,3 6 0 16,-5 6 2-16,1 4 0 16,3-2 0-16,2 2 1 15,0 4-1-15,-5-6 0 16,5 4-1-16,0-8 0 15,0-3 0-15,5-5 0 16,-5-7 0-16,0-5 0 16,2-4-1-16,2-2 1 15,-3-3-1-15,5 0 0 16,-6-8 0-16,0-1 1 16,0 4-1-16,0-4 1 15,0 0-1-15,0 0 1 16,-6 3-1-16,-8-1 1 15,1 2 0-15,-15 3 0 16,0 3 0-16,-18 3 0 0,-2 6 0 16,-8 0 0-16,-9 6-1 15,9-6 1-15,6 6-2 16,6-8 1-16,8 1-4 16,-3-2 0-16,10 0-6 15,-39 12-111-15</inkml:trace>
  <inkml:trace contextRef="#ctx0" brushRef="#br0" timeOffset="123807.221">6972 10137 110 0,'0'0'0'0,"43"-2"0"16,-39 2 0-1,-17-4 1-15,7 4 0 0,-1 0 1 16,0 0 0 0,1 0 2-16,6 0 0 0,4-5-1 15,-1 2 0-15,10-3-1 16,0-3 1-16,8-8-2 15,-1 3 1-15,7 2-1 16,-6-1 0-16,-1 3-2 16,1 1 1-16,-2 0-3 15,17-12-95-15</inkml:trace>
  <inkml:trace contextRef="#ctx0" brushRef="#br0" timeOffset="124183.869">7796 10281 142 0,'0'0'0'0,"0"0"0"16,0 0 0-16,0 24 0 15,0-1 0-15,6 7 0 16,-5 5 0-16,6 0 0 15,0-1 0-15,4-1 0 16,-8-1 0-16,1-4-3 16,-8-4 0-16,1-1-6 15,-8-2 0-15,4 2-74 16</inkml:trace>
  <inkml:trace contextRef="#ctx0" brushRef="#br0" timeOffset="124453.454">6965 10678 148 0,'35'2'0'15,"13"1"0"-15,-28 4 0 16,-20 4 0-16,6-6 1 16,3 4-1-16,16 3 1 15,3-3-1-15,-1 0 0 16,-2-1-2-16,-4-1 1 16,0 0-106-16</inkml:trace>
  <inkml:trace contextRef="#ctx0" brushRef="#br0" timeOffset="126194.467">7584 11112 122 0,'0'0'0'0,"0"0"0"16,0 0 0-16,0 0 0 15,0 0 0-15,0 0 0 16,0 0 0-16,0 0 0 16,0 25 1-16,0 11 1 15,-6 14 0-15,6 9 1 16,-1 6 1-16,-4 9 0 16,-1 16 0-16,3 12-1 15,-4-16 1-15,2-5-1 0,-1-18 1 16,5-12-1-16,1-18 0 15,0-17-1-15,0-2 0 16,0-5-2-16,0-2 0 16,0-5-5-16,7 0 1 15,-6-4-2-15,5 0 0 16,1 2-98-16</inkml:trace>
  <inkml:trace contextRef="#ctx0" brushRef="#br0" timeOffset="126884.297">7598 12057 111 0,'0'0'0'16,"0"0"0"-16,0 0 0 15,0 0 0-15,0 0 0 16,0 0 0-16,0 0 1 16,21 2 0-16,1 7 1 15,13 3 2-15,9 6 1 16,5 3 1-16,5 0 0 15,1 4-2-15,5-4 0 16,-4 3-1-16,3-1 0 0,-2 0-1 16,-3-4 1-16,-1 1-1 15,-11-6 0-15,-9-4 0 16,-4-1 0-16,-8-2-1 16,0-2 1-16,-9-3-2 15,-3 0 0-15,2 1-1 16,-11-3 0-16,-11-7-8 0,1 2 1 15,-3 0-97-15</inkml:trace>
  <inkml:trace contextRef="#ctx0" brushRef="#br0" timeOffset="127338.627">7676 11876 108 0,'0'0'0'0,"12"23"0"16,-12-23 1-16,-8-2 0 16,4-1 0-16,-5-1 0 15,8 3 1-15,-5-3 1 16,6 4 0-16,6-2 0 16,15 8 1-16,8 4 1 15,10 4 0-15,8 6 0 16,2 2 1-16,12 7-3 15,1 0 1-15,12 5-1 0,-5-6 0 16,5-2 0-16,6 4 0 16,2 4-2-16,-33-15 0 15,-20-9-2-15,-4 1 1 16,-15-2-5-16,28 8-113 16</inkml:trace>
  <inkml:trace contextRef="#ctx0" brushRef="#br0" timeOffset="129290.847">8510 12258 83 0,'0'0'0'0,"8"26"1"15,-8-26 1-15,0-7 3 16,-5 2 0-16,3 0 0 15,1 1 0-15,-5 4 0 16,5 18 0-16,-3 8 1 16,3 20 0-16,-5 13-1 15,5 15 0-15,1 16 0 0,-2 26 0 16,-3 21-1-16,-2-12 0 16,-4-2-1-16,9-21 1 15,1-16-1-15,-5-14 1 16,5-12-3-16,-3-17 1 15,4-13-3-15,4-14 0 16,3-12-2-16,1 15-119 16</inkml:trace>
  <inkml:trace contextRef="#ctx0" brushRef="#br0" timeOffset="132413.218">8534 13741 148 0,'0'0'0'16,"-16"-5"0"-16,9 5 0 16,6-4-1-16,1 4 1 15,0 0 0-15,0 0 0 16,0 0 0-16,0-3 0 0,1 1 0 15,-2-3 1-15,-10-1 0 16,-10 5 0-16,-5-1 0 16,-2 4 0-16,0 3-1 15,0 2 1-15,2 2-1 16,5-2 0-16,7 1 0 16,7 5 0-16,2 1 0 15,16 5 0-15,-1 6 0 0,15-1 0 16,2 3-1-16,7-3 1 15,0 3-1-15,-4-3 1 16,2 3 0-16,-10-4 0 16,-3-1 0-16,-1 1 0 15,-15-2 0-15,3-1 1 16,-13-1 0-16,-6 0 1 16,-2-1 1-16,-17-8 0 15,-3-3-1-15,-1-1 0 16,-10-3-1-16,5-3 1 15,-5-3-2-15,15 1 0 16,5-2-2-16,-34-1-119 16</inkml:trace>
  <inkml:trace contextRef="#ctx0" brushRef="#br0" timeOffset="134334.401">8825 14070 135 0,'0'0'0'0,"39"-9"0"16,-31 7 0-16,-8 2 0 15,0 0 0-15,0 0 0 16,0 2 1-16,6 1 1 15,4 3 0-15,8-5 0 16,8 10 1-16,3 6-1 16,13-1 0-16,5 2 1 0,6-1 1 15,2 1-2 1,5 0 1-16,-3-1-1 0,-4 1 0 16,1-2-1-16,-5 3 1 15,3 4-1-15,-10-6 1 16,-7 1-1-16,-2-2 1 15,-7-4-1-15,-3 0 1 16,-10-5-1-16,8 0 0 16,-1-1-1-16,-8-3 0 15,-3 1-8-15,-3-4 0 16,0-4 1-16,2 1-103 16</inkml:trace>
  <inkml:trace contextRef="#ctx0" brushRef="#br0" timeOffset="134903.611">9873 14412 134 0,'0'0'0'15,"0"0"0"-15,0 0 0 16,0 0 0-16,0 0 1 15,-5 37 0-15,9-7 1 16,-3 2 0-16,6-1 0 16,0 3-1-16,6-6 1 15,1-4-1-15,6-2 1 16,14-7-1-16,-6-2 0 16,5-6-1-16,3-4 1 15,6-3 0-15,-2-5 0 16,4-2 0-16,-13-2 0 15,1-1 0-15,-4-8 0 16,-1-3 0-16,-11-7 1 16,-5-6 0-16,-11 5 0 15,0-1 1-15,-11 2 0 0,-10 1-1 16,-3 6 0-16,-15 0-1 16,-1 10 1-16,-7 8-2 15,0 5 1-15,-3 5-1 16,2 3 0-16,8 6-7 15,11-4 1-15,8 6-2 16,-30 14-103-16</inkml:trace>
  <inkml:trace contextRef="#ctx0" brushRef="#br0" timeOffset="135308.857">10520 14338 159 0,'0'0'0'0,"0"0"0"15,0 0 1-15,0 0 0 16,0 0 0-16,27-1 0 15,-8-1 0-15,2 0-1 16,3 0 0-16,8-1-10 16,-12-1 1-16,1 1-2 15,25-4-81-15</inkml:trace>
  <inkml:trace contextRef="#ctx0" brushRef="#br0" timeOffset="135725.671">10548 14182 106 0,'0'0'0'15,"0"0"0"-15,0 0 0 16,0 0 0-16,0 0 1 16,-21 0 1-16,2 4 0 15,-10 3 3-15,4 5 0 16,3 4-1-16,1 3 1 15,7 6-2-15,1-1 0 16,12 4-1-16,1 0 1 16,1-1-1-16,8-1 0 15,9 2-1-15,3-5 1 0,8-3 0 16,10-1 0-16,6-7-1 16,-3-5 1-16,0-5-1 15,-8-4 1-15,0-3-1 16,-8 0 1-16,-9-2-1 15,8-13 1-15,1-10-1 16,-11-1 1-16,-2-6-1 16,-12 2 1-16,-1 1-1 15,-12 4 0-15,-3 2-1 0,-19 7 1 16,-7 9-1-16,-12 3 0 16,-8 4-3-16,9 10 0 15,-2-3-118-15</inkml:trace>
  <inkml:trace contextRef="#ctx0" brushRef="#br0" timeOffset="139067.794">8853 13565 140 0,'0'0'0'15,"0"0"0"-15,0 0 0 16,0 0 1-16,0 0 0 16,0 0 0-16,0 0 1 15,0 28 0-15,4-7 0 16,-2 4 0-16,-2-4 0 15,5-2-1-15,-4-1 1 16,6-4-2-16,-1-2 0 16,-5 1-5-16,5-6 0 0,-3-2-7 15,2 0 0-15,-5 1-73 16</inkml:trace>
  <inkml:trace contextRef="#ctx0" brushRef="#br0" timeOffset="139284.214">8709 13695 133 0,'0'0'0'0,"20"14"0"0,-18-12 1 15,-4-4 0-15,2 2 0 16,-7-3 1-16,7 3 1 16,-1 0-1-16,2 0 1 15,8 2-2-15,9-2 0 16,-3 1-1-16,5-1 0 15,-7-1-7-15,1-1 1 16,0 2-7-16,4-2 1 16,-2 0-64-16</inkml:trace>
  <inkml:trace contextRef="#ctx0" brushRef="#br0" timeOffset="139733.922">8885 13537 105 0,'0'0'0'0,"10"21"0"16,-12-23 0-16,-6-8 0 15,-5 1 0-15,-6-1 1 16,2 1 0-16,-2 5 2 16,-1 2 0-16,1 2 0 15,4 8 1-15,-5 4-1 16,5 7 0-16,-4 6-1 15,5 1 0-15,0-3 0 16,3 2 0-16,11 1 0 16,0-3 0-16,11 0 0 0,1-4 0 15,2 0-1-15,1-3 1 16,6-4 0-16,6-1 0 16,-1-2-1-16,-2-4 1 15,8-1-1-15,-12-3 1 16,3-1-1-16,3-5 1 15,2-6-1-15,-3-1 1 16,-4-4-1-16,-8-12 1 16,1-9-1-16,-8-1 1 15,-6-5-1-15,-6 5 0 16,-2 1-1-16,-11 7 1 16,-8 5-2-16,-8 13 1 15,-10 9-5-15,2 6 1 16,2 1-112-16</inkml:trace>
  <inkml:trace contextRef="#ctx0" brushRef="#br0" timeOffset="160557.686">8006 14323 91 0,'0'0'0'15,"40"19"0"-15,-33-19 1 16,-12-5 1-16,5-1 1 16,-7 1 2-16,7 2 1 0,-7 1-1 15,1 4 0-15,-8 3-2 16,1 4 1-16,-3 5-1 15,-7 5 0-15,0 4-1 16,-4 7 0-16,-5 5-1 16,-4 0 1-16,-5 2-1 15,5-2 1-15,-3 2-1 0,5-4 1 16,0-3-1-16,7 2 0 16,0 1 0-16,8-3 0 15,4-2-1-15,6-5 1 16,-2-3-1-16,4-8 1 15,4 0-1-15,-2-3 0 16,5-4 0-16,0 0 0 16,0-1 0-16,0-4 1 15,5 3-1-15,-5-3 1 16,2 2-1-16,5 2 0 16,-6 1 0-16,10 2 0 15,-8 4 0-15,4-1 0 16,-2 1 0-16,4-3 1 15,-4 1-1-15,2 0 1 16,4 2-1-16,-2-3 0 16,-4-1 0-16,2-1 1 15,-4-3-1-15,4-5 1 16,4-1-1-16,-3-6 0 16,6-3 0-16,-1-7 0 0,1-4 0 15,5-7 0-15,3-5 0 16,-4 1 0-16,-2 1 0 15,4 1 1-15,-4 1-1 16,9-3 1-16,1-1-1 16,-5 5 1-16,0 4-1 15,-7 1 0-15,5 2 0 16,-5 2 1-16,-4 2-1 0,1 3 0 16,-4 4 0-16,1-2 1 15,-2 1-1-15,-5 3 0 16,5 3 0-16,-6-2 1 15,0 2-1-15,-7 5 0 16,0 6 0-16,-7 6 0 16,-7 10 0-16,-5 4 0 15,-4 8 0-15,-7 0 0 16,-5 3 0-16,6 0 0 16,-3 2 0-16,5 3 1 15,0 2-1-15,0-3 1 16,6 0-1-16,3-6 1 15,4-1-1-15,11-6 0 16,5-5 0-16,-2-3 0 16,7-6 0-16,0-3 0 15,0-4-1-15,8-8 1 16,3-6-1-16,4-9 1 16,5-8-1-16,1-4 1 0,0-3-1 15,-2-1 1-15,2-1 0 16,1 0 0-16,10 0 0 15,-10 0 0-15,5-1 0 16,0-2 0-16,5-1 0 16,-10 8 0-16,-1 6 0 15,-1 4 0-15,-8 5 0 16,-3 2 0-16,-3 3 0 0,3 3 0 16,-4 2 0-16,-12 12 1 15,-5 9-1-15,2 7 1 16,-11 6-1-16,-2 3 0 15,-1 6 0-15,-8 0 0 16,-2 2 0-16,6 3 0 16,-7 2 0-16,7-4 0 15,2 1 0-15,5-8 0 16,7-3 0-16,2-7 0 16,5-7 0-16,5-4 0 15,-2-3-1-15,4-6 1 16,4-3-1-16,-1-10 0 15,10-10 0-15,1-1 0 16,5-5 0-16,2-6 1 16,7-6 0-16,-13 8 0 15,4 3 0-15,-6 6 0 16,-5 4 0-16,3 3 0 16,-4 5 0-16,-4 2 0 15,4 2 0-15,-3-1 1 0,-3 1-1 16,-1 5 1-16,-7 4-1 15,-6 4 1-15,-7 8-1 16,6 5 1-16,-8 6-2 16,3-1 1-16,-1 2-11 15,8-3 0-15,2-1-86 16</inkml:trace>
  <inkml:trace contextRef="#ctx0" brushRef="#br0" timeOffset="161310.063">7279 15149 101 0,'0'0'0'15,"0"0"0"-15,0 0 0 16,0 0 0-16,0 0 1 15,0 0-1-15,0 0 1 16,0 0-1-16,0 0 0 16,0 0 0-16,0 0 0 15,0 0 0-15,0 0 0 16,0 0 1-16,0 0 0 16,0 0 1-16,0 0 0 15,0 0 1-15,0 0 1 16,0 0-1-16,0 0 0 15,0 0 0-15,0 0 0 0,0 0-1 16,0 0 0-16,0 0-2 16,0 0 0-16,0 0-3 15,0 0 0-15,0 0-87 16</inkml:trace>
  <inkml:trace contextRef="#ctx0" brushRef="#br0" timeOffset="161836.071">7498 15337 111 0,'0'0'0'16,"-15"0"0"-16,6 1 0 16,4 1 0-16,-1 2 0 15,6 1 0-15,0 0 0 16,0 2 0-16,6-1 0 16,-1-3 0-16,-3 1 0 15,5-4 0-15,-6 0 0 16,5 0 0-16,-1-4 1 0,-3 1 0 15,4-1 0-15,-4-1 0 16,2-1 1-16,-3 1 0 16,-1-4 1-16,0 1 0 15,-5-1 0-15,3 0-1 16,-4 4 0-16,-1 0 0 16,1 3 0-16,5 4-1 15,1-2 1-15,-7 5-1 16,8 2 0-16,6 2 0 0,-3-2 0 15,3 0-1-15,-5-4 1 16,4 1-1-16,0-3 1 16,-5 1-1-16,5-2 0 15,-3-2-4-15,2-1 0 16,-5-1-2-16,6-3-86 16</inkml:trace>
  <inkml:trace contextRef="#ctx0" brushRef="#br0" timeOffset="162482.673">7279 15156 106 0,'0'0'0'0,"0"0"0"15,0 0 1-15,0 0 0 16,0 0 1-16,0 0 0 0,0 0 1 15,0 0-1-15,0 0 0 16,0 0 0-16,0 0 0 16,-13 26-1-16,6-14 1 15,6 1-1-15,-1-5 1 16,4-1-1-16,-2-1 0 16,7-5-1-16,-6-1 1 15,3 0-1-15,-2-5 1 16,3-4-1-16,-2 2 1 15,-3 0 0-15,6 0 0 16,-6 2 0-16,0-2 0 16,0 0 0-16,-6 0 1 15,5 0-1-15,-6 3 0 16,1 3 0-16,5 1 1 16,-6 1-1-16,5 3 0 15,-3-1-1-15,1 3 1 16,4-1-1-16,4 0 1 15,-4 1-1-15,5-3 0 16,-3-1 0-16,-2-2 0 0,1 2 0 16,-1-2 1-16,0-4-1 15,0 4 0-15,-3-5 0 16,-2 1 0-16,-1 1-5 16,5-1 1-16,-5 2-3 15,-2-3-88-15</inkml:trace>
  <inkml:trace contextRef="#ctx0" brushRef="#br0" timeOffset="177285.001">7217 13628 130 0,'0'0'0'16,"0"0"0"-16,0 0 0 15,-5 29 0-15,4-10 0 16,1 2 0-16,0 0 0 16,0 0 0-16,0-3 0 15,6-1-1-15,-6-3 1 16,6 0-2-16,1 1 0 15,-4-1-3-15,2-6 0 16,1-1-2-16,-3-5 0 16,6 0-64-16</inkml:trace>
  <inkml:trace contextRef="#ctx0" brushRef="#br0" timeOffset="177671.117">7495 13674 114 0,'0'0'0'0,"-26"0"1"15,15 4 0-15,9 1 0 16,-5 7 1-16,7 4-1 16,0 0 0-16,2 1-1 15,3-1 0-15,-5 2-3 16,0-2 0-16,0-6-7 0,0 3 1 16,2 1 3-1,3-9 0-15,1-3-2 0,-6-1 1 16,5-1 1-16,4-3 0 15,-2-4 5-15,6-2 0 16,0 0 1-16,-3 0 0 16,6 1 3-16,-6-3 0 15,1 2 2-15,-2 2 1 16,-4 4 0-16,2-1 0 16,-4 4-1-16,8 2 0 15,-8 3-2-15,6 2 0 16,0 4-3-16,-4 1 1 15,4 4-1-15,-2-2 0 16,-1-2-4-16,0-3 1 16,-3-2-3-16,2-5 0 15,1 1-51-15</inkml:trace>
  <inkml:trace contextRef="#ctx0" brushRef="#br0" timeOffset="177957.744">7783 13780 63 0,'0'0'0'0,"-21"8"0"16,21-11 1-16,8-4 0 15,3 2 0-15,-3-2 2 16,-2 3 1-16,1 2-1 15,-4 4 1-15,2 3-1 16,-3 1 0-16,3 1-1 16,1 0 0-16,-6 1-1 15,5-1 0-15,-3 2-1 16,-1-7 0-16,5 2-1 16,-5-3 0-16,5 1-2 0,-1-2 1 15,-2-2 1-15,4 1 0 16,4-1 1-16,-8 0 0 15,4 0 2-15,0 2 1 16,4 2 1-16,3 10 0 16,1 9-1-16,4 4 1 15,-3 7-4-15,-5-2 0 16,-6-1-2-16,-10-2 1 16,5-1-70-16</inkml:trace>
  <inkml:trace contextRef="#ctx0" brushRef="#br0" timeOffset="179023.431">6379 12904 91 0,'0'0'0'0,"28"15"0"16,-21-15 1-16,-6-6 0 16,5 3 1-16,-6-3 3 15,5 10 0-15,2 5 1 16,7 10 1-16,5 7-2 16,4 10 0-16,4 8-1 15,5-1 1-15,4 10-2 0,-2-2 1 16,0 2-2-16,1-2 0 15,-2 5 0-15,8-7 0 16,-1-1 0-16,-5-8 0 16,5-5-1-16,-5-1 1 15,1-4-1-15,-4-8 1 16,-11-2-1-16,-1-6 0 16,-6-4 0-16,-1-1 0 15,-5 0 0-15,-1-4 0 16,-1-1 0-16,-1-3 0 15,-4 1-1-15,-1-2 1 16,0 0-1-16,0 0 1 16,0 0-1-16,0 0 1 15,-6 0-1-15,4 0 1 16,-3-2-1-16,-2 2 0 16,1 0 0-16,-1 4 1 15,-7 3-1-15,0 2 1 0,-5 1-1 16,-3 8 1-16,-10 1-1 15,-3 9 1-15,-5 6 0 16,-3 1 0-16,-4 5 0 16,-16 13 0-16,-9 14 0 15,9-14 0-15,1-1-1 16,4-10 1-16,8-5 0 16,8-7 0-16,9-7-1 15,12-7 1-15,10-9-1 16,8-2 0-16,-3-1-4 0,6-4 1 15,0 0-10-15,0 0 0 16,0 0-97-16</inkml:trace>
  <inkml:trace contextRef="#ctx0" brushRef="#br0" timeOffset="179459.005">5885 13669 162 0,'18'12'0'0,"11"11"0"16,-8-16 0-16,2-5 0 16,12-7 0-16,14-6 0 15,-1 2 0-15,12 0 0 16,2 1 1-16,6 1 0 0,2 3 1 15,5 4 0-15,-9 4 0 16,2 4 0-16,-13 1 0 16,-1 2-1-16,-13-4 1 15,-7 0-2-15,0-4 0 16,-2 1-4-16,-9-2 1 16,-3-1-120-16</inkml:trace>
  <inkml:trace contextRef="#ctx0" brushRef="#br1" timeOffset="190643.227">6353 12440 116 0,'0'0'1'0,"0"0"0"0,0 0 0 15,0 0 2-15,0 0 0 16,0 0 1-16,0 0 1 16,0 0-1-16,0 0 0 15,-34-8-1-15,13 8 1 16,1-4-1-16,-7 8 0 15,-1 4-1-15,-1 1 0 16,-10 5-1-16,3 4 1 16,-4 5-1-16,-6 3 0 15,3 6 0-15,-3 3 0 16,-1 4 0-16,-15 12 0 16,-8 10 0-16,4-6 0 15,3-3-1-15,5 10 1 0,8-1-1 16,10 4 1-16,12 4-1 15,1-1 1-15,12 3-1 16,-3 6 1-16,10 7-1 16,1 2 1-16,1 6-1 15,8-13 1-15,3-7-1 16,8 7 1-16,8 2-1 16,8-6 1-16,11-3-1 15,6-8 1-15,2-8-1 0,5-2 1 16,-3-4-1-16,-1-5 1 15,-9-4-1-15,-1-10 1 16,-11-4-1-16,6-4 1 16,1-2-1-16,-3-5 1 15,-10-4-1-15,3-2 1 16,-4-3-1-16,0-1 1 16,-7-1-1-16,0-2 1 15,-6-1 0-15,3 0 0 16,-3-2-1-16,-6 0 0 15,2 0-4-15,-17-2 1 16,5 0-129-16</inkml:trace>
  <inkml:trace contextRef="#ctx0" brushRef="#br0" timeOffset="199129.351">8410 12043 153 0,'0'0'0'16,"0"0"0"-16,0 0 0 15,0 0 0-15,0 0 0 16,-10 43 0-16,5-10 1 16,-6 13 0-16,2-2 1 15,2 5 0-15,2-4 0 16,2 1 0-16,-2-4 0 15,3-1-1-15,2-13 1 16,0-7-2-16,0-7 1 16,2-5-1-16,4-11 0 0,1-10 0 15,7-4 0-15,0-7 0 16,-1-5 0-16,-1-12 0 16,-3 4 0-16,-3-4 0 15,-6 3 0-15,0 7 0 16,0 4 0-16,0 3 0 15,0 7 1-15,6 6-1 16,-6 1 1-16,1 2-1 16,6 5 1-16,6 6-1 0,6 6 1 15,10 6-1-15,5 1 1 16,2 5-1-16,1-1 1 16,-6 1-1-16,2 1 1 15,1 2 0-15,-12-9 0 16,1 0 0-16,-6-4 0 15,2-2 0-15,-5-3 1 16,-5-1-1-16,2-6 1 16,-6 0-1-16,2-16 1 15,-5-10-1-15,-1-6 0 16,5-7 0-16,-12-6 0 16,3-6 0-16,-8-2 0 15,-1 0-1-15,2 4 1 16,-3 3-3-16,-9-47-140 15</inkml:trace>
  <inkml:trace contextRef="#ctx0" brushRef="#br0" timeOffset="-212621.314">9071 12043 149 0,'0'0'0'0,"0"0"0"15,0 0 0-15,0 0-1 16,0 0 0-16,0 0-3 16,0 0 1-16,0 0-9 15,0 0 0-15,0 0 1 16,0 0 0-16,0 0-53 15</inkml:trace>
  <inkml:trace contextRef="#ctx0" brushRef="#br0" timeOffset="-210717.4">9411 12138 121 0,'0'0'0'0,"0"0"-2"15,0 0 1-15,0 0-6 16,0 0 0-16,0 0-6 15,0 0 0-15,0 0 1 16,0 0 0-16,0 0-22 16</inkml:trace>
  <inkml:trace contextRef="#ctx0" brushRef="#br0" timeOffset="-210433.672">9729 12077 105 0,'-21'3'0'16,"-12"1"-9"-16,47-13 1 15,27-7-9-15,-6 4 1 16,4 0-18-16</inkml:trace>
  <inkml:trace contextRef="#ctx0" brushRef="#br0" timeOffset="-208766.441">9411 12152 103 0,'0'0'0'16,"0"0"0"-16,0 0 0 15,0 0 1-15,0 0 0 0,0 0 2 16,0 0 0-16,0 0 1 16,0 0 1-16,0 0-2 15,0 0 1-15,0 0-2 16,0 0 1-16,0 0-3 16,0 0 1-16,28-12-2 15,0 0 1-15,2-1-96 16</inkml:trace>
  <inkml:trace contextRef="#ctx0" brushRef="#br0" timeOffset="-208386.519">10039 12001 147 0,'0'0'0'0,"-36"0"0"16,42-2 1-16,28-1 0 15,-12-1 0-15,10 3-1 16,-3-3 1-16,11 1-3 16,-12-1 1-16,-2 1-7 15,29-4-91-15</inkml:trace>
  <inkml:trace contextRef="#ctx0" brushRef="#br0" timeOffset="-207613.087">10451 11825 129 0,'0'0'0'0,"42"0"0"16,-27 0 0-16,-4-1 1 16,11-6 1-16,12-2 1 15,-7 0 0-15,7-1 0 16,0-1 0-16,7 2-2 16,-7-1 1-16,0 1-2 15,2-2 0-15,1 3-2 16,-8 0 1-16,-8 3-5 15,-1-2 0-15,0 0-88 16</inkml:trace>
  <inkml:trace contextRef="#ctx0" brushRef="#br0" timeOffset="-207355.921">10738 11760 122 0,'27'-3'0'15,"14"-2"0"-15,-34 17 0 16,-21 7 0-16,9 8 0 16,2 8 1-16,-2 0 1 15,-2 4 1-15,7 6 0 16,-6 1 0-16,6-2 1 16,-1 0-2-16,1-6 1 15,1-1-3-15,5-9 1 16,-6-3-3-16,5-6 0 15,-3-5-5-15,6 20-87 16</inkml:trace>
  <inkml:trace contextRef="#ctx0" brushRef="#br0" timeOffset="-206814.515">11065 12086 141 0,'0'0'0'0,"0"29"0"16,0-9 0-16,0 4 0 15,1-4 0-15,6-1-2 16,0-1 0-16,4-3-11 16,-10-1 1-16,-1 0 3 0,-1-8 1 15,-5-1-58-15</inkml:trace>
  <inkml:trace contextRef="#ctx0" brushRef="#br0" timeOffset="-206645.981">11126 11586 152 0,'0'50'0'16,"0"32"-26"-16,21-87 1 15,-1 0-41-15</inkml:trace>
  <inkml:trace contextRef="#ctx0" brushRef="#br0" timeOffset="-198900.747">9092 12302 120 0,'0'0'0'16,"0"0"0"-16,0 0 0 15,0 0 0-15,0 0 0 16,0 0 1-16,0 0 0 15,0 0 2-15,0 0 0 16,0 0 1-16,0 0 1 16,26-4-1-16,1-1 0 15,7-2-1-15,-2 2 0 16,-1-4-4-16,-5 9 1 16,0 9-2-16,29-4-105 15</inkml:trace>
  <inkml:trace contextRef="#ctx0" brushRef="#br0" timeOffset="-197449.362">10820 12672 126 0,'0'0'0'0,"-5"44"0"0,5-44 1 16,-2-8-1-16,2 4 1 16,0 2 0-16,0 11 0 15,-5 7-1-15,5 2 1 16,5 3-1-16,-5 1 0 15,2 3-1-15,-2-2 1 16,0 2-7-16,-2-1 1 16,-5 2-5-16,0-1 0 15,2 0-54-15</inkml:trace>
  <inkml:trace contextRef="#ctx0" brushRef="#br0" timeOffset="-197266.514">10737 13070 124 0,'0'0'0'16,"0"0"1"-16,-11 30 0 15,8-11 0-15,-1 4-2 16,4-4 1-16,0 0-8 16,-1 2 1-16,1 2-5 15,-2 4 0-15,-2-5-47 0</inkml:trace>
  <inkml:trace contextRef="#ctx0" brushRef="#br0" timeOffset="-197116.445">10636 13479 114 0,'0'0'0'0,"0"0"0"0,0 0 1 16,-7 25-1-16,1-11 0 15,5 0-3-15,-6 2 0 16,0 1-7-16,1 3 1 15,-1-1-53-15</inkml:trace>
  <inkml:trace contextRef="#ctx0" brushRef="#br0" timeOffset="-196937.008">10425 13797 79 0,'0'0'0'16,"36"-19"0"-16,-25 22 0 15,-11 11-1-15,-6 2 1 0,1 7-1 16,-4-4 1-16,2 3-5 16,-5-5 0-16,4-1-5 15,-13 17-26-15</inkml:trace>
  <inkml:trace contextRef="#ctx0" brushRef="#br0" timeOffset="-196770.633">10365 14094 130 0,'0'0'0'15,"-7"27"0"-15,6-12 0 16,1 1-8-16,0 0 1 16,0-2-4-16,0 4 1 15,0-1-55-15</inkml:trace>
  <inkml:trace contextRef="#ctx0" brushRef="#br0" timeOffset="-194351.89">11352 12057 117 0,'0'0'0'0,"0"0"0"15,0 0 0-15,0 0 0 16,0 0 0-16,0 0 0 15,0 0 0-15,0 0 1 16,0 0 0-16,0 0 1 16,0 0 1-16,32 23 0 0,-11-2 1 15,1 9-1-15,10 4 1 16,1-1-1 0,2 4 1-16,1 3-2 0,3-3 0 15,-4 0 0-15,-6 2 0 16,3 1 0-16,2-1 0 15,0 1-1-15,-6-6 1 16,-1-1 0-16,-6-3 0 16,-1-2 0-16,-1-3 0 15,-4-3-1-15,-2-2 1 16,-5-6-1-16,-1-4 1 16,-1-1-1-16,1-2 0 15,-6-3-1-15,-1-4 1 16,5 3-3-16,-10-4 0 15,2-5-5-15,-9-1-112 16</inkml:trace>
  <inkml:trace contextRef="#ctx0" brushRef="#br0" timeOffset="-191517.372">11891 12947 127 0,'0'0'0'15,"-2"19"0"-15,2-5 0 16,0 5 0-16,-1 2 0 15,1 2 1-15,0-2 1 16,0 0-1-16,1 2 1 16,8-2 1-16,7-1 0 15,0-3-1-15,10 1 1 16,9-8-1-16,-6-4 0 16,10-6-1-16,-3-6 1 15,3-4-1-15,2-6 1 0,5-5-1 16,-15 0 1-16,1 0 0 15,-6-9 0-15,-11-3 1 16,-2-3 0-16,-12-2-1 16,-2 3 0-16,-12 3-1 15,-8 7 1-15,-12 8-2 16,-2 4 1-16,-12 10-5 16,-1 10 1-16,-8 7-4 15,3 5 1-15,5 1-105 0</inkml:trace>
  <inkml:trace contextRef="#ctx0" brushRef="#br0" timeOffset="-188545.942">11473 11555 134 0,'0'0'0'16,"0"0"0"-16,0 0 0 16,0 0 0-16,0 0 0 15,0 0 0-15,0 0 0 16,-18 14 0-16,2 7 1 16,3 7 0-16,-8 11 0 15,1 8 1-15,1 6 0 16,4 5 1-16,8 0 1 15,0 0-2-15,7-4 1 16,5-3-2-16,4-7 1 16,5-10-1-16,-2-6 0 0,-2-9-1 15,2-3 0-15,1-4-9 16,-6-3 1-16,0 0-92 16</inkml:trace>
  <inkml:trace contextRef="#ctx0" brushRef="#br0" timeOffset="-188020.671">11719 11783 113 0,'-6'21'0'15,"-1"16"0"-15,6-16 1 16,1-3 1-16,0-4 0 16,0-5 1-16,0 5 1 15,7 0-1-15,0 2 1 16,-1-2-1-16,3 0 1 15,3-2-1-15,8 0 0 16,8 2-1-16,-8-8 1 16,1-6-1-16,11-6 1 15,-3-6-1-15,-1-2 0 0,-2-3 0 16,-1-6 0-16,-4-4 0 16,-6-4 0-16,-8-4 0 15,-5-2 0-15,-9 0-1 16,-3 7 1-16,-16 3-1 15,-2 10 1-15,-12 5-1 16,6 8 0-16,-7 8-1 16,6 6 1-16,0 8-1 15,9 6 0-15,1 6-4 0,11-2 1 16,11 0-8-16,3-1 0 16,9-3 2-16,-1-1 0 15,4 0-85-15</inkml:trace>
  <inkml:trace contextRef="#ctx0" brushRef="#br0" timeOffset="-187344.709">12118 11673 141 0,'0'0'0'15,"-26"12"0"-15,14 2 1 16,-2 5-1-16,0 9 1 16,3 4-1-16,9 3 1 15,2-2-1-15,0 1 1 16,0-2 0-16,6-1 0 16,2-1 0-16,-2-5 0 0,-5-4 0 15,5-5 0-15,-6-4 0 16,5-3 0-16,-3-4-1 15,5-5 1-15,-6-5 0 16,4-11 0-16,1-7 0 16,-5-3 0-16,-1-6 0 15,0-5 0-15,-1-3 0 16,1 3 0-16,1 2-1 0,1 1 1 16,2 4-1-16,-3 2 1 15,6 7-1-15,-1 4 1 16,-1 4-1-16,4 3 1 15,-2 4-1-15,12 5 1 16,2 4-1-16,0 2 0 16,0 4 0-16,-1 0 0 15,0 3 0-15,-6-1 0 16,-2 3 0-16,-10 2 0 16,-8 3 0-16,-1-3 0 15,-1-2-1-15,-5-2 1 16,-8 2 0-16,2-5 0 15,4 2 0-15,-5 1 0 16,1 0 0-16,9 2 0 16,-1 4 0-16,4-6 0 15,6 4 0-15,1-2 0 16,0 2 0-16,7-2 1 0,7 0-1 16,-1 2 1-16,3 1-1 15,2-3 1-15,3 1-1 16,-1-7 0-16,7-4-7 15,-6-4 1-15,-1-9-7 16,-4 4 1-16,2 1-80 16</inkml:trace>
  <inkml:trace contextRef="#ctx0" brushRef="#br0" timeOffset="-187029.674">12427 11542 154 0,'0'0'0'0,"0"0"0"0,0 0 0 16,0 0 0-16,0 0 0 15,19-14 0-15,-5 6 0 16,0 1 0-16,5 7 0 16,3 5 0-16,-1 14 0 15,-1 8 0-15,-1 4 0 16,-5 8 1-16,-4 3 0 15,1 5 0-15,-4-3 1 16,-2-1-1-16,-3-8 1 16,-2-4 0-16,-2-6 0 15,2-4-1-15,-5-3 0 16,-1-6-2-16,1-3 0 0,-2-4-9 16,-2 2 1-16,2-3-96 15</inkml:trace>
  <inkml:trace contextRef="#ctx0" brushRef="#br0" timeOffset="-186515.791">12772 11934 166 0,'-19'6'0'0,"-14"2"-1"0,39-13 1 16,24-7-9-16,-7 1 0 15,-2 1 7-15,-6 1 0 16,-2 5 3-16,-6-3 1 16,0 6 3-16,-7 1 0 15,-2 1-4-15,-3 6 1 16,-6 2-1-16,2 0 0 16,-3 5-1-16,2 0 1 15,-2 4-1-15,3-6 1 16,-2-1-1-16,6 1 0 15,3 0-1-15,1-1 1 16,1 1-3-16,0-3 0 16,1-4 1-16,1 0 0 15,9 1 1-15,-4-1 1 16,7-2 0-16,-6 4 0 16,10-3 0-16,3 3 1 0,8 2-1 15,-3-2 1-15,-12 2 2 16,4-2 0-16,-8 0 2 15,-3 1 1-15,-2 3-3 16,-10 5 1-16,-3 3-1 16,-12-1 1-16,-1-1-2 15,-8-3 0-15,-4 2-3 16,0-9 1-16,-2-3-8 16,8-1 0-16,0-1 0 0,-27 3-107 15</inkml:trace>
  <inkml:trace contextRef="#ctx0" brushRef="#br0" timeOffset="-184173.626">10426 12766 120 0,'0'0'0'16,"19"22"0"-16,-13-18 0 15,-5-4 0-15,6 0 1 16,0-2 2-16,11 2 0 16,4 0 1-16,13 2 1 0,11 0-1 15,3-1 1-15,5 1-2 16,3 0 0-16,9 0 0 16,8 0 0-16,4 1-1 15,13 2 1-15,6 1-2 16,-9 1 1-16,-10 1-1 15,-19-2 1-15,-18 2-1 0,0-1 1 16,0 2-1-16,-8-3 0 16,-12-1-2-16,0-2 0 15,-2-1-3-15,17 3-117 16</inkml:trace>
  <inkml:trace contextRef="#ctx0" brushRef="#br0" timeOffset="-183231.305">9218 13189 110 0,'0'0'0'0,"21"-5"0"0,-13 0 0 16,-6 3 0-16,7 0 1 15,-2-5 1-15,9-5 1 16,13-6 1-16,8-1 0 15,5-4 0-15,6-2 0 16,7 1 1-16,6-4 0 16,7-2-1-16,0 0 0 15,0 2-2-15,21-7 0 16,15-2 0-16,-11 2 0 16,3 5-2-16,-21 5 1 15,-14 6-1-15,-21 6 0 16,-19 10-5-16,-6 1 1 15,-3 6-8-15,-10 8 0 16,3 0-76-16</inkml:trace>
  <inkml:trace contextRef="#ctx0" brushRef="#br0" timeOffset="-182945.412">9553 13230 139 0,'50'-30'0'0,"43"-18"0"0,-78 43 0 15,-30 21 0-15,22-18 0 16,7-5 1-16,13-4 0 16,14-4 1-16,0-5 0 15,6-3 1-15,8 1 0 16,6-3 0-16,0-1 0 15,-4-1-2-15,-5 4 1 16,1 4-2-16,-17 3 0 16,-2 6-5-16,41-17-107 15</inkml:trace>
  <inkml:trace contextRef="#ctx0" brushRef="#br0" timeOffset="-182237.14">10301 11035 131 0,'0'0'0'16,"0"0"0"-16,0 0 0 15,0 0-1-15,0 0 1 16,0 0-1-16,0 0 1 0,0 0 0 16,1 28 0-16,1 19 0 15,3 11 0-15,-5 18 1 16,0 27 0-16,0 26 1 15,0-8 0-15,6 5 1 16,-5-11 1-16,5-6-1 16,1-16 1-16,1-9-2 15,5-8 1-15,-1-9-1 0,-2-13 0 16,4-8-1-16,-3-15 0 16,-4-11-1-16,-2 2 0 15,-2 0-2-15,3-5 1 16,-5-3-3-16,6 18-106 15</inkml:trace>
  <inkml:trace contextRef="#ctx0" brushRef="#br0" timeOffset="-180210.224">10269 10504 127 0,'0'0'0'0,"0"0"0"16,0 0 0-16,0 0 0 15,0 0 0-15,0 24 0 16,0-6 0-16,4 3 0 16,3 5 0-16,2 6 0 15,3-6 1-15,-4-4 0 16,8-1 1-16,2-2-1 16,4-3 1-16,4 0-1 15,8-11 1-15,2-2-1 16,1-4 1-16,-1-6-1 0,-2-11 1 15,0-7-1-15,-2 1 1 16,-11-3-1-16,-11-4 1 16,1-3 0-16,-11-1 1 15,-11 2-1-15,1-4 1 16,-11 2-1-16,-5 9 0 16,-6 4-1-16,-3 8 1 15,-6 9-1-15,0 7 0 16,1 10-1-16,-2 6 0 15,1 8-9-15,6 6 0 16,3 5 3-16,-30 33-95 16</inkml:trace>
  <inkml:trace contextRef="#ctx0" brushRef="#br0" timeOffset="-178138.567">10831 10319 140 0,'0'0'0'16,"0"0"0"-16,0 0 0 15,0 0 0-15,0 0 0 16,0 0 0-16,0 0 0 16,9 44 0-16,-4-10 0 15,-3 6 0-15,3-3 1 16,-5 2 0-16,0-6 0 16,0-3 0-16,0-2 0 15,0-2-1-15,0-5 1 16,0-8-1-16,0-3 1 15,0-4-1-15,2-12 0 0,5-6 0 16,-2-7 0-16,2-8 0 16,-6-1 0-16,6-2 0 15,0-8 0-15,6-4 0 16,-1-1 0-16,-2 1 0 16,3 2 1-16,0 6-1 15,0 1 1-15,1 3-1 16,-2 7 0-16,-3 6 0 0,-2 11 0 15,6 12 0-15,-11 6 0 16,3 13 0-16,-5 4 1 16,-5 8-1-16,3 2 0 15,-3 5 0-15,3-4 1 16,1-1-1-16,2-2 1 16,1-9-1-16,9 4 1 15,-1-2-1-15,6-8 1 16,0-4-1-16,3-6 0 15,3-3 0-15,5-9 0 16,0-7 0-16,-4 0 1 16,2-4-1-16,-3-3 1 15,4-3-1-15,-6-3 0 16,0-2 0-16,-6 1 1 16,0-2-1-16,-8-2 1 15,-5 1-1-15,-6 6 1 16,-4 0 0-16,-5 11 0 15,-5 11 0-15,2 8 1 0,-8 6 1 16,11 5 0-16,2 6 0 16,4-2 0-16,8 1-1 15,12 0 0-15,9 4-1 16,14-8 1-16,8-6-6 16,9-8 0-16,11-4-2 15,51 9-115-15</inkml:trace>
  <inkml:trace contextRef="#ctx0" brushRef="#br0" timeOffset="-174657.826">7723 12251 136 0,'0'0'0'16,"0"0"0"-16,0 0 1 16,0 0-1-16,0 0 1 15,0 0 0-15,0 0 0 16,0 0-1-16,0 0 0 15,19 10-1-15,-6-3 1 16,-1 0-3-16,2 2 0 16,-4 2-3-16,2 1 0 15,1 4 1-15,-1 0 0 16,-2 1 2-16,1-6 1 16,-2 1 0-16,4-3 1 15,3-2 1-15,2 0 0 0,-3-2 0 16,3 0 0-16,-3 1 0 15,-2-1 1-15,1-2-1 16,-6 3 1-16,5-3-1 16,-5 2 1-16,3-1-2 15,-3 1 1-15,-1-1-5 16,0 5 0-16,0 1-3 16,0 1 0-16,4-1-46 0</inkml:trace>
  <inkml:trace contextRef="#ctx0" brushRef="#br0" timeOffset="-174503.832">8145 12574 80 0,'0'0'0'16,"-15"-12"1"-16,20 17 1 16,4 11 0-16,3-9 1 15,-4 3-1-15,10-1 1 16,-2 2-3-16,-2-4 1 16,-1-2-3-16,0 0 0 15,-3 1-8-15,2-3 1 16,-1 1-39-16</inkml:trace>
  <inkml:trace contextRef="#ctx0" brushRef="#br0" timeOffset="-174373.426">8436 12757 79 0,'0'0'0'16,"-34"-21"0"-16,39 24 0 16,18 11 0-16,-8-1 0 15,4-3-5-15,-5 1 0 0,-1-3-4 16,14 12-29-1</inkml:trace>
  <inkml:trace contextRef="#ctx0" brushRef="#br0" timeOffset="-174222.175">8702 12945 78 0,'0'0'0'0,"-20"-16"-1"0,33 21 1 15,9 8-13-15,-3-5 1 16,-3 3-21-16</inkml:trace>
  <inkml:trace contextRef="#ctx0" brushRef="#br0" timeOffset="-174074.171">8961 13031 79 0,'0'0'0'16,"-21"-12"0"-16,23 17 1 15,17 9 0-15,-6-2 0 16,6-1-1-16,-4-1 0 16,5 3-1-16,-6-5 0 15,0 1-55-15</inkml:trace>
  <inkml:trace contextRef="#ctx0" brushRef="#br0" timeOffset="-168441.166">8489 12810 90 0,'0'0'0'16,"0"0"0"-16,0 0 0 15,0 0 0-15,0 0 1 16,0 0 1-16,0 0 1 0,0 0 2 15,0 0 1-15,0 0-1 16,0 0 1-16,0 0-2 16,0 0 1-16,0 0-1 15,0 0 0-15,0 0-1 16,0 0 1-16,0 0-1 16,0 0 1-16,0 0-1 15,0 0 0-15,15 8 0 0,-1-1 0 16,-1 0-1-16,-5 2 0 15,5 0-1-15,-6-4 1 16,1 4-3-16,3-4 1 16,-3 1-2-16,6 4-118 15</inkml:trace>
  <inkml:trace contextRef="#ctx0" brushRef="#br0" timeOffset="-144063.994">4942 8657 121 0,'0'0'0'0,"0"0"0"0,0 0 0 15,0 0 0 1,0 0 0-16,0 0 0 0,0 0 0 15,0 0 0-15,-4 17 0 16,-3 15 0-16,4 12 0 16,-2 16 0-16,-2 12 1 15,0 12 0-15,1 27 0 16,-2 21 0-16,2-2 0 16,-2 3 1-16,2-6 0 15,6-1 0-15,-5-8 0 16,2 0 0-16,-3-9 0 15,-1-7 0-15,7 0 0 16,0-4 0-16,2-10 0 16,-2-13 0-16,4 1 0 15,-4-9 0-15,0-9 0 16,0-14-1-16,1-7 1 16,5-7-1-16,-3-13 1 15,2-8-1-15,-5 0 0 16,0-4 0-16,6 2 0 15,-6-2-1-15,0-1 1 0,1-1-1 16,-1-3 0-16,0 4-3 16,0-4 0-16,0-4-3 15,0-6 0-15,-1-1-99 16</inkml:trace>
  <inkml:trace contextRef="#ctx0" brushRef="#br0" timeOffset="-143221.957">4875 11012 129 0,'0'0'0'16,"0"0"0"-16,0 0 0 15,0 0 0-15,0 0 0 16,0 0 0-16,0 0 1 16,20 0-1-16,8 3 1 15,6 3 0-15,8 2 1 16,11 6 1-16,-5-3 0 15,5 1 0-15,-3 4 1 16,4 3-1-16,-7-1 0 0,-6 0-1 16,0-1 0-16,6-1 0 15,-13-4 0-15,-5 1 0 16,-3-5 0-16,-5-4-2 16,-1 1 1-16,-8-3-1 15,2 0 0-15,-6-1-3 16,-2 3 0-16,1-4-8 15,-6 2 1-15,5 3 0 0,-6 4 0 16,0-1-73 0</inkml:trace>
  <inkml:trace contextRef="#ctx0" brushRef="#br0" timeOffset="-142619.106">5475 10915 149 0,'11'21'0'0,"-1"11"0"0,1-13 0 16,-3-3 0-16,5-2 0 15,2 0 0-15,6 7 1 16,12 0-1-16,-8 0 1 16,-1 4 0-16,2-6 0 15,-5 4 0-15,0-4 1 16,-2-1-1-16,-6-2 1 15,-1-4 0-15,-3 0 0 16,-4-1 0-16,-5 1 0 16,-11-3 0-16,3 0 0 15,-5 0 0-15,-8-1 0 16,-6-1-1-16,-7 4 1 16,1 0-1-16,-3 1 1 15,-4 0-2-15,6 0 0 16,5-1-2-16,-37 12-128 15</inkml:trace>
  <inkml:trace contextRef="#ctx0" brushRef="#br0" timeOffset="-141147.696">13930 11107 124 0,'0'0'0'0,"22"-11"0"16,-22 8 0-16,-7 3-1 15,7-4 1-15,2 2-1 16,19-15 1-16,12-8 0 16,13-6 0-16,8-6 0 15,1-11 0-15,8-3 1 0,11-16 0 16,7-13 2-16,3 6 0 16,3 2 2-16,6-7 1 15,-3 0-4-15,5-1 0 16,-6 3 0-16,13 2 0 15,0 3-1-15,-5-1 1 16,3-2-1-16,-10 1 0 16,-2 2 0-16,-6 11 1 15,0 6 0-15,-14 6 0 16,-14 3 0-16,1 6 0 16,-8 3-1-16,-8 5 0 15,-11 4-1-15,-6 7 1 16,-1 7-1-16,-1 2 0 15,-8 1-2-15,-4 2 1 16,-1 4-4-16,-1-2 0 16,-5 2-15-16,-9-1 0 15,-11 3 15-15,-2 3 1 16,-6 3-2-16,1 3 0 0,-9-5 6 16,7 3 0-16,1-1 1 15,2-1 0-15,4-2 3 16,-1 0 0-16,1 0 2 15,1 0 1-15,7-2-1 16,6 2 1-16,-2 0-6 16,4 0 0-16,3 0 0 0,4 0 1 15,5-3-1-15,12-2 1 16,2-2 0-16,7-4 0 16,6-1 0-16,0 1 0 15,0 3 0-15,1-1 0 16,5 2 0-16,-12 1 0 15,-1 5-1-15,-5 1 0 16,1 5 0-16,-7 5 1 16,-1 8 0-16,-8 7 0 15,-7 6-2-15,-10 4 0 16,-16 2-37-16,1 2 0 16,-3 1-5-16,-28 40 30 15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20" units="cm"/>
          <inkml:channel name="Y" type="integer" max="1084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628.47894" units="1/cm"/>
          <inkml:channelProperty channel="Y" name="resolution" value="622.9885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5-03-28T13:47:18.912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34 11551 115 0,'0'0'0'15,"0"0"0"1,0 0 1-16,0 0 0 0,0 0 0 16,0 0 0-16,0 0 1 15,0 0 1-15,0 0 0 16,0 0 0-16,0 0 1 15,0 0 0-15,0 0 0 16,0 0-1-16,0 0 1 0,32 34-1 16,-6-10 0-16,-2 4-1 15,9 2 0-15,2 2-1 16,2-2 1-16,-1 0-1 16,3 0 1-16,-3-2-1 15,-2-2 1-15,-1-1 0 16,-9-4 0-16,1-4 0 15,2-3 0-15,-6-1-1 16,-1-3 1-16,-6-1-1 0,-1-2 1 16,1-2-1-16,-7-1 1 15,0 1-1-15,-1-5 1 16,-1 2-1-16,-2-2 0 16,-3-2 0-16,6 2 1 15,-6-5-1-15,7-2 0 16,1-2-1-16,6-10 1 15,11-6-1-15,-3 0 1 16,6-3-1-16,11 0 1 16,4 0-1-16,-4 3 1 15,1 3-1-15,-7 2 1 16,2 4-1-16,-9 4 1 16,-11 2-1-16,1 4 1 15,-4-1-1-15,-1 6 1 16,-8-3-1-16,3 2 0 15,1 1-6-15,1-1 0 16,-2 2-2-16,0 0 1 16,1-4-120-16</inkml:trace>
  <inkml:trace contextRef="#ctx0" brushRef="#br0" timeOffset="915.255">1708 11323 107 0,'0'0'0'15,"-20"26"0"-15,27-28 0 16,5-8 0-16,-4 1 0 16,5 0 1-16,-5 6 0 15,-2 1 2-15,-5 9 1 16,3 9 1-16,-4 5 1 0,-4 7-1 16,4-2 0-16,0 4-1 15,4-2 0-15,-2 1-1 16,-2 0 0-16,5 0-2 15,-3-7 1-15,5-1-2 16,-6-5 1-16,3-2-2 16,-2-7 1-16,-2-1-6 15,0-6 0-15,0 0-3 0,5-13 1 16,-3 1-80-16</inkml:trace>
  <inkml:trace contextRef="#ctx0" brushRef="#br0" timeOffset="1157.47">1906 11347 126 0,'0'0'0'16,"-21"14"0"-16,17-8 0 16,4-1 0-16,4 9 1 15,1 0-1-15,-3 7 1 16,-1 0 0-16,5 4 0 15,-6 1 0-15,0 1 0 16,0 1-1-16,0-5 1 16,5-2-3-16,-3-7 0 15,-1-4-10-15,5-4 0 0,-5-1-60 16</inkml:trace>
  <inkml:trace contextRef="#ctx0" brushRef="#br0" timeOffset="1561.26">1695 11087 130 0,'0'0'0'0,"5"32"0"0,2-13 0 16,1 1 0-16,6-1 0 16,6-1 0-16,-1-1 0 15,3-3 0-15,-2-2 0 16,-5-1 0-16,3-4 0 16,-3-2 0-16,-1-5 1 15,-5 0 0-15,9-17 1 16,-4-6 0-16,-2-11 0 15,-4-4 0-15,-8 1 0 16,-8 0 0-16,-6 5 0 16,-7 1 1-16,-9 4 0 15,2 6-2-15,0 11 1 16,-6 1-2-16,7 14 0 0,1 9-5 16,5 7 0-16,6 0-99 15</inkml:trace>
  <inkml:trace contextRef="#ctx0" brushRef="#br0" timeOffset="2420.03">1831 11662 147 0,'0'0'0'0,"0"0"0"16,0 0 0-16,0 0-1 16,0 0 1-16,0 0-1 15,0 0 1-15,20 0 0 16,-4 5 0-16,7 2 0 0,0 7 1 16,4 7 0-16,7 2 0 15,6 5 0-15,-4 1 1 16,-1-1-1-16,-3-2 1 15,-5-1-1-15,0-4 0 16,-1-7 0-16,-4 0 0 16,3-4 0-16,-2 1 0 15,-1-6-1-15,-3 2 1 16,-1-2 0-16,-8-1 0 16,1 1 0-16,-8-5 0 15,2 2-1-15,-3 0 1 16,-2-2-1-16,0 0 1 15,0 0-1-15,0 0 1 16,0 0-1-16,0 0 1 16,5 0-1-16,-5 0 1 15,6-2 0-15,-6 2 0 16,3-2 0-16,15-7 0 16,8 1 0-16,3-5 0 0,5-1 0 15,0 0 0-15,5-3 0 16,-3-1 0-16,5 2-1 15,-1 2 1-15,-4 0-1 16,-3 2 1-16,-1 1-1 16,-8 1 1-16,1 1-2 15,-4 0 1-15,-2 0-4 16,16-8-125-16</inkml:trace>
  <inkml:trace contextRef="#ctx0" brushRef="#br0" timeOffset="14081.864">3566 11732 102 0,'0'0'0'0,"0"0"0"16,0 0 0-16,0 0 1 0,0 0 0 15,0 0 2-15,0 0 0 16,0 0 1-16,0 0 1 15,-12 41-1-15,6-17 0 16,5 6-1-16,-1-3 1 16,-3-1-1-16,5-9 0 15,5 1-2-15,-5-6 0 16,2-1-1-16,-1-2 0 16,-1-6-4-16,0 2 0 15,0-3-5-15,0-2 1 16,0 0-74-16</inkml:trace>
  <inkml:trace contextRef="#ctx0" brushRef="#br0" timeOffset="14311.617">3431 11876 121 0,'0'0'0'0,"35"21"0"15,-24-26 0-15,-9-5 1 16,-1 3 0-16,-1-2 1 15,11 2 0-15,4 0 1 16,-6 1 1-16,3 5-2 16,8-1 1-16,-1 0-2 15,-4 0 1-15,5 2-3 16,-6-1 1-16,-2-1-3 0,10-2-96 16</inkml:trace>
  <inkml:trace contextRef="#ctx0" brushRef="#br0" timeOffset="16003.373">4481 11734 105 0,'0'0'0'16,"0"0"0"-16,0 0 0 16,0 0-1-16,0 0 1 15,-22-5 0-15,2 5 0 16,-2 3 0-16,-8 3 1 15,-1 2 0-15,-1 1 1 0,-1 2 0 16,5 1 0-16,6 2-1 16,2-2 1-16,13 1-2 15,1-3 1-15,6 1-1 16,1-1 0-16,10 3 0 16,4 1 0-16,6 1 0 0,0 1 0 15,0-2 0-15,5 0 1 16,1 2 0-16,-1 4 0 15,-5 2 0-15,-7-4 1 16,-2-2 0-16,-11-2 1 16,1-4-1-16,-5-1 1 15,-15 0-1-15,-3-2 1 16,-8 0-1-16,-6-3 1 16,-4-1-1-16,10-3 0 15,-3 0-1-15,6 0 1 16,4-7-2-16,9 0 0 15,12-2-3-15,1-5 0 16,3-2-5-16,8-14-87 16</inkml:trace>
  <inkml:trace contextRef="#ctx0" brushRef="#br0" timeOffset="16362.151">4673 11778 123 0,'0'0'0'0,"-16"12"0"15,11-8 0-15,3-2 0 16,2 3 1-16,0 0 0 0,0 11 0 15,0 1 0-15,-7 8 1 16,1 5 1-16,-7 2 0 16,-1 6 0-16,-1-6 1 15,-3 3-2-15,4-5 0 16,0-2-2-16,6-7 1 16,6-5-2-16,-3-4 1 15,5-3-4-15,0-9 0 16,5 0-4-16,-2-11 0 15,4-3 0-15,4-8 0 16,-3-1-66-16</inkml:trace>
  <inkml:trace contextRef="#ctx0" brushRef="#br0" timeOffset="16784.238">4689 11855 93 0,'0'0'0'16,"0"0"1"-16,0 0 1 16,0-24 2-16,0 10 0 15,2 3 1-15,-2 2 0 16,1 4 0-16,5 3 0 15,-5 2 0-15,11 11 0 16,2 10-1-16,0-2 1 0,-1 6-2 16,-5-2 0-16,5 1-1 15,0 1 0-15,1-2-1 16,-1 1 1-16,-6 1-2 16,0-4 1-16,0-7-2 15,-6-2 1-15,-1-3-5 16,0-4 1-16,-7-3-6 15,-5-2 0-15,-4-2 4 0,-4-5 1 16,-1 0 3-16,-4-3 0 16,1-2 1-16,3-1 0 15,-4 1 1-15,11 1 0 16,1 4 0-16,4 2 1 16,2 2 0-16,2 1 1 15,5 0 1-15,0 2 0 16,7 0 0-16,7 0 0 15,6 2-3-15,7-2 1 16,-1 2-2-16,-2-2 1 16,1-2-7-16,-6 0 1 15,-4 0-4-15,-1-1 0 16,4 1-54-16</inkml:trace>
  <inkml:trace contextRef="#ctx0" brushRef="#br0" timeOffset="17324.467">4909 11827 96 0,'0'0'0'15,"-2"34"1"-15,-2-24 1 0,4-10 1 16,0 0 0-16,0 4 0 16,0 3 0-16,0 3 0 15,-1 6 1-15,1 7-1 16,-6 3 0-16,5 6-1 16,1-4 0-16,-2 0-1 15,2-2 1-15,0-6-2 16,-4-3 1-16,-3-3-1 15,6-7 0-15,-5-3-1 0,1-9 0 16,2-9-1-16,3-2 0 16,0-2-1-16,0-6 1 15,0-6 1-15,0 2 0 16,0 3 0-16,-6 0 1 16,6 4 0-16,0 2 0 15,6 0 0-15,-3 3 0 16,2 4 0-16,2 1 1 15,0 2 0-15,-3 2 0 16,-2 4 0-16,6-1 1 16,3 2-1-16,4-1 0 15,6 3 0-15,4-4 1 16,-3 4-1-16,-2 0 1 16,-6 4-1-16,-2-4 0 15,-2 0 0-15,1 2 0 16,-3 1 0-16,-1 2 0 15,0 4 0-15,0 5 1 16,-1 7-1-16,-6 2 1 0,-4 4-1 16,2-1 1-16,2 4-1 15,0-6 0-15,0 1-1 16,0-9 0-16,2-4-7 16,3-3 1-16,1-4-7 15,-1-3 0-15,4 0-63 16</inkml:trace>
  <inkml:trace contextRef="#ctx0" brushRef="#br0" timeOffset="17834.936">5360 11813 125 0,'-7'18'0'16,"-1"13"0"-16,8-17 1 15,0-7-1-15,5 2 1 16,-2-2-1-16,2 9 1 15,-3 7 0-15,2 7 0 16,-8 7 0-16,4-2 1 16,-2 2 0-16,2-4 0 15,2-3-1-15,-2-5 1 16,0-4-2-16,0-6 1 16,0-2-1-16,0-10 0 15,4-1 0-15,-4-7 0 16,0-11 0-16,0-2 0 15,-4-4 0-15,2-8 0 16,-3-7 0-16,4 3 0 0,1 1 0 16,0-2 0-16,1 1 0 15,4 1 0-15,1 3 0 16,1 0 0-16,3 2 0 16,1 7 1-16,-4 4-1 15,14 2 1-15,13 5-1 16,-7 3 1-16,0 7-1 15,-4 0 1-15,3 7-1 16,-5 3 1-16,4 5 0 0,-13 2 1 16,-5 6 0-16,-12-4 1 15,-8 2-1-15,-1-3 0 16,-7-2 0-16,-5-6 0 16,-2-4-2-16,-1-3 1 15,3-3-3-15,6-5 0 16,6 0-113-16</inkml:trace>
  <inkml:trace contextRef="#ctx0" brushRef="#br0" timeOffset="18963.953">6032 12080 117 0,'0'0'0'15,"-20"0"0"-15,13 0 0 16,1-3 0-16,-1 1 0 16,5 0 0-16,2 2 0 15,-5-5 0-15,5 1 0 16,5 1 0-16,-5 3 1 15,2-4 1-15,17 3 0 16,9-3 1-16,6-3 0 16,12-2-1-16,11 1 0 0,6-3-1 15,16 2 1-15,1 0-1 16,18-1 1-16,17-1-1 16,-6 3 0-16,0-1-1 15,-12 3 1-15,-3 1-1 16,-12 2 1-16,-7-3-1 15,-5 3 1-15,-4-1-1 16,-20 3 1-16,-15-1-1 16,-1 0 0-16,-8 0 0 0,-1 1 0 15,-1-1 0-15,-6 0 1 16,-6 2-1-16,3 0 1 16,-8 0-1-16,-3 0 1 15,0 0-1-15,0 0 1 16,-3 5 0-16,-8 1 0 15,3-1-1-15,1 4 1 16,1-4-1-16,-1 2 1 16,6 0-1-16,-1 0 1 15,-3-5-1-15,5 1 1 16,-6-1-1-16,6-2 1 16,0 0-1-16,0 0 1 15,6-3-1-15,-12-6 1 16,-1-4-1-16,0 5 0 15,-1-6 0-15,-4 1 1 16,3-1-1-16,-3 0 1 16,5 2 0-16,-4 3 0 15,4-1 0-15,5 3 0 0,1 1 0 16,1 3 0-16,0 3-1 16,21 1 1-16,13 3-1 15,0 1 1-15,0 4-1 16,0 0 1-16,-5 1-1 15,3-1 1-15,-10 2-1 16,-2-2 1-16,-1-1 0 16,-4 3 0-16,-8-1 0 0,-7 4 0 15,-7 1 0-15,-12 2 0 16,-2 2-1-16,-8-3 0 16,-4-2-5-16,-2-5 1 15,3-2-2-15,-32 9-109 16</inkml:trace>
  <inkml:trace contextRef="#ctx0" brushRef="#br0" timeOffset="20340.703">6428 11446 116 0,'0'0'0'15,"0"33"0"-15,0-33 0 16,-6-7 1-16,6 5 0 15,-1-1 1-15,1 8 0 16,-6 6 1-16,3 6 1 16,-8 11-1-16,3-1 0 15,2 3-1-15,5-2 0 16,-5-5-2-16,6-4 1 16,0-1-2-16,7-3 1 15,-1-6-8-15,1 0 1 0,-6-2-3 16,5-2 0-1,-6 0-62-15</inkml:trace>
  <inkml:trace contextRef="#ctx0" brushRef="#br0" timeOffset="20717.659">6379 11671 83 0,'0'0'0'0,"0"0"0"15,0 0 1-15,0 0 3 16,0 0 0-16,0 0 1 16,0 0 0-16,-6-21-2 0,-1 12 0 15,7 0-1-15,0 2 0 16,0 4 0-16,9-4 0 15,2 5 0-15,-3-7 0 16,5 0-1-16,-5 0 1 16,5-1-1-16,7-1 0 15,1 1 0-15,0 1 0 16,-2 4 0-16,8-4 0 16,-6 0 0-16,-1 2 0 15,-4 0 0-15,-4 0 0 16,1 2 0-16,-6-2 1 15,0 1 0-15,-2 3 0 16,-3 3 0-16,-1 3 0 16,-1 5-1-16,0 0 1 15,-1 5-2-15,1 4 1 16,0 4-1-16,1-3 0 16,4-1-2-16,-5-4 1 15,6-3-7-15,-5-3 1 16,5-1-3-16,-3-5 0 15,1 3-67-15</inkml:trace>
  <inkml:trace contextRef="#ctx0" brushRef="#br0" timeOffset="20962.044">6879 11302 117 0,'-9'17'0'0,"-4"15"1"0,13-22 0 16,6-8 0-16,-6 3 1 15,7-1 0-15,-1 10 0 16,-3 0-1-16,2 7 1 16,-5-1-2-16,0 1 1 15,0-4-2-15,0-4 1 16,0-1-5-16,-5-3 0 16,3-2 0-16,1-2 0 15,-5-2-2-15,1-3 1 16,3 0-61-16</inkml:trace>
  <inkml:trace contextRef="#ctx0" brushRef="#br0" timeOffset="21093.888">6837 11456 72 0,'0'0'0'16,"0"0"1"-16,0 0 0 16,0 0 4-16,0 0 0 15,0 0 2-15,0 0 0 16,-8-19-2-16,13 8 0 16,4 3-1-16,6-1 0 15,11 4-6-15,8-9 0 16,13 0-2-16,35-13-72 15</inkml:trace>
  <inkml:trace contextRef="#ctx0" brushRef="#br0" timeOffset="32399.473">6039 12600 141 0,'0'0'0'0,"0"0"0"15,0 0 0-15,0 0 0 16,0 0 1-16,0 0 0 0,0 0 0 16,19 4 0-16,2-2 1 15,3 1-1-15,-1-1 1 16,-7 0-1-16,-1-2 0 15,4 0-1-15,-8 0 0 16,-2 0-5-16,-1 0 1 16,3-2-7-16,-3 0 1 15,5 0-76-15</inkml:trace>
  <inkml:trace contextRef="#ctx0" brushRef="#br0" timeOffset="32652.138">6373 12435 131 0,'0'0'0'16,"-14"35"0"-16,14-31 1 15,6-11-1-15,2 3 1 16,5-1 0-16,-6 10 0 16,1 6 1-16,3 6 1 15,-9 8 0-15,5 1 0 0,-7 3-1 16,0-1 0-16,1 0-1 15,-1-4 0-15,4 1-1 16,-2-2 0-16,4-6-4 16,1-4 0-16,-1-3-4 15,1-3 0-15,-4 0-83 16</inkml:trace>
  <inkml:trace contextRef="#ctx0" brushRef="#br0" timeOffset="33072.667">6414 12607 134 0,'0'0'0'0,"0"0"0"0,0 0 0 15,0 0 0-15,0 0 0 16,0 0 0-16,0 0 0 16,0 0 0-16,0 0 0 15,0 0 0-15,0 0 0 16,19-1 0-16,-4-3 0 15,5 1 0-15,1-4 0 16,-1-2 0-16,8-9 0 16,7-8 0-16,-9 5 0 15,-5 1 0-15,-1 5 1 16,-8 2 0-16,-5 3 1 16,-4 1 0-16,2 0 1 15,-5 2 0-15,0 4 1 16,0-3-1-16,0 6 0 0,-5 9-1 15,3 7 1-15,-3 9-1 16,5 1 0-16,0 6-1 16,0-4 1-16,4 0-2 15,-3-2 1-15,-1 1-1 16,2-6 0-16,-2-4-4 16,4-4 1-16,-3-6-7 15,5 0 0-15,-5 1-91 0</inkml:trace>
  <inkml:trace contextRef="#ctx0" brushRef="#br0" timeOffset="33552.909">6766 12678 165 0,'0'0'0'16,"0"0"0"-16,0 0 0 0,0 0 0 15,0 0 0-15,0 0 0 16,0 0 0-16,16-23 0 16,-3 12 0-16,-6 3 0 15,2 1 0-15,-4 1 0 16,6 3 0-16,-4 3 0 16,-5 7 1-16,-1 7-1 15,-2 0 1-15,-1 7 0 16,-5 2 0-16,2-2 0 15,-1 0 0-15,6 4-1 0,0-8 0 16,0-5 0-16,0-1 0 16,6-2-4-16,6-4 1 15,-2-1-9-15,9-3 0 16,-5-2 0-16,6-5 0 16,-1 1-69-16</inkml:trace>
  <inkml:trace contextRef="#ctx0" brushRef="#br0" timeOffset="33883.246">7081 12541 140 0,'0'0'0'15,"-13"17"0"-15,7-10 0 16,3-5 0-16,-2 5 0 16,3 2 0-16,-3 3 0 15,5 6 1-15,0 1 0 16,5 6 0-16,-2-4 1 0,4 2-1 15,5-6 1-15,8-3-1 16,1-5 0-16,-2-4 0 16,9-8 0-16,0-6 0 15,5-9 0-15,2-8 0 16,-7-2 0-16,-2-2 1 16,-14-9 0-16,-3-1 0 15,-16 7 0-15,-7 3 0 0,-11 9 0 16,-4 8-1-1,-10 19 0-15,-4 11-1 0,-3 11 0 16,4 9-6-16,1 19 0 16,-6 1-108-16</inkml:trace>
  <inkml:trace contextRef="#ctx0" brushRef="#br0" timeOffset="37036.57">8498 12397 119 0,'0'0'0'15,"0"0"0"-15,0 0 0 16,0 0 0-16,0 0 0 16,0 0 1-16,0 0 1 15,0 0 3-15,0 0 0 16,0 0-1-16,0 0 1 15,20 15-2-15,1 5 1 16,13 6-1-16,0-1 0 16,8 3 0-16,4-4 0 15,2 1-1-15,-1 0 1 16,1-3-1-16,-7-2 0 0,-6-3-1 16,4-1 1-16,-4-2-1 15,-8-1 0-15,0-5 0 16,-5-1 0-16,-1 0 0 15,-2-3 0-15,-6-1 0 16,-1-6 0-16,-2-1 0 16,9-6 0-16,-3-8 0 0,7 1 1 15,-2-3-1-15,3-4 1 16,13-4-1-16,-6-2 0 16,1 0 0-16,-5 5 0 15,1 1 0-15,-1 4 0 16,-1 3 0-16,-4 3 0 15,-1 5 0-15,0-3 0 16,-2 5-1-16,-1 0 0 16,-8 3-2-16,1 1 0 15,-9 1-6-15,4 2 1 16,0 0-122-16</inkml:trace>
  <inkml:trace contextRef="#ctx0" brushRef="#br0" timeOffset="38688.205">9655 11948 118 0,'0'0'0'15,"0"0"0"-15,0 0 1 16,0 0 0-16,0 0 1 16,0 0 0-16,0 0 1 15,0 0 1-15,-5 20 0 16,3 13 0-16,-4 1 0 15,4 6-1-15,2-1 0 16,0 3-1-16,0-11 0 16,2 1-1-16,-2-7 0 15,1-8-1-15,4-1 0 16,-5-4-3-16,0-3 0 16,0-4-6-16,0-5 1 15,0 0-86-15</inkml:trace>
  <inkml:trace contextRef="#ctx0" brushRef="#br0" timeOffset="38928.434">9708 12006 129 0,'0'0'0'0,"-12"37"0"16,12-37 0-16,8-15 0 16,-1 4 0-16,-1 0 0 15,-5 6 1-15,4 2 0 0,-5 13 1 16,-5 13 1-16,4 3 1 15,-5 10-1-15,3-1 1 16,-4 5-1-16,2-1 1 16,-1-1-3-1,5-8 0-15,-1-3-3 0,2-8 0 16,0-7-7-16,0 20-92 16</inkml:trace>
  <inkml:trace contextRef="#ctx0" brushRef="#br0" timeOffset="40624.577">9539 11509 127 0,'0'0'0'16,"-6"19"0"-16,6-19 0 15,6 0 1-15,-1-3 0 16,2-1 1-16,-5 6 0 16,6 3 1-16,-2 9 1 15,1 9-2-15,-1 4 1 16,0 3-1-16,1-6 0 15,-6 1-1-15,1 1 1 16,-2-5-2-16,5-5 1 0,-5-4-2 16,0-3 1-1,0-4-5-15,0-5 0 0,0 0-2 16,0-5 1-16,0-7 2 16,-5-2 1-16,5-6 1 15,-2 1 0-15,1 0 1 16,-5-2 1-16,1 1 0 15,3 3 0-15,2-4 0 0,-5 5 1 16,5 4 1-16,0 3 1 16,0 4 0-16,5 1 1 15,-5 4-1-15,7 5 1 16,7 9-1-16,-5 0 1 16,9 2-1-16,2 2 0 15,7-1-1-15,-6-3 0 16,0-1 0-16,-1-3 0 15,1 3-1-15,0-8 1 16,-7 0-1-16,-2-1 1 16,2-1 0-16,-7-1 0 15,-1 0 0-15,1-9 0 16,5-6 0-16,-5-6 0 16,-5-11-1-16,-1 4 1 15,-2-1-2-15,1 3 1 16,-7-6-1-16,1 7 0 15,-1 2-5-15,4 3 0 0,-2 4-8 16,-1 4 0-16,1 1-88 16</inkml:trace>
  <inkml:trace contextRef="#ctx0" brushRef="#br0" timeOffset="41059.81">10065 11595 150 0,'0'0'0'16,"-29"-24"0"-16,36 13 0 16,21 6 1-16,-8-4 0 15,8 0 0-15,7 0 1 16,5-5 0-16,-1 2 1 15,-11 2-1-15,5-3 1 16,-2 1-1-16,1 0 0 16,-5-1-1-16,0 3 1 0,0 3-2 15,-6 0 1 1,-8 1-1-16,-5 3 0 0,-1 1-7 16,-1 0 0-16,-1 1-107 15</inkml:trace>
  <inkml:trace contextRef="#ctx0" brushRef="#br0" timeOffset="45368.997">10658 11312 115 0,'0'0'0'15,"0"0"0"-15,0 0 0 0,0 0 0 16,0 0 0-16,0 0 0 15,0 0 0-15,0 0 0 16,0 0 1-16,0 0 1 16,0 0 1-16,12 21 0 15,-3 0 0-15,2 8 0 16,-4-5 0-16,0 1 0 16,0-4 0-16,-2-2-1 15,2-3 0-15,1-4-1 16,-1-1 1-16,0-2-1 0,-1-1 0 15,-5-6 0-15,-1-2 0 16,6 4 0-16,-6-8 0 16,0-5-1-16,0-5 1 15,0-3-1-15,0-8 1 16,0-5-1-16,0 2 1 16,0 2 0-16,-6 1 0 15,1 1 0-15,3 4 0 16,-3 4 0-16,3 4 0 15,2 3 0-15,0 4 0 16,0 2 0-16,0 3 0 16,7 3 0-16,-1 6 0 15,1 1 0-15,0 6 0 16,1 4 0-16,3 1 0 16,-1 1 0-16,2-4 0 15,-3 0 0-15,2-10 0 16,-4 1-1-16,5 0 1 0,-3-7-1 15,4 1 1-15,3-1 0 16,-2-4 0-16,2-1 0 16,-6-8 0-16,3-5 0 15,-7-3 0-15,1-7 0 16,-7-1 0-16,0 1 0 16,-7 0 0-16,-1-1-1 15,-4 3 0-15,3 3-1 0,-2 3 1 16,4 4-8-16,0 3 0 15,0 4-7-15,7 2 1 16,-7 0-85-16</inkml:trace>
  <inkml:trace contextRef="#ctx0" brushRef="#br0" timeOffset="46438.387">9664 12374 124 0,'23'-4'0'0,"8"1"0"16,-26 3 0-16,-11 1 0 15,-3-1 1-15,-2 2 1 16,11-2 0-16,-1 4 2 0,9-1 0 16,10 4 0-16,6 4 1 15,9 1-2-15,0 0 1 16,2 2-2-16,5 4 1 16,2 5-1-16,2-4 0 15,-8 4 0-15,5-5 0 16,0 4-1-16,-7-7 1 15,-5-3-1-15,-3 0 1 16,-1-1-1-16,-8-1 0 16,-3 1 0-16,-2-4 0 15,-1 0-1-15,-2-5 1 16,-4-1-1-16,2 1 1 16,-5-2 0-16,5-5 0 15,5-9 0-15,-2 1 0 16,4-2 0-16,12-10 0 15,9-5-1-15,-2 2 1 16,0 2-1-16,13-2 1 0,-3 1-1 16,4 3 0-16,-1 1-1 15,-8 2 1-15,2 1-8 16,-7 3 1-16,-12 6 0 16,33-15-108-16</inkml:trace>
  <inkml:trace contextRef="#ctx0" brushRef="#br0" timeOffset="47922.045">10791 11122 134 0,'0'0'0'16,"0"0"0"-16,0 0 0 15,0 0 0-15,0 0 0 16,0 0 0-16,0 0 0 15,0 0 0-15,0 0 0 16,0 0 0-16,0 0 1 16,7-17-1-16,0 1 1 15,-4-3 0-15,8-8 0 16,-3-4 0-16,5 4 0 16,-6-2-1-16,8-3 1 15,4-3-1-15,-6 3 1 16,1 2 0-16,-2 6 0 15,-3-1 0-15,-2 6 0 16,-1 5 0-16,1 1 1 16,0 5 0-16,0 2 0 15,-5-1 0-15,3 5 0 0,-5-3-1 16,0 5 1-16,6-3-1 16,-5 3 0-16,10 1 0 15,11 3 0-15,12-1 0 16,-1 1 0-16,2-2-1 15,1-2 1-15,3 0-1 16,4-2 1-16,3-2-1 16,-5 1 1-16,-2-2-1 0,3-4 0 15,-1-2 0-15,-11 3 0 16,-5 1 0-16,-5 1 1 16,-7 1-1-16,-5 1 1 15,-1 4-1-15,0-3 1 16,-3 3 0-16,-4 0 0 15,2-2 0-15,-2 2 0 16,5 0-1-16,-3 5 1 16,5 4-1-16,-2 5 1 15,2 9 0-15,1 7 0 16,5 3 0-16,-3 6 0 16,6 5-1-16,-6-2 1 15,1 0 0-15,-3-5 0 16,5-2 0-16,-5-1 0 15,5-1 0-15,1-6 0 16,-7-6 0-16,0-4 0 16,-6-3-1-16,4-5 0 0,-3-2-1 15,2-2 1-15,-8-1-11 16,4 5-117 0</inkml:trace>
  <inkml:trace contextRef="#ctx0" brushRef="#br0" timeOffset="48446.041">10983 11499 117 0,'21'0'0'16,"13"-2"0"-16,-16 2 1 15,-16 2 2-15,5-1 0 16,-2 3 2-16,10 1 0 0,13 2 0 16,-7 0 0-16,5 0-2 15,2 5 1-15,11 4-1 16,-6-2 0-16,3 0-1 15,-6-3 1-15,-4-4-1 16,0-2 0-16,-5-1-1 16,-1-2 1-16,-8-1-2 0,2 1 1 15,-4-2-2-15,1 0 1 16,-10 4-8-16,5-4 1 16,-5 0-2-16,5-6 1 15,-5 3-89-15</inkml:trace>
  <inkml:trace contextRef="#ctx0" brushRef="#br0" timeOffset="48715.377">11821 11221 137 0,'0'0'0'16,"-22"35"0"-16,17-33 0 15,5-7 0-15,0 5 0 16,-6-6 1-16,-4 15 0 16,-4 9 2-16,-4 3 1 15,-3 5 1-15,-6 4 0 16,-1 5-1-16,-4 0 1 0,-1-1-3 16,4-1 0-16,-5 2-2 15,8-8 0-15,4-5-4 16,6-4 0-16,-2-1-112 15</inkml:trace>
  <inkml:trace contextRef="#ctx0" brushRef="#br0" timeOffset="51373.456">11487 11690 113 0,'0'0'0'0,"7"26"0"0,-7-26 0 16,0-7 0-16,0 0 0 16,0 2 1-16,-2 0 1 15,-2 5 1-15,3 9 1 16,1 5 0-16,0 5 0 16,0 7-1-16,1 3 1 15,6 0-1-15,0-1 1 16,-1-1-1-16,-1-3 0 15,-4 1-1-15,6-7 0 16,-5-3-1-16,3-6 1 16,1 0-1-16,-5-5 1 15,-1-1-1-15,0-3 0 16,0 0 0-16,0-7 0 16,0-2-1-16,-1-8 1 0,1-3-1 15,-6-6 1-15,1-4-1 16,-2-3 1-16,4 1-1 15,-2 4 1-15,5 2-1 16,-2 3 1-16,-2 0-1 16,3 2 1-16,-6 3 0 15,1 4 0-15,-1 2 0 16,4 3 0-16,-2 4-1 16,1 1 1-16,2 3-1 0,2 4 1 15,2 6-1-15,7 5 1 16,1 9-1-16,4-2 1 15,-2 5-1-15,1 4 1 16,2 3-1-16,-2 1 1 16,-1 3-1-16,2-7 1 15,-6-4-1-15,5-3 1 16,-5-4-1-16,3-3 1 16,-4-5-1-16,-4-4 0 15,3-2 0-15,-5-2 0 16,-1-1 0-16,0-2 0 15,0-3 0-15,-7-6 0 16,-1-5 0-16,-5-4 0 16,-6-5 0-16,9-1 0 15,-2-3 0-15,-2-1 0 16,5-3 0-16,-3 6 0 16,-1 2 0-16,5 4 0 15,-4 7 0-15,3-3 0 16,4 5 0-16,-2 1 0 0,0 4 0 15,3 0 0-15,2 3 0 16,2 7 0-16,2 6 0 16,2 10 0-16,-3 5 0 15,5 4 0-15,-5 7 0 16,6-5 0-16,0 3 0 16,0-2 0-16,-7 2 0 15,6-5 0-15,-6-2 0 0,5-7 0 16,-5-5 0-16,0-4 0 15,1-1 0-15,6-6 0 16,-7-1 0-16,0-4 0 16,0 0 0-16,-5-13 0 15,2-6-1-15,-2 0 1 16,-2-4-1-16,-2-3 1 16,-2-3-1-16,4-2 1 15,2-4-1-15,3 3 1 16,1 2-1-16,1 2 1 15,-6 2-1-15,6 3 1 16,0 5-1-16,0 2 1 16,-1 4 0-16,-3 2 0 15,4 4 0-15,0 1 0 16,0 3 0-16,0 9 0 16,4 6 0-16,3 6 0 15,-4 7 0-15,8 4 0 16,1 7 0-16,-2-4 0 0,1 3 0 15,-1-5 1-15,1-3-1 16,-3 4 1-16,3-6-1 16,-4-3 1-16,0-5-1 15,-4-4 1-15,3-4-1 16,-1-1 0-16,-5-2 0 16,1-1 0-16,-1-3 0 15,0-3 0-15,0 0 0 0,0 0 0 16,-1-7 0-16,-6 5 0 15,2-5 0-15,-2 2 0 16,5 1 0-16,-5-1 0 16,3 0 0-16,1 1 0 15,-1 1 0-15,4-1 0 16,0 1 0-16,0-4 0 16,0 2 0-16,0 1 0 15,0 2 0-15,7-1 0 16,-1 1 0-16,1 0 0 15,0 2 0-15,0-2 0 16,-2 2 0-16,-2 0 0 16,2 0 0-16,1-3 0 15,-5 3 0-15,-1 0 0 16,0 0 0-16,0 0 0 16,-1 7 0-16,-5-2 0 15,-2 4 0-15,-3-4 0 16,1 2 0-16,-1-1 0 0,4-3-7 15,2 1 0-15,2-3-2 16,-8 5-102 0</inkml:trace>
  <inkml:trace contextRef="#ctx0" brushRef="#br0" timeOffset="51807.458">11623 12093 155 0,'0'0'0'16,"0"0"0"-16,0 0 0 16,0 0 0-16,0 0 0 15,0 0 0-15,0 0 0 16,29-2 0-16,-8 2 1 16,2 0 0-16,6 3 0 15,10 4 0-15,-9 0 1 16,-1 2 1-16,4 3 0 15,0 2-1-15,-6-1 1 16,-5-4-2-16,4-4 1 0,1 2-1 16,-12-4 0-16,3 1-1 15,-8-2 0-15,1-1-4 16,-4 1 1-16,0 0-9 16,-7 0 0-16,5-1-91 15</inkml:trace>
  <inkml:trace contextRef="#ctx0" brushRef="#br0" timeOffset="52213.824">12161 12166 132 0,'0'0'0'0,"-19"14"0"0,16-8 0 16,-1-1 0-16,11 2 1 16,4 2-1-16,3 7 1 15,1 1 0-15,3-3 1 16,-4-3 0-16,7-1 0 15,1 1 0-15,3-4 1 16,3 0-1-16,0-4 1 16,0 1 0-16,5-9 0 15,2 1-1-15,-8-8 0 16,1-4-1-16,-3 2 1 16,-10-2-1-16,-1-5 1 15,-1-4-1-15,-8 4 1 16,-5 0-1-16,-11 0 1 15,-3 2-1-15,-12 5 1 16,-3 2-1-16,-6 6 0 0,-5 3-1 16,1 6 1-16,-1 8-1 15,10 5 0-15,1 5-1 16,6 3 0-16,13 4-5 16,4 2 1-16,6 2-4 15,2-7 0-15,9-6 2 16,4 5 1-16,3 1-90 15</inkml:trace>
  <inkml:trace contextRef="#ctx0" brushRef="#br0" timeOffset="52983.065">12599 12050 146 0,'0'0'0'16,"-42"25"0"-16,42-25 0 16,11-7-1-16,-4 5 0 15,3 2 0-15,1 9 1 16,-8 9 0-16,2-1 0 16,-5 6 0-16,0 3 0 15,0 4 0-15,-5-3 1 16,3-3-1-16,2-5 0 15,-1-3 0-15,1-2 0 16,0-5 0-16,0-5 0 16,0-4 0-16,0-9 0 0,1-3 0 15,-1-10 0-15,7-2 0 16,-7-1 0-16,7-3 0 16,-5 2 1-16,2 1 0 15,10-3 0 1,1-4 0-16,3 6 1 0,-4 3-1 15,8 6 1-15,11-3-2 0,-6 8 0 16,-6 5 0-16,5 7 0 16,2 7 0-16,-13 7 0 15,-4 9 0-15,-9 2 1 16,-9 4 2-16,1 1 0 16,-8 4-2-16,2-4 1 15,-4-1-1-15,8 0 1 16,1-3-2-16,2-5 1 15,5-2-1-15,7-3 1 16,6-2-1-16,8-3 1 16,0-2-1-16,11-8 1 15,1-2-1-15,2-5 0 16,1-4-1-16,-1-8 0 16,2-10-1-16,-9 5 1 15,-6 0-2-15,-4 2 0 16,-8 0 1-16,-3 0 1 15,-7 2 1-15,-8 1 0 16,-12 4 3-16,1 5 1 16,-3 8 1-16,1 8 1 0,-6 1-1 15,13 10 0-15,8 7-3 16,6-1 1-16,5 4-2 16,12 2 0-16,15 2-1 15,9-6 0-15,13-8-55 16,1-4 1-16,4-5 16 15,52 13 31-15</inkml:trace>
  <inkml:trace contextRef="#ctx0" brushRef="#br0" timeOffset="59839.437">13952 12124 117 0,'0'0'0'0,"0"0"-1"16,0 0 1-16,0 0 0 15,0 0 0-15,0 0 2 16,0 0 0-16,0 0 4 16,0 0 1-16,0 0-4 0,0 0 0 15,28 5-1-15,7-1 0 16,18-1-1-16,-5-1 1 16,12 0-1-16,-5-2 1 15,7-2-2-15,6 0 1 16,1 1-1-16,25-1 1 15,13 0-1-15,-16 2 1 16,-4 0 0-16,-4 5 0 16,-1 2-1-16,-1-3 0 15,-6-2 0-15,-13 1 1 16,-6 1 0-16,-10-2 1 16,-12-1-1-16,7 1 0 15,-8 2-1-15,-5-4 0 16,-8 0 0-16,0 0 0 15,-6 0 0-15,0 0 0 16,-7 0 0-16,0-4 1 16,-1 4 0-16,-4 0 0 15,3 0 0-15,-3 0 1 16,2 4-1-16,-3-4 1 0,1 0-1 16,3 0 0-16,-3 0 0 15,-2 0 0-15,4 5 0 16,-4-2 0-16,0 3-1 15,0-1 1-15,0 2-1 16,0 0 0-16,1 0 0 16,-1 2 0-16,0-6 0 0,0 3 0 15,0-5 0-15,0-1 0 16,0 4 0-16,0-4 0 16,0 0 0-16,0-4 0 15,6-3 0-15,-6-3 0 16,0-4 0-16,0 0 1 15,0 0-1-15,-6-2 1 16,-1 0 0-16,0 0 0 16,0 2 0-16,0 2 0 15,-1 3-1-15,3 0 0 16,-2 4 0-16,1 1 0 16,5 3 0-16,1 1 0 15,5 1 0-15,4 6 0 16,-1-1 0-16,11 3 1 15,8 3-1-15,1 0 0 16,-1 2 0-16,-6-2 1 16,-1 3 0-16,-7-1 0 15,-6-2 1-15,-1 5 0 0,-10 5-1 16,-6-1 0 0,-18 1-1-16,-2 0 0 0,1-5-13 15,1-5 0-15,7-3-67 16,2-5-5-16,3-1 109 15</inkml:trace>
  <inkml:trace contextRef="#ctx0" brushRef="#br0" timeOffset="61092.295">13675 11430 138 0,'0'0'1'16,"0"0"0"-16,12 18 1 16,-10-4 0-16,7 3-1 15,-2-4 1-15,-4 2-1 0,4 3 0 16,4 3-3-16,-8-3 0 16,2-4-19-1,1-4 0-15,-6-1-28 0,1-2-4 16,-1-4 53-16,0-6 0 15</inkml:trace>
  <inkml:trace contextRef="#ctx0" brushRef="#br0" timeOffset="61445.94">13722 11340 140 0,'4'23'0'16,"-3"18"0"-16,6-40 0 15,-7-18 0-15,7 3 0 16,0-2 0-16,7 4 0 16,6-2 0-16,7 10 0 15,7 4 0-15,-7 5 1 16,1 8 0-16,-3 2 1 0,-3 10 0 16,-1 1 0-16,-7-1 1 15,-3 8 0-15,-4 3 2 16,-4-1 0-16,-3 2 0 15,-7 1 0-15,-7 1-2 16,-7-2 0-16,-5 0-2 16,-2-6 1-16,-7-1-1 15,2-7 0-15,5-9-3 16,6-3 1-16,3-4-47 0,1-4 1 16,9-3 6-16,2-5-4 15,2 0 59-15</inkml:trace>
  <inkml:trace contextRef="#ctx0" brushRef="#br0" timeOffset="62031.541">14251 11314 82 0,'0'0'0'0,"-13"23"0"15,20-27 0-15,9-6 0 0,-5 1 1 16,1 0 22-16,-5 7 1 15,-5 6-19-15,-4 8 1 16,-9 2-3-16,3 9 1 16,-10 7-1-16,8-7 1 15,-4 2-2-15,3-1 1 16,4 2-2-16,7-1 1 16,7 3-1-16,14-8 0 15,5-3-1-15,-5-5 1 16,0-3-1-16,4-4 1 15,-3-1-1-15,-3-2 1 16,2-2-4-16,0-6 0 16,5-4-51-16,-10 1 1 15,2 0 34-15,1 1 1 16,-2-1 12-16</inkml:trace>
  <inkml:trace contextRef="#ctx0" brushRef="#br0" timeOffset="65844.452">14767 11379 99 0,'0'0'0'15,"-25"7"-1"-15,17-5 1 16,2-2 2-16,6 0 0 15,0 0 7-15,2 0 0 16,9 0-1-16,-10 9 0 16,-2 6-5-16,-5 5 0 15,-1 4-1-15,2 1 0 16,2 0-2-16,-2-1 1 16,-1 3-5-16,6-6 1 15,0-4-39-15,0-3 0 16,4-5 22-16,-4-2 1 15,0 0 14-15</inkml:trace>
  <inkml:trace contextRef="#ctx0" brushRef="#br0" timeOffset="66179.626">14701 11439 119 0,'0'0'0'0,"-7"31"0"15,1-31 1-15,1-14-1 16,3 6 0-16,2-3 0 15,7 4 0-15,7-2 0 16,-1 4 0-16,0 3 3 16,3 4 0-16,3 5 1 15,2 2 1-15,7 3-2 0,-9-1 1 16,-1-1-2-16,-4 4 1 16,-6-1-1-16,1 4 1 15,-4 6 1-15,2-4 0 16,-7-1-2-16,0-2 1 15,-1-1-1-15,-12 1 0 16,0-2-1-16,-3-3 0 16,-2-4-1-16,3-2 0 15,-3-1-14-15,1-3 1 16,-6-1-56-16,7 0-5 16,4-1 74-16,10-1 0 15</inkml:trace>
  <inkml:trace contextRef="#ctx0" brushRef="#br0" timeOffset="66659.967">15089 11785 149 0,'0'0'0'0,"-34"-35"0"0,32 31 1 16,12 8-1-16,-4-4 0 16,8 0-1-16,-6-12 1 15,10-13 0-15,-8-3 0 16,2-7 0-16,1 7 0 15,-6-2 0-15,1 2 0 16,-1 1 1-16,4-1 0 16,-4 2 0-16,0 5 1 15,0 3 0-15,0 4 0 16,0-2 0-16,1 6 0 16,-1 1-1-16,4 9 0 15,-3 2 0-15,1 8 0 16,3 8-1-16,1 3 1 15,-6 5-1-15,0 2 1 16,-2 6-3-16,-2-4 0 16,-3-6-19-16,4 3 0 15,-3-3-37-15,-1-5-5 16,0-4 63-16,0-3 0 0</inkml:trace>
  <inkml:trace contextRef="#ctx0" brushRef="#br0" timeOffset="66827.717">15199 11623 153 0,'0'0'0'0,"35"30"2"15,-16-32 0-15,-6-12-1 16,1 7 0-16,-2-5-15 0,3 3 1 16,5 4-50-16,15-13 34 15</inkml:trace>
  <inkml:trace contextRef="#ctx0" brushRef="#br0" timeOffset="69016.824">13694 12757 147 0,'0'0'0'0,"0"0"0"16,0 0 0-16,0 0 0 0,0 0 0 15,0 0 0-15,0 0 0 16,-7-21 0-16,-1 8 1 16,1 1-1-16,1 0 1 15,-1 0-1-15,7-1 0 16,0-1 0-16,0 4 0 16,7-4 0-16,0 3 0 15,2 0 0-15,3 3 0 16,8 2 0-16,-7 5 0 15,1 1 0-15,-5 10 0 16,-4 8 0-16,-5 5 0 16,-5 3 0-16,-4 0 1 15,-5 1 0-15,1-3 1 16,-1 1-2-16,7-6 1 16,1-5-1-16,1-1 1 15,5-3-1-15,0-1 0 16,5 0 0-16,8-2 0 15,8-4 0-15,-1-1 0 0,1 0-3 16,0-6 1-16,5-3-70 16,-3 2-5-16,2-4 77 15,-3-3 0-15</inkml:trace>
  <inkml:trace contextRef="#ctx0" brushRef="#br0" timeOffset="69301.62">14000 12368 150 0,'-2'25'0'16,"-2"17"-2"-16,11-37 1 16,5-17 0-16,-3 16 0 15,3 1 2-15,-5 20 1 16,4 11 4-16,-9 10 1 15,-2 10-2-15,-6 1 0 16,-6 2-3-16,-4 1 0 16,-10 5-2-16,-2 2 1 15,-6 1-13-15,-7-18 0 16,0-12-61-16,-41 50 38 16</inkml:trace>
  <inkml:trace contextRef="#ctx0" brushRef="#br0" timeOffset="71415.827">14333 12783 142 0,'0'0'0'16,"22"16"0"-16,-22-12 0 16,-7-4 0-16,4 3 0 15,-4 2 0-15,3 9 0 16,4 6 0-16,-1 4 1 15,1 6-1-15,-6-3 1 16,-1 1-1-16,6-4 0 16,-6-1-6-16,3-7 1 15,2-4-12-15,2-3 1 0,0-2-5 16,0-2 0-16,0-3 26 16,0-2 0-16,0-5 8 15,0-8 0-15,0-4-4 16,0-8 0-16,0-6-1 15,0 3 0-15,2-1-4 16,2-2 0-16,-4-1-1 16,1 6 1-16,-1 3-2 0,6 2 1 15,-3 2-2-15,2 3 1 16,1 3-1-16,-5 6 0 16,3 0-1-16,5 6 1 15,3 1-1-15,-3 5 1 16,-3 7-1-16,1 4 1 15,0 3-1-15,0 1 0 16,-7 1 0-16,0-5 0 16,-5-1 0-16,3-6 1 15,-5 0-1-15,0-6 0 16,-1 3 0-16,1-4 0 16,2-1 0-16,-1 1 0 15,5-2 0-15,1 0 0 16,0 0 0-16,7-2 0 15,0-1-1-15,0 3 1 16,1-4 0-16,4 8 0 16,2-2 0-16,0 5 0 0,6 3 0 15,2 6 0-15,4 7 1 16,-5-6 1-16,-9 3 0 16,-5 1 1-16,-8 2-1 15,-5-2 0-15,-6 2 0 16,4-9 0-16,-6 0-1 15,1-6 0-15,-6-1-1 16,4-5 1-16,1-2-4 16,-6-2 0-16,6 1-37 15,6-3 0-15,2 1-2 0,0-4-4 16,4 0 60-16</inkml:trace>
  <inkml:trace contextRef="#ctx0" brushRef="#br0" timeOffset="71864.772">14694 12911 102 0,'0'0'0'15,"-32"22"0"-15,37-10 0 16,9 2 0-16,-7 2 0 15,-5 1 10-15,-2 1 1 16,-2-1-4-16,-3-1 0 16,3 0-5-16,2-5 0 15,0-3-2-15,-5-1 0 16,3-1-1-16,1-3 1 0,-5 1 0 16,6-4 0-16,0-4-1 15,0-6 1-15,0-6 0 16,6 0 0-16,-5 0 1 15,13-8 1-15,0-4 0 16,4 3 1-16,-8 4-1 16,9 3 0-16,-1 6-1 0,-2 3 1 15,-2 4-1-15,1 3 0 16,-1 6 0-16,-3 10 1 16,-4 10-1-16,-7-1 1 15,0 4-3-15,0-1 1 16,0 2-25-16,-7-7 1 15,3-3-29-15,-3-3-5 16,4 1 75-16</inkml:trace>
  <inkml:trace contextRef="#ctx0" brushRef="#br0" timeOffset="72229.78">14976 13003 125 0,'0'0'0'16,"-9"23"0"-16,11-13 0 15,9 1 0-15,-3 1 0 16,5-5 2-16,-5 0 0 16,4 0 3-16,2 0 0 0,4-2-2 15,5-1 0-15,10-4 0 16,2-5 0-16,8-4-1 15,-11-3 1-15,-6-2 0 16,-5-11 0-16,-6-8-1 16,-1 6 0-16,-3 1-1 15,-10 0 1-15,-8-3 0 0,-8 7 0 16,-10 4-1-16,-9 6 1 16,-8 6-2-16,-5 12 1 15,-2 6-4-15,5 7 0 16,6 6-80-16,8 7-4 15,13 3 87-15,6-4 0 16</inkml:trace>
  <inkml:trace contextRef="#ctx0" brushRef="#br0" timeOffset="74272.427">15355 12975 153 0,'0'0'0'0,"0"0"-1"15,0 0 1-15,14-21-1 16,6 7 1-16,5-4-1 16,-2 4 1-16,3-4-1 15,2 1 1-15,-1-3 0 0,-4 8 0 16,-5-2 0-16,3 0 0 15,-2 2 1-15,-5 1 1 16,-6 1-1-16,-1 4 1 16,-1 1 0-16,-5 2 0 15,-1 3 0-15,0 0 0 16,4 3 0-16,3 8 1 16,-4 4 0-16,15 3 0 15,-3 3-2-15,-1-2 1 16,6 1-1-16,-1 1 0 15,2 4-1-15,0-8 1 16,0-1-10-16,1-6 1 16,3-1-71-16,-4-4-4 15,-6-1 83-15,-1 0 0 16</inkml:trace>
  <inkml:trace contextRef="#ctx0" brushRef="#br0" timeOffset="74798.712">16152 12910 134 0,'-28'7'0'0,"-18"5"-2"16,46-15 0-16,26-13-2 15,-10 5 0-15,3 2 5 16,-6 1 0-16,-1 1 11 0,-19 1 0 15,-12 3-7-15,-2 5 0 16,-6 3-2-16,5 9 1 16,-4 7-2-16,5-2 0 15,-4 6-1-15,11-2 0 16,6 1-1-16,8 1 0 16,1 1 0-16,5-5 0 15,2-1 0-15,5-6 0 16,7-5 0-16,8-6 0 15,6-3 0-15,-5 0 0 16,4-7 0-16,2-5 0 16,4-4 0-16,1-3 0 15,0-6 0-15,-9 4 0 16,-1 2 0-16,-8-3 0 16,-8 3 1-16,0 3 0 15,-8 4 1-15,-1 3 0 0,-5 6 0 16,-5 6 0-16,-6 13 3 15,4 5 0-15,-2 9-4 16,4-4 1-16,3 3-2 16,4-5 0-16,5 1-39 15,0 1 1-15,4-1-18 16,3 26 37-16</inkml:trace>
  <inkml:trace contextRef="#ctx0" brushRef="#br0" timeOffset="77573.709">17078 11908 131 0,'0'0'0'0,"41"23"0"0,-39-20 0 16,-16-6 0-16,14 3 0 15,4-5 1-15,3 3 0 16,0 2 3-16,7 3 0 15,0 4-1-15,12 6 0 16,7 4 0-16,2 1 0 16,0 5-1-16,6 3 0 15,7-1-1-15,-3 3 1 16,-2 0-1-16,-1 3 0 16,-2 3-1-16,2-2 1 15,-2-1-1-15,-1-4 1 16,-4-5-1-16,-2 1 0 15,-4-2 0-15,-4-5 0 16,-8 0 0-16,2-7 0 16,1-4 0-16,1-1 1 0,5-4 0 15,2-6 0-15,-6-1 0 16,6-3 1-16,2-3 0 16,-2-4 1-16,1-3-1 15,5-1 0-15,2-9-1 16,11-1 1-16,7-3-1 15,4 1 0-15,-1 1-1 16,-8 3 0-16,-3 0 0 16,-10 5 1-16,-6 8-1 0,-8 2 0 15,1 5-1-15,-7 2 1 16,-7 2-37-16,-2 1 0 16,-2 4-15-16,4-3 34 15</inkml:trace>
  <inkml:trace contextRef="#ctx0" brushRef="#br0" timeOffset="78999.74">18678 11453 112 0,'0'0'0'16,"-7"37"1"-16,7-37 1 15,2-11 2-15,2 2 1 16,-3 1 1-16,-1 1 0 15,2 5 1-15,2 11 0 16,-3 5-3-16,-1 10 0 16,6 10-1-16,-6-1 0 15,0 6-1-15,-6-2 0 16,1 1-1-16,3-1 0 0,-3 0-1 16,3-9 0-16,-5-1-3 15,6-6 0-15,-3-9-26 16,3 0 0-16,1-3-12 15,1-2 1-15,-1-5 37 16,0-2 0-16,0 0-7 16</inkml:trace>
  <inkml:trace contextRef="#ctx0" brushRef="#br0" timeOffset="79268.249">18820 11479 101 0,'-13'20'0'0,"-7"15"1"0,18-32 1 16,9-17 3-16,-4 5 1 15,3-1-1-15,-6 13 0 16,-6 10 5-16,3 8 0 16,-4 10-4-16,-4 3 0 15,6 3-3-15,3 0 0 16,2-1-2-16,0-2 0 15,6-3-6-15,-5-6 0 16,5-4-65-16,1-3 1 16,0-6 68-16,6 20 11 15</inkml:trace>
  <inkml:trace contextRef="#ctx0" brushRef="#br0" timeOffset="80036.162">18691 11008 129 0,'-6'18'0'16,"1"12"0"-16,5-30 0 15,5-9 2-15,-5 5 1 16,6 1-2-16,-5 20 1 16,6 13 1-16,-7 4 1 15,-7 4-1-15,6 1 0 16,-6 3-2-16,1-3 1 16,-1-6-1-16,2-5 0 15,3-5-1-15,-3-5 1 16,5-4-3-16,-1-5 1 0,1-8 0 15,1-8 1-15,3-10-1 16,-3-4 1-16,6-7-1 16,-1-2 0-16,-5-5 1 15,5-1 0-15,-5 0 0 16,5 4 1-16,-5 7-1 16,6 6 1-16,-1 0 0 0,-1 6 0 15,-3 5-1-15,5-1 1 16,0 9-1-16,6 5 1 15,8 9-1-15,-3 2 1 16,-1 7 0-16,2-6 1 16,1 3 0-16,-6-5 1 15,-6 1-2-15,10-3 1 16,-3-1 1-16,-1-5 0 16,0-2-2-16,4-7 1 15,-4-3-1-15,1-7 1 16,-1-6 0-16,-1-6 0 15,-1-6 0-15,-5 3 0 16,-4 3-2-16,1-4 1 16,-8 0-5-16,4-1 1 15,-3 1-85-15,-2 0-4 16,-4 2 92-16,4 7 0 16</inkml:trace>
  <inkml:trace contextRef="#ctx0" brushRef="#br0" timeOffset="80620.68">19291 11040 145 0,'0'0'0'15,"0"0"1"-15,0 0 1 16,0 0-1-16,0 0 1 15,0 0 1-15,0 0 1 0,0 0 0 16,0 0 1-16,33-19-1 16,-5-3 0-16,6 0-2 15,7-5 0-15,0 4-1 16,7-3 0-16,6 3 1 16,-11 2 0-16,4 2-1 15,-7 3 0-15,-6 5-3 0,-1-3 1 16,-7 6-57-16,-9 1 0 15,-3 1 28-15,19-6 27 16</inkml:trace>
  <inkml:trace contextRef="#ctx0" brushRef="#br0" timeOffset="82209.429">20020 10551 133 0,'0'0'0'0,"-21"35"0"0,21-26 0 15,7-5 0-15,0 5 0 16,8-1 0-16,-3 10 0 16,-3 8 1-16,-2-1 1 15,-2 3 1-15,1-3 0 16,-6-1-2-16,0-1 1 15,-2-5-1-15,2-6 0 16,-4-2-1-16,4-1 0 16,-1-5 0-16,1-4 0 15,0 0 0-15,5-11 1 16,-3-5-1-16,3-5 0 16,-2-7 0-16,1-2 0 15,-1-1 0-15,3 4 0 16,-6 6 1-16,1 5 0 15,3 4 0-15,-4 3 1 16,0 4-2-16,0 2 1 16,1 1 0-16,6 4 0 0,2 3 0 15,5 7 0-15,5 7-1 16,-6-1 1-16,0 0-1 16,7-1 1-16,-1-1 0 15,4-2 1-15,-4-5-1 16,-2-4 0-16,-5-1 1 15,2-3 0-15,0-1 0 0,-2-1 0 16,1-3 1-16,-5-8 0 16,-1-8-2-16,0 3 1 15,-1-2-2-15,-1-3 0 16,-3-6-5-16,-1 7 0 16,3-2-51-16,-4 2 1 15,-4 2 31-15,4 3 1 16,0 2 22-16</inkml:trace>
  <inkml:trace contextRef="#ctx0" brushRef="#br0" timeOffset="82990.111">20251 10332 126 0,'0'0'0'0,"21"21"1"0,-17-20 0 16,-8-6 4-16,4-2 0 16,-1-3-2-16,8-11 0 15,5-9-2-15,4 0 1 16,3-4-1-16,2 1 0 15,7 0 0-15,-1 1 0 16,-2 4 0-16,-2 0 0 16,-3 1-1-16,-6 6 1 15,-1 2-1-15,-1 1 1 16,-5 6-1-16,0-4 1 16,0 6-1-16,0 1 1 15,1 4-1-15,6-4 1 16,4 2 0-16,-2 2 0 15,4 1 0-15,7 2 0 16,1 2 0-16,5-3 0 16,-4 3 0-16,11-2 0 0,1-1-1 15,6-3 1-15,7-3 0 16,-4 1 0-16,3-1 0 16,-10 2 0-16,-4 5-1 15,-5-3 1-15,-7 1-1 16,-7 1 1-16,-4 1 0 15,-4 0 0-15,-1 2 0 16,-9 2 1-16,3 3-1 16,-3 9 1-16,-2 13-1 0,0 4 0 15,0 8 0-15,0 1 1 16,5 1-1-16,-2-1 0 16,4 6-1-16,0-6 0 15,4 3 0-15,3-10 0 16,7 0-37-16,-7-8 0 15,-1 0-17-15,-4-4-5 16,-2 2 76-16</inkml:trace>
  <inkml:trace contextRef="#ctx0" brushRef="#br0" timeOffset="83559.577">20510 10929 156 0,'7'-19'0'16,"0"-13"0"-16,-1 27 0 15,3 15 1-15,9-1 0 16,1 4 0-16,5 1 0 16,8-4 0-16,-3 2 1 15,10 3 1-15,-10-1 1 16,4 1-2-16,1-2 0 15,0 1-1-15,-2-4 1 16,-4 1-2-16,-6-1 1 16,-2-1-1-16,-6-4 0 0,-1 1-6 15,1 1 0 1,0-6-58-16,0 1 1 0,6-4 54 16,-8 2 1-16,-2 0-3 15</inkml:trace>
  <inkml:trace contextRef="#ctx0" brushRef="#br0" timeOffset="83874.716">21402 10425 134 0,'-20'40'0'16,"-15"27"3"-16,29-62 1 15,17-31 0-15,-11 19 0 16,-5 3 2-16,-9 17 1 16,-12 11-1-16,3 11 0 15,-9 13-5-15,3 1 1 16,-10 4-2-16,12 1 1 15,4-3-31-15,0-3 0 16,6-3-26-16,-4-4-5 16,2 1 79-16</inkml:trace>
  <inkml:trace contextRef="#ctx0" brushRef="#br0" timeOffset="85197.663">21021 11154 141 0,'0'0'0'0,"0"0"-1"16,0 0 1-16,0 0-1 15,0 0 1-15,13 25 0 16,-6-1 1-16,0 8 4 15,-1 3 0-15,-5-2 0 16,-2 1 0-16,-5-3-3 16,5-4 1-16,-5-1-2 15,6-10 0-15,0 0-1 16,2-6 0-16,3-1 0 0,1-2 0 16,-5-7 0-16,5 0 0 15,-6-9-1-15,1-8 1 16,-1-6 0-16,4-10 0 15,-4-8 0-15,2 4 0 16,-2-7 0-16,1 2 0 16,3 0 0-16,-2 7 1 15,-2 7-1-15,0 5 0 16,0 5 0-16,1 4 1 16,-1 4-1-16,4 3 1 15,-2 3 0-15,-2-1 0 16,1 5 0-16,-1 14 1 15,-1 7-1-15,8 9 0 16,5 9-1-16,-4-1 1 16,1 4-1-16,3 2 1 15,-1 4 0-15,-8-6 0 16,-3-3-1-16,13-8 1 16,0-3-1-16,-4-8 1 0,2-6-1 15,-4-4 0-15,-6-4 0 16,5-3 0-16,-6-1 0 15,0-7 0-15,0-4 0 16,-7-7 0-16,-6-10 0 16,6-2 0-16,-6-6 0 15,-8 1 0-15,0-1 0 16,3 4 0-16,4 6 0 0,4-2 0 16,-2 4 0-16,5 5 0 15,1 3 0-15,5 1 0 16,-5 5 0-16,5 1 0 15,-3 3 0-15,4 4 0 16,5 9 0-16,4 5 1 16,2 11-1-16,-4 3 0 15,-6 7 0-15,6 2 0 16,0 1 0-16,4-1 1 16,-3-2-1-16,-1-5 1 15,2-5-1-15,-4-6 0 16,1-5 0-16,-5-3 0 15,-1-4 0-15,0-2 0 16,0-3-1-16,0-2 1 16,0-5 0-16,-1-6 0 15,-5-5 0-15,-1-3 0 16,-1-6 0-16,1 4 0 16,1 2 0-16,0 0 0 0,0 1-1 15,5 6 1-15,-5 3 0 16,5 2 0-16,1 3 0 15,0 4 0-15,5 7 0 16,-3 6 0-16,-1 8 0 16,10-2 1-16,-4 4-1 15,3-2 0-15,6 0-5 16,-2-3 1-16,-4-6-59 16,2-1 1-16,-5-3 47 0,9 12 11 15</inkml:trace>
  <inkml:trace contextRef="#ctx0" brushRef="#br0" timeOffset="85589.33">21150 11558 139 0,'0'0'0'16,"0"0"2"-16,0 0 0 15,0 0 1-15,0 0 1 16,41-1 1-16,-9 1 0 0,3 1 0 15,-7 5 0-15,1 1-1 16,4 0 1-16,1 1-4 16,-1 1 1-16,-4-4-1 15,-3 1 0-15,1 1-1 16,-6-5 0-16,-2-1-6 16,-5 1 0-16,-6-2-35 0,3 0 0 15,-9 0-1-15,-2 0-5 16,0 0 61-16</inkml:trace>
  <inkml:trace contextRef="#ctx0" brushRef="#br0" timeOffset="85976.539">21648 11551 110 0,'0'0'0'15,"-7"21"3"-15,13-12 0 16,-1-2 2-16,2 0 0 15,0-3 4-15,0 3 0 16,1 0-4-16,-1 2 0 16,0-1-1-16,11 3 0 15,5-1-2-15,-8 1 0 16,4-6-1-16,-1-1 1 16,-2-4-1-16,3-6 1 15,-2-4-1-15,1-1 0 16,-3-3 0-16,-3-3 1 0,-3-1-1 15,-4-3 1-15,1 4-1 16,-12-3 1-16,-1-4-2 16,-6 4 0-16,-8 1 0 15,-6 7 0-15,-6 5-1 16,-2 5 0-16,-6 5-2 16,2 6 0-16,3 5-12 15,1-1 1-15,3 4-17 0,11 6 0 16,7 9-8-16,14-6-5 15,-1 2 58-15</inkml:trace>
  <inkml:trace contextRef="#ctx0" brushRef="#br0" timeOffset="86866.635">21969 11426 125 0,'-17'15'0'0,"-16"9"0"15,38-19 0-15,18-12 0 16,-8 6 1-16,4 1 4 16,-6 8 0-16,-6 10 0 15,-2 3 0-15,-9 9-3 16,3-4 0-16,-5 1-1 16,5-6 0-16,-5-4-1 15,6-3 1-15,0-3-1 16,-7-2 0-16,0 0-1 0,0-8 0 15,2-2 0-15,5-15 1 16,5-11 0-16,-10 1 0 16,-3-6 0-16,8 2 0 15,0 1 2-15,1-1 0 16,4 0 0-16,11 0 1 16,9 5-2-16,-11 6 0 15,-1 5 0-15,3 5 0 16,7 7 0-16,-6 2 1 15,4 4-1-15,0 6 0 16,4 8 0-16,-5 0 0 16,1-1-1-16,-3 6 1 15,-8 3-1-15,-3 3 1 16,-3 0 0-16,-8 0 0 16,-3-3-1-16,4-5 0 15,-4-3 0-15,2-4 0 16,-1-2 0-16,1 2 0 15,3-5 0-15,2 0 0 0,0-6 0 16,9 2 0-16,9-3 0 16,-3-2 0-16,6-2 0 15,9-5 0-15,-1-3 0 16,5-4 0-16,-1 0 0 16,-4-4 0-16,3-1 0 15,-10 3 0-15,-2 2 0 16,-8 2 1-16,-5-1 0 0,-7 1 0 15,-7 1-1-15,-5-1 1 16,-8 3 2-16,-7 6 0 16,-5 5 0-16,8 3 0 15,-1 5-1-15,11 11 0 16,7 11-1-16,9 1 0 16,16 8-1-16,4-1 1 15,18 1-3-15,0-6 0 16,6 0-69-16,-1-9 1 15,6-5 53-15,45 27 16 16</inkml:trace>
  <inkml:trace contextRef="#ctx0" brushRef="#br0" timeOffset="88560.425">18678 11999 96 0,'0'0'0'0,"0"0"3"0,0 0 1 15,0 0 6-15,0 0 0 16,0 0-5-16,0 0 0 15,0 0-2-15,0 0 1 16,28 14 1-16,-1-1 0 16,0 3 0-16,8 3 1 15,5 2-3-15,-1 4 1 16,-1-4-2-16,7 3 0 16,3 1 0-16,0 1 0 15,6 2-1-15,1-5 1 16,4 4-1-16,-16-10 0 15,-4-1 0-15,-3 0 0 16,-4-2-1-16,-10-2 1 16,-2-7-1-16,-6 1 0 0,-6 1 0 15,-2-6 0-15,-6 1-13 16,0-2 0-16,5 6-63 16,-5-6-5-16,0 0 104 15</inkml:trace>
  <inkml:trace contextRef="#ctx0" brushRef="#br0" timeOffset="89841.496">19413 12658 124 0,'0'0'0'0,"28"-35"0"15,-21 32 0-15,-7 8 1 16,0-1 1-16,0 1 2 16,0-2 1-16,-2 1-4 15,4-1 0-15,-1-1-1 0,11 2 0 16,8-4-20-16,-6 0 0 16,0 0-26-16,-6 0-5 15,3 0 60-15,-8 5-4 16,2 2-19-16</inkml:trace>
  <inkml:trace contextRef="#ctx0" brushRef="#br0" timeOffset="90031.557">19409 12806 133 0,'0'0'0'16,"26"-12"-1"-16,-20 12 1 16,-12 5-2-16,6-1 1 15,0 1 0-15,0-2 1 16,0-1-1-16,6 0 1 15,-1-2-8-15,-2-2 0 16,4 0-36-16,5 1 0 16,-3 1 42-16,-2 0 0 15,-3 1 0-15,-4 5 1 16,0-1-7-16</inkml:trace>
  <inkml:trace contextRef="#ctx0" brushRef="#br0" timeOffset="90172.886">19407 12903 102 0,'0'0'0'0,"27"-14"1"16,-27 14 0-16,-6 10-1 15,5-5 1-15,1 2-1 16,0 1 1-16,1 0-1 16,5-1 0-16,1-1-1 15,0-5 1-15,1-2-50 16,-1-1-4-16,0 0 54 0,-2 4 0 16</inkml:trace>
  <inkml:trace contextRef="#ctx0" brushRef="#br0" timeOffset="90361.848">19385 13063 115 0,'0'0'0'16,"15"-21"0"-16,-8 22 0 15,-7 12 0-15,0-5 0 16,-5 1 0-16,5-2 1 16,-2-2-1-16,4 1 1 15,3-1-1-15,6 0 0 16,3-1-28-16,2-1 0 15,3 1 4-15,-4-2 1 16,-1 1 22-16</inkml:trace>
  <inkml:trace contextRef="#ctx0" brushRef="#br0" timeOffset="91203.818">19367 13447 146 0,'0'0'0'0,"35"-40"0"0,-30 44 0 15,-10 13 1-15,3 1 0 16,-5 5 2-16,0 6 1 16,-1 8-2-16,3-3 0 15,5 4-1-15,-6-2 1 16,3-3-1-16,-1-7 0 16,4-5-1-16,0-5 0 15,4-4-2-15,-2-3 0 16,-1-3-1-16,-1-3 1 15,0-3 1-15,4-14 1 16,-2-9 0-16,-1-1 0 16,4-5 0-16,2-6 0 15,0-3 0-15,0 2 0 16,6 5 0-16,1 3 0 16,0 1 0-16,6 3 0 0,7-4 0 15,-8 8 1-15,-4 5-1 16,-1 4 1-16,0 6-1 15,-1 8 1-15,2 6 0 16,-2 2 0-16,-5 4-1 16,-8 6 1-16,-3 8 0 15,-4-1 1-15,-5 5 0 16,5 0 1-16,-6 1-2 16,5-3 1-16,-3 1-2 0,9-6 1 15,2-3-1-15,2-3 0 16,9-3 0-16,1-4 0 15,4-3 0-15,13-5 0 16,4-3 0-16,-1-4 0 16,-8-1 0-16,9-9 0 15,2-8 0-15,-5 1 0 16,-8 0-1-16,-1-8 1 16,-8-3-1-16,-5 4 0 15,-1 3 0-15,-7 0 0 16,-3 2 2-16,-8 5 1 15,-1 8 1-15,-4 2 1 16,-4 8-1-16,4 2 0 16,0 1-3-16,14 9 1 15,4 5-1-15,9 6 1 16,1 3-2-16,3-5 1 16,6 0-20-16,13-9 0 0,7-6-49 15,33 15 38 1</inkml:trace>
  <inkml:trace contextRef="#ctx0" brushRef="#br0" timeOffset="92047.089">19557 12432 125 0,'0'0'0'0,"28"-6"0"0,-7-2 0 15,-2-3 0-15,13-3 1 16,3-2 3-16,0 0 1 16,-1 2-1-16,0-3 0 15,-5 1-3-15,8 0 1 16,-2-1-1-16,-7-1 0 16,-1 4 0-16,-6 5 0 15,0 0 0-15,-1 1 0 16,-8 4 0-16,-4 1 0 15,-1 1 2-15,0-2 1 16,-7 3 0-16,0 1 0 16,0 0-3-16,0 0 1 15,0 0-1-15,0 0 0 16,0 0 0-16,7 0 0 16,6-2 0-16,1 5 1 15,5 3 0-15,9 9 0 16,7 3 2-16,-2 3 0 0,2 2-3 15,-6 0 1-15,4 1-1 16,2 1 0-16,4 0-3 16,-6-6 1-16,-4-2-93 15,-3 1-4-15,-5 0 98 16,27 18 27-16</inkml:trace>
  <inkml:trace contextRef="#ctx0" brushRef="#br0" timeOffset="93458.576">20803 12490 159 0,'0'0'0'0,"0"0"0"16,0 0 0-16,0 0 0 15,0 0 0-15,0 0 0 16,0 0 0-16,-9 30 1 15,5-8 0-15,3 10 1 0,6-7 0 16,2 3-1-16,7-2 0 16,1-1 0-16,5-4 1 15,1-9-1-15,6-7 0 16,7-5-1-16,-5-7 1 16,3-3-1-16,-4-11 1 15,5-6-1-15,-7 1 1 16,-5-2-1-16,-7-4 1 15,-7-6 0-15,-11 6 0 16,-6 2 0-16,-8 7 0 16,-3 6-1-16,-7 6 1 15,-8 6-1-15,-3 5 0 16,-4 7-1-16,4 9 0 16,5 1-13-16,7 3 1 15,14 2-60-15,6 3-5 16,8 1 78-16,11 1 0 15</inkml:trace>
  <inkml:trace contextRef="#ctx0" brushRef="#br0" timeOffset="94234.611">21177 12435 137 0,'0'0'0'0,"-33"44"-1"0,33-32 0 15,13-5-1-15,-1 2 1 16,-4 0 1-16,6 7 0 16,-1 5 2-16,-1 0 0 15,-5-2-1-15,0 4 0 16,0 2-1-16,-4-9 1 15,2-1-2-15,-3-4 1 16,3-4-1-16,-5-5 0 16,2-2 1-16,-2-13 0 15,-2-6 0-15,-3-5 1 16,-2-6 2-16,-1-2 1 16,-6-8-1-16,7 6 1 15,0 4-2-15,7 2 0 16,0 4-2-16,5-3 0 15,2 1 0-15,0 5 0 16,0 3 0-16,2 6 0 16,4 5 0-16,7 2 0 0,1 6 0 15,-2 3 0-15,-4 3 0 16,-2 5 0-16,-5 9 0 16,-2-3 0-16,-5 0 0 15,-2-3 1-15,-1-1-1 16,-9 0 0-16,-1 0-2 15,-2-5 1-15,0-3-4 16,6-1 1-16,-6 0 2 0,7-3 1 16,0 0 0-16,1-2 0 15,-1 0 1-15,6 0 0 16,-3-2 0-16,16 2 0 16,8 0 0-16,8 7 0 15,1 3 0-15,8 4 0 16,1-1 0-16,-5-3 0 15,-7 1 1-15,-5-1 1 16,-3 4 6-16,-4-5 0 16,-6 4-5-16,-8-1 1 15,-15 0-2-15,-4 0 1 16,-9 1-2-16,0 1 0 16,-4-5-1-16,-2-2 0 15,-1-4-4-15,7-1 1 16,3-2-47-16,4-4 0 15,0-1 23-15,8 2 0 16,-3-1 29-16</inkml:trace>
  <inkml:trace contextRef="#ctx0" brushRef="#br0" timeOffset="94853.972">21695 12455 129 0,'0'0'0'16,"-21"24"-1"-16,28-17 1 15,13-2 0-15,-6 4 0 16,0 0 7-16,-6 7 1 15,-1 7-3-15,-2 3 0 16,-5-1-4-16,0-1 0 16,-1-1-1-16,1-4 1 15,-4-3-1-15,4-2 1 0,-2-1-1 16,2-8 0 0,0 0 0-16,0-10 0 0,0-7 0 15,7-10 0-15,7-6 0 16,-1 0 0-16,1-7 1 15,7 3 0-15,6-1 2 16,0 8 0-16,2 3 1 0,-4 6 0 16,-3 7 1-16,4 11 1 15,1 8-2-15,-6 8 0 16,-2 8-2-16,-5 1 1 16,-4 4-3-16,-6-3 0 15,-10 2-63-15,-13 0 1 16,-10 2 29-16,-24 29 31 15</inkml:trace>
  <inkml:trace contextRef="#ctx0" brushRef="#br0" timeOffset="103199.543">22714 12214 98 0,'0'0'0'16,"0"0"0"-16,0 0 0 15,0 0 0-15,0 0 0 16,0 0-1-16,0 0 1 16,0 0 1-16,0 0 1 15,0 0 2-15,0 0 1 0,0 0 0 16,0 0 1-16,0 0-2 15,0 0 1-15,0 0-1 16,16-5 0-16,11-3-1 16,14 0 1-16,6-1-3 15,0-2 1-15,2-1-1 16,10 0 0-16,4-2-1 0,-2 1 1 16,1 1-1-16,15 0 1 15,10-4-1-15,-33 5 1 16,-13 4-1-16,-8 0 1 15,-11 4-1-15,-2-1 1 16,-7 3 0-16,7 1 1 16,-6 0 1-16,-7 3 0 15,-7 4-2-15,-2 9 1 16,-9 7-1-16,-1 7 0 16,-4 7-1-16,-3 7 1 15,-2 8 0-15,-5 4 0 16,2 10-1-16,-8 16 1 15,-2 18-1-15,0-7 1 16,5 1 0-16,4-3 0 16,11 0-1-16,0 1 1 15,6-1-1-15,-4-3 0 16,-2-4 0-16,0 1 1 16,1 1-1-16,5-5 1 15,-5 1-1-15,5-1 1 0,-4-2-1 16,-1 0 1-16,-1 0-1 15,0-3 0-15,-1-1 0 16,1 1 1-16,0 0-1 16,-4-1 1-16,4 1-1 15,0-4 1-15,1-2-1 16,4-12 0-16,2-9 0 0,-5-3 1 16,-6-4-1-16,8-10 0 15,-2-8-1-15,5-3 1 16,0-5-1-16,0-2 1 15,7-3-2-15,-2-4 0 16,-2-2-2-16,4-5 1 16,-5 2 1-16,2-6 1 15,-3-1-1-15,-1-12 1 16,0-12 1-16,2 7 0 16,3-1 0-16,2-5 0 15,2-4 0-15,3 6 0 16,1 3 0-16,-3-7 0 15,2-5 1-15,2 8 1 16,-5 5-1-16,2 6 1 16,-4 7-1-16,0 2 1 15,0 3-1-15,0 10 1 16,1 6-1-16,5 2 0 16,-5 4 0-16,3 3 0 0,-4 9 0 15,2-4 0-15,-2 0 0 16,0 1 0-16,5-1-1 15,-2-5 0-15,3-3 0 16,1-4 1-16,-2-5-1 16,3-9 1-16,1-6-1 15,10-6 0-15,8-11 0 16,2-1 0-16,4-6-6 16,0-6 1-16,-5-4-80 0,33-35 43 15</inkml:trace>
  <inkml:trace contextRef="#ctx0" brushRef="#br0" timeOffset="105360.052">23556 13265 159 0,'0'0'0'0,"0"0"-1"15,0 0 1-15,0 0-1 16,0 0 1-16,0 0 0 15,0 0 1-15,-16 28 2 0,9-2 1 16,1 8-1-16,4-3 0 16,4 3-2-16,6-1 1 15,10-5-2-15,-3-3 1 16,6-2 0-16,5-8 0 16,8-6-1-16,-7-7 0 15,7-6 0-15,-5-8 0 16,4-5 0-16,-5-12 1 15,-3-7 0-15,-8 0 0 16,-1 1-1-16,-6-9 1 16,1-3 0-16,-9 5 0 15,-2-4 1-15,-13 9 0 16,-2 4-2-16,-12 10 1 16,-9 9 0-16,-3 10 0 15,-1 13-3-15,4 7 1 16,-4 10-25-16,8 8 0 15,10 6-39-15,8 2-4 16,0 0 89-16</inkml:trace>
  <inkml:trace contextRef="#ctx0" brushRef="#br0" timeOffset="106083.986">24071 13444 156 0,'0'0'0'15,"1"-30"0"-15,5 14 0 16,2 2 0-16,-1 2 0 16,4 3 0-16,-4 0 0 15,0 4 2-15,-4 2 1 0,2 1-1 16,-5 9 1-16,2 7-1 16,-5 7 0-16,-10 5-1 15,5-1 0-15,-4 1-1 16,3-5 1-16,-2-1-1 15,4-4 0-15,0-4-6 0,0-3 0 16,6-6 3-16,-3 1 0 16,2-3 2-16,2-1 1 15,7-1 0-15,0-3 0 16,-1 1 0-16,8-1 1 16,5-1-1-16,-2 3 1 15,8 4 0-15,-4 5 0 16,-1 3 2-16,1 4 1 15,-8 4 0-15,-6 3 1 16,0 4-1-16,-14-1 1 16,-6 1-1-16,-6-4 0 15,-9-3-3-15,0-4 1 16,-6-4-2-16,4-3 0 16,-2-5-50-16,10-13 0 15,-3-8 6-15,-22-11 33 16</inkml:trace>
  <inkml:trace contextRef="#ctx0" brushRef="#br0" timeOffset="108572.918">19883 16194 103 0,'0'0'0'0,"0"0"0"0,0 0 0 16,0 0 9 0,0 0 1-16,14 20-2 0,2-3 0 15,9 6-1-15,4 5 1 16,10 7-5-16,2-1 1 15,6-1-1-15,2 0 0 16,-2 3-2-16,2-3 0 16,-2 2 0-16,2-5 0 15,2-2-1-15,-9-5 1 16,-6-5-1-16,-3-4 1 16,-1-2-1-16,-10-2 1 15,-8-3-1-15,0-1 1 16,-1-3-1-16,-8-1 1 15,-5 0 0-15,0-2 0 16,0 0-1-16,0 0 1 16,0 0 0-16,0 0 0 15,0 0 0-15,1-4 0 16,5-3 0-16,1-2 0 16,1-3 0-16,13-7 1 0,12-4-2 15,2-2 1-15,5-3 0 16,6 2 0-16,-1 1 0 15,0 6 0-15,-4 3-1 16,-12 4 1-16,-3 3-1 16,-6 2 1-16,-6 4-1 15,-6-1 0-15,-3 4-10 16,2-2 0-16,-7 2-66 0,0 0 1 16,0 0 73-16,0 0 9 15</inkml:trace>
  <inkml:trace contextRef="#ctx0" brushRef="#br0" timeOffset="109070.875">21211 15859 124 0,'0'0'0'0,"-6"37"1"16,5-32 1-16,1-7 4 0,0 2 1 15,0 0-1-15,0 11 1 16,0 6-1-16,-6 8 0 15,1 6-3-15,2 3 1 16,-4 4-3-16,1 1 0 16,6 3-1-16,-5-5 1 15,5-2-7-15,0-7 0 16,0-6-38-16,5-7 1 16,-3-4 8-16,3-4-5 15,-5-4 40-15,9-18 0 16</inkml:trace>
  <inkml:trace contextRef="#ctx0" brushRef="#br0" timeOffset="109298.755">21343 15892 138 0,'-7'21'0'16,"-7"16"0"-16,12-32 0 15,8-14 2-15,-5 13 0 0,1 5 3 16,-5 8 1-16,-8 8-2 15,8 7 0-15,-4 4-3 16,2 1 0-16,-2 4-1 16,7-8 0-16,0-3-20 15,0-5 0-15,0-6-39 16,7-7-4-16,1-6 63 16,3-8 0-16</inkml:trace>
  <inkml:trace contextRef="#ctx0" brushRef="#br0" timeOffset="109714.518">21094 15560 147 0,'0'0'0'16,"22"28"0"-16,-8-7 0 15,6 4 0-15,0-3 1 16,1 0 0-16,7-7 1 16,5-2-1-16,-1-8 1 15,-3-7-1-15,6-10 1 16,5-9-1-16,-8 3 1 15,-8 1 0-15,-12-15 1 0,-5-8 0 16,-7-1 1 0,-7-3 0-16,-8 7 1 0,-11 6-3 15,-7 8 0-15,-8 9-2 16,7 10 0-16,-5 13-7 16,3 5 1-16,2 9-77 15,13 5-5-15,14 9 88 0,-19 28 25 16</inkml:trace>
  <inkml:trace contextRef="#ctx0" brushRef="#br0" timeOffset="111772.083">21273 16359 114 0,'0'0'0'0,"13"-33"1"15,-15 30 1-15,-3 10 1 16,3-2 1-16,2 4 1 16,2-1 1-16,5 5-3 15,7 3 0-15,5 1 3 16,3 2 1-16,10 4-4 15,3-2 1-15,5 2-2 16,3 0 1-16,4 2-2 16,-1-2 1-16,-1-2-1 0,2-4 1 15,4-1 0-15,-6-2 0 16,0-2-1-16,-3-3 1 16,-3-2-1-16,-11 0 0 15,-7-2 0-15,-6 1 0 16,-3-3-1-16,-3 1 1 15,-4-1-1-15,-1-1 0 16,-2 0-15-16,-2-2 1 16,-6 3-61-16,5 1 41 15</inkml:trace>
  <inkml:trace contextRef="#ctx0" brushRef="#br0" timeOffset="113274.529">22044 16764 136 0,'0'0'0'16,"-2"-39"0"-16,2 34 0 15,0 10 0-15,0-5 1 16,6 5 0-16,8-14 1 16,7-6-1-16,6-10 1 15,12-8-1-15,-3-2 1 16,10-2-1-16,-3 0 0 16,-1-2 1-16,4 0 0 0,-5 2 0 15,-7 8 0-15,-8 2 0 16,-4 6 0-16,-1 5-1 15,-7 2 1-15,-2 4-1 16,2 1 1-16,-7 2 1 16,6 2 0-16,1 1-1 0,6 8 1 15,8 4-2-15,-1 3 0 16,6 3 0-16,0 0 1 16,3 2 0-16,5 1 1 15,0 1-2-15,0 0 1 16,4-3-1-16,-7 0 1 15,1-3-2-15,-3 0 0 16,-3 2-11-16,0-3 0 16,-5-4-72-16,-1-2-4 15,-5-3 87-15,-3 0 0 16</inkml:trace>
  <inkml:trace contextRef="#ctx0" brushRef="#br0" timeOffset="113705.066">23410 16481 129 0,'0'0'0'0,"-20"16"4"16,14-6 0-16,-1 2 0 15,5 6 0-15,4 3-1 16,5 0 1-16,-1 2-1 16,8-4 0-16,2-1-2 15,3-8 0-15,6-3 0 16,4-3 0-16,3-6 0 0,-4-5 1 16,0-3-1-16,-1-10 0 15,1-6 0-15,-3 5 1 16,-10 0-1-16,-6-6 1 15,-5-2-1-15,-10 2 1 16,-2 1-1-16,-11 5 1 16,-13 3-2-16,3 9 1 15,-6 8-2-15,-4 4 1 16,-1 6-7-16,11 5 1 16,1 5-48-16,21 2 1 15,7 2 31-15,7 2 0 16,5-1 20-16</inkml:trace>
  <inkml:trace contextRef="#ctx0" brushRef="#br0" timeOffset="114560.904">23962 16358 127 0,'0'0'0'16,"0"28"1"-16,0-9 0 16,0 6 2-16,-5-1 1 15,4 1-1-15,-5 1 0 16,5 4-2-16,1-7 0 16,-2-2-1-16,-2-3 0 15,3-4-1-15,-1-5 1 16,-3-4-2-16,5-5 1 15,0-4 0-15,0-13 1 16,0-10 0-16,0 3 1 16,0-4 2-16,-6-8 0 15,3-4 2-15,-1 1 0 16,3 1-4-16,1-1 1 0,1-1-1 16,5 8 0-16,2 4-1 15,3 7 0-15,-2 5 1 16,4 2 0-16,7 5-1 15,-1 7 0-15,2 6 1 16,-6 6 0-16,5 6-1 16,-8 2 1-16,-3 5 0 15,-8 0 0-15,-1-1 0 16,-8-2 0-16,-13-4 0 0,1 1 1 16,0 1-2-16,0-6 0 15,6-5-2-15,2-3 1 16,3-4-1-16,1-2 0 15,3-2 0-15,-1-1 1 16,5 0 0-16,2-2 0 16,5 0 1-16,7 3 0 15,8 4 0-15,-1 4 0 16,2 4 1-16,4 7 0 16,1 2-1-16,-6 1 1 15,-1-1-1-15,-6 3 1 16,-3 2 1-16,-8-2 0 15,-4-1 1-15,-10 2 1 16,-10 2-3-16,-7-4 1 16,-7-3-2-16,1-5 1 15,-5-6-9-15,11-2 0 16,7-1-66-16,2-7 1 16,5-7 72-16,11-1 0 0,-3 1-7 15</inkml:trace>
  <inkml:trace contextRef="#ctx0" brushRef="#br0" timeOffset="114969.972">24240 16372 47 0,'-25'9'0'0,"-11"6"18"0,30-4 1 15,22-2-2-15,-4 5 0 16,1 2-5-16,-6 3 0 15,-7 2-9-15,1 4 1 16,5 3-3-16,-5-7 0 16,3-4 0-16,-4-3 0 15,0-1-1-15,2-6 0 16,-2-4 0-16,0-3 0 16,5-5 0-16,3-11 0 15,5-10 0-15,-5 3 0 16,-1 0 0-16,-1 2 1 15,1 0 0-15,1 2 1 16,5 3 1-16,-1 4 1 16,-2 3 0-16,4 9 1 15,4 5-2-15,-4 6 0 16,-2 6-1-16,-5 6 0 16,-6 7-2-16,-2-2 1 0,-11 4-44 15,-2-4 1-15,-6-2-5 16,-13 29 34-1</inkml:trace>
  <inkml:trace contextRef="#ctx0" brushRef="#br0" timeOffset="115568.839">22166 16901 137 0,'0'0'0'0,"21"0"0"0,-16 0 1 15,1 0 0-15,-6 0 0 16,0 0 1-16,3 0 0 16,8 1-1-16,1-1 0 15,-3 2-10-15,3-4 1 16,-2 1-44-16,2-1 0 16,-1 2 49-16,-9 5 0 15,5 1-7-15</inkml:trace>
  <inkml:trace contextRef="#ctx0" brushRef="#br0" timeOffset="115898.055">22171 17040 117 0,'0'0'0'15,"34"-25"0"-15,-27 25 1 16,-9 7 0-16,5-4 0 16,3 3-1-16,6-6 1 15,-2-2-2-15,9 0 0 16,2-1-17-16,-1 4 0 0,-7 3-21 15,-6 5-4-15,-12 3 43 16,-3 0 0-16,-6 4 11 16,-6-2-4-16,-6 2 28 15,5-4 1-15,4-1-33 16,1-2 1-16,7 0-3 16,2-4 0-16,6 0 0 15,8-3 0-15,8-2 0 0,-1-2 0 16,6 0-4-16,-7 1 1 15,1-1-44-15,4 2-5 16,-2 2 59-16,-4 1-5 16,-9 1-4-16,-4 1 1 15,-5 0-10-15</inkml:trace>
  <inkml:trace contextRef="#ctx0" brushRef="#br0" timeOffset="116035.777">22165 17293 107 0,'0'0'0'0,"0"0"0"16,0 0 1-16,0 0 1 15,0 0 0-15,0 0 0 16,0 0-2-16,0 0 1 16,27 7-48-16,-13-4 0 15,0 2 45-15,-1-1 1 16,0-1-9-16</inkml:trace>
  <inkml:trace contextRef="#ctx0" brushRef="#br0" timeOffset="117748.662">22009 17597 117 0,'0'0'7'0,"0"24"1"16,4 17-2-16,-2-4 0 15,-2 5-1-15,0-4 0 16,0 1-4-16,-2 0 1 15,-2-1-1-15,10-6 1 16,1-6-2-16,-1-5 1 0,0-5-1 16,-3-3 0-16,-3-6 0 15,0-4 0-15,0-3-1 16,0-12 1-16,4-7 0 16,-3-3 0-16,1 0 0 15,3-5 0-15,2-3 0 16,-1 0 0-16,1 1 0 15,0-5 0-15,0-3 0 16,0 7 0-16,5 4 0 0,2 3 0 16,0 6 0-16,0 4 0 15,0 6 0-15,-1 11 0 16,-4 6 1-16,-4 8 0 16,-5 7-1-16,0 1 1 15,-1 6 0-15,-6-1 0 16,-4 4-1-16,8-1 1 15,-2 1-1-15,5-4 0 16,1 1 0-16,11-4 1 16,4-1-1-16,9-10 1 15,3-6-1-15,12-8 0 16,3-6 0-16,3-8 0 16,2-6 0-16,-2-4 0 15,-6-6-2-15,-9 3 1 16,-1-1 0-16,-9 2 0 15,-6 2 1-15,-6 3 0 16,-4 3 0-16,-12-3 0 0,-6 2 1 16,-8 9 1-16,-11 5 3 15,4 9 0-15,0 8-2 16,7 2 0-16,1 6 2 16,18 2 0-16,9 4-4 15,14-2 1-15,12-3-2 16,10-10 0-16,18-5-95 15,21-14-4-15,27-9 99 0,81-5 27 16</inkml:trace>
  <inkml:trace contextRef="#ctx0" brushRef="#br0" timeOffset="143328.439">8702 13156 107 0,'0'0'0'0,"0"0"0"15,0 0 0-15,0 0 1 16,0 0 0-16,0 0 1 15,0 0 0-15,0 0 0 16,0 0 1-16,-27-21-1 16,13 12 0-16,-6-5 0 15,4 5 0-15,-7 4 0 16,2 3 0-16,6 6-1 0,-5-3 1 16,8 3-1-16,3 1 0 15,2 4-1-15,0 5 1 16,7 5-1-16,0-3 0 15,2 2 0-15,5 1 0 16,5 2 0-16,-5 0 0 16,6 0 0-16,8 0 0 15,5 0 0-15,2-3 0 16,-1 0 0-16,5 1 0 16,-1 0 0-16,-10-5 0 15,-2-1 0-15,-1-3 0 16,-11-3 0-16,-7 2 1 15,-7 1 0-15,-7-2 0 16,-9-1 0-16,-1-4 1 16,-8 1 0-16,4-3 0 15,-1 1-1-15,-1-2 1 16,6 0-2-16,5-3 0 0,6-1-5 16,-1-1 0-16,7-4-3 15,-12-5-84 1</inkml:trace>
  <inkml:trace contextRef="#ctx0" brushRef="#br0" timeOffset="144000.565">8961 13163 120 0,'0'0'0'15,"-29"24"0"-15,18-15 0 16,3 0 0-16,8 0 1 15,7-2 1-15,-6 10 0 16,5 6 2-16,-1 7 0 16,-10 7-1-16,5-2 1 15,0 4-2-15,0-6 0 16,-6-3-1-16,5-7 0 16,1-4-1-16,-7-5 0 0,5-3-1 15,-3-4 1-15,3-5-3 16,2-8 0-16,2-6-2 15,3-6 1-15,-3-3 0 16,-2-3 0-16,-2-4 1 16,2 5 0-16,-5 2 2 15,3 3 1-15,-2 6 0 16,3-4 0-16,-3 2 1 0,4 0 0 16,0 0 0-16,5-4 1 15,1 1 0-15,8-1 0 16,-1 1 0-16,1 1 0 15,0 3-1-15,-1 5 1 16,1 2 0-16,-2 5 0 16,2 1 0-16,1 7 0 15,3 3 0-15,-2 6 0 16,3 7 1-16,-9 1 0 16,1 3-1-16,-10 6 1 15,-1 1-1-15,-1-1 0 16,-5-3-1-16,1-2 0 15,3-7-1-15,2-2 0 16,-5-5-5-16,3-1 1 16,1-4-105-16</inkml:trace>
  <inkml:trace contextRef="#ctx0" brushRef="#br0" timeOffset="144168.819">8968 13321 139 0,'0'0'0'0,"20"30"0"16,-19-27 0-16,-2-6-2 16,-5-1 0-16,5 1-7 15,-1-1 1-15,2 3-3 16,0 1 0-16,0 0-55 16</inkml:trace>
  <inkml:trace contextRef="#ctx0" brushRef="#br0" timeOffset="144724.646">9260 13212 87 0,'-21'12'0'16,"-19"8"1"-16,38-19 0 16,12-9 4-16,1 2 0 15,-3 1 1-15,-1 10 0 16,0 8-1-16,-5 2 0 15,-4 5-2-15,1 1 1 16,-5 2-1-16,1 1 0 16,3 4-2-16,-5-5 1 15,6-2-2-15,1-5 1 16,0-4-1-16,0-3 0 16,0-3-1-16,0-6 0 0,1 1-1 15,1-11 1-15,3-10 0 16,-5 3 0-16,2-4 0 15,-2-4 1-15,-2-5 0 16,2 4 0-16,0 0 0 16,7-3 0-16,2-6 0 15,-4 9 0-15,2 5 0 16,4 3 0-16,-2 6 0 16,3 3 0-16,2 6 0 0,1-1 0 15,3 4 0-15,-1 5 1 16,4 6 0-16,-3 5 0 15,-6 5 0-15,-3-2 1 16,-4 6-1-16,-3-1 1 16,-2 1 0-16,0 0 0 15,-6-1 0-15,5-1 0 16,1 2-1-16,-6-6 1 16,6-5-2-16,0-3 0 15,0-3-1-15,6-2 0 16,-6-3-6-16,5 1 1 15,-3-1-90-15</inkml:trace>
  <inkml:trace contextRef="#ctx0" brushRef="#br0" timeOffset="145352.857">9540 13238 133 0,'0'0'0'0,"-14"37"0"16,21-35 0-16,4-11 0 16,-2 2 0-16,-1-2 1 15,-2 11 0-15,-1 5 2 0,-10 7 1 16,-1 9 0-16,-1 5 1 15,4 6-2-15,-8 1 1 16,4 2-2-16,7 0 0 16,-7-4-1-16,7-5 1 15,0-5-2-15,0-6 0 16,0-2-1-16,2-7 1 16,3-6-2-16,-5 2 1 15,2-4-2-15,3-9 0 16,6-7 0-16,-2-5 0 15,-8-5 1-15,-1-10 1 16,-1-2 1-16,-6 3 0 16,0 1 0-16,1 4 0 15,-1 2 0-15,7 2 1 16,0-1 0-16,0 5 0 16,0 2 0-16,7 3 0 15,4 1 0-15,-2 4 0 0,-2 3 0 16,13 4 0-16,3 5 0 15,7 7 0-15,-1 8 0 16,-2 1 0-16,-5 2 0 16,3-2 0-16,-11 1 0 15,-2 1 1-15,-10-1-1 16,-8-3 1-16,-6 2-1 16,-9-7 1-16,-7-4-1 15,-1-1 0-15,-11-2-1 16,6-6 0-16,5-1-3 0,8-2 0 15,-4 0-117-15</inkml:trace>
  <inkml:trace contextRef="#ctx0" brushRef="#br0" timeOffset="146628.902">10369 13105 121 0,'0'0'0'0,"1"24"0"15,-1-17 0-15,0-5 0 0,0 9 0 16,0 3 1-16,0 7 1 16,0 7 0-1,-1 2 1-15,-3 5 0 0,2 0 1 16,-3 4-1-16,4-2 0 16,1-2-2-16,-6-3 0 15,5-4-1-15,1-7 0 16,0-4-4-16,0-3 0 15,0-5-7-15,-2-5 1 16,2-8-1-16,-7-5 1 16,2-3-55-16</inkml:trace>
  <inkml:trace contextRef="#ctx0" brushRef="#br0" timeOffset="147004.381">10311 13423 84 0,'0'0'0'16,"0"0"1"-16,0 0 0 16,-7-18 2-16,5 10 0 15,1-1 0-15,-5 2 1 16,6 1-1-16,0 3 1 15,6-1-1-15,-5 3 1 16,6 2-1-16,-1-1 0 16,2 0-1-16,5 0 0 15,1-1-1-15,8-5 1 0,10-1-1 16,-10-1 0-16,4-1-1 16,-5-2 1-16,4-3-1 15,-4-3 1-15,0-5-1 16,-7 3 1-16,-2 2 0 15,-3 3 0-15,-4 3 0 16,-4 2 1-16,-1 2 0 0,-5 4 1 16,-3 4-1-16,-5 10 1 15,-1 7-1-15,2 3 1 16,2 7-1-16,-1 2 0 16,4 5-1-16,6-4 1 15,-1 3-2-15,2-10 1 16,2-3-2-16,-2-3 1 15,1-4-5-15,3-2 0 16,-3-3-4-16,1-4 1 16,-2 1-85-16</inkml:trace>
  <inkml:trace contextRef="#ctx0" brushRef="#br0" timeOffset="147275.901">10658 13205 156 0,'-14'19'0'0,"-3"13"0"16,24-23 0-16,14-13 0 16,-6 6 0-16,10-2 0 15,-2 7 1-15,-1 4 0 16,-3 1 0-16,1 4-1 15,-6-2 1-15,-2-2-1 16,-2-1 0-16,1-3-3 0,-4-1 0 16,1-1-4-16,5-5 0 15,0 1-93-15</inkml:trace>
  <inkml:trace contextRef="#ctx0" brushRef="#br0" timeOffset="147483.527">10977 13187 130 0,'0'0'0'15,"-12"39"0"-15,9-34 1 16,-3-8 0-16,1 5 1 16,-2 1 0-16,-7 11 1 15,-1 9 2-15,-5 5 0 16,-1 9 0-16,2-2 0 16,4 4-2-16,2-2 0 15,1 1-3-15,5-8 1 16,5-3-2-16,2-3 1 15,0-3-7-15,2-5 0 16,3-4-101-16</inkml:trace>
  <inkml:trace contextRef="#ctx0" brushRef="#br0" timeOffset="147921.662">11098 13275 156 0,'0'0'0'15,"-32"20"0"-15,36-6 0 16,6 5 0-16,-5 7 0 15,4 8 0-15,-2-1 0 16,-2 6 0-16,-5-9 0 16,0 1 0-16,-1-4 0 15,-3-6-2-15,2-4 0 16,-5-4-9-16,6-5 1 0,-6 1-82 16</inkml:trace>
  <inkml:trace contextRef="#ctx0" brushRef="#br0" timeOffset="148235.724">11065 13314 143 0,'0'25'0'0,"5"15"0"0,5-38 0 16,11-22 0-16,-2 8 0 16,6-2 0-16,-3 5 0 15,3 6 0-15,-4 6 0 16,-4 6 0-16,2 5 0 15,1 7 0-15,-6 2 1 16,-2-4 0-16,-11 4 1 16,-1 2 0-16,-6-2 0 15,-1 1 1-15,-7-1 0 16,-6-2-1-16,6-7 0 16,-8-3-1-16,1-2 0 15,-4-9-1-15,5 0 0 16,0 0-4-16,6-6 0 15,2 3-7-15,3-4 0 16,2 0-83-16</inkml:trace>
  <inkml:trace contextRef="#ctx0" brushRef="#br0" timeOffset="148986.363">11398 13688 82 0,'0'0'0'15,"-32"-40"0"-15,32 33 1 16,12 10 2-16,-3-1 0 16,2 2 3-16,-6-10 0 15,2-2-1-15,-4-15 0 16,3-9-2-16,-1 0 1 15,-3 1-2-15,3-8 1 16,-3-1-1-16,-1 6 0 16,-1 6-1-16,4 2 1 15,-4 5-1-15,1 1 1 0,-1 6-1 16,0 2 0-16,6 5 0 16,-6 0 0-16,1 2 0 15,-1 1 0-15,6 2-1 16,8-1 1-16,7 6-1 15,0 1 1-15,6 6-1 16,-7 5 1-16,-5 2-1 16,-3 6 1-16,-10 3-1 15,-4-1 1-15,-6 1-1 0,-6-3 1 16,-4 0-1-16,-3-4 1 16,-6-1-1-16,0-8 1 15,6-3-1-15,2-3 0 16,4-4 0-16,2-2 0 15,-1-1 0-15,7-1 0 16,7 2 0-16,0-1 0 16,2 1 0-16,5 2 1 15,4 0-1-15,1 4 1 16,-2 3 0-16,15 1 0 16,-1 7 0-16,1-7 0 15,-6 3-1-15,2-1 0 16,-6-1-1-16,-2-2 0 15,1 0-7-15,-8-1 1 16,3-5-90-16</inkml:trace>
  <inkml:trace contextRef="#ctx0" brushRef="#br0" timeOffset="149289.21">11753 13365 135 0,'0'0'0'0,"-21"32"0"15,14-20 0-15,2-2 0 0,4 6 1 16,1 4 2-16,-7 4 0 16,0 6 1-16,-2 2 0 15,-3 1-1-15,-1-3 0 16,-1-4-2-16,6-5 0 15,-3-3-2-15,10-8 1 16,1-1-4-16,1-7 0 16,10-4-6-16,-3-14 1 15,1-10-2-15,3-4 1 16,-5 0-66-16</inkml:trace>
  <inkml:trace contextRef="#ctx0" brushRef="#br0" timeOffset="149660.638">11720 13349 105 0,'0'0'0'16,"-1"30"1"-16,1-34 0 15,0-10 2-15,0 4 0 16,0-2 0-16,0 8 1 16,1 4 0-16,4 9 1 15,-5 12-2-15,6 3 1 16,-3 8-1-16,4-2 0 0,4-2-1 16,-4 0 1-16,0 0-2 15,1-5 1 1,3-2-2-16,3-5 1 0,-4-2-2 15,1-2 1-15,-3-3-4 16,-8-3 1-16,-5-6-9 16,-5-2 0-16,-9-2 7 15,3-1 1-15,-7-2 3 16,9 0 1-16,-2 0 0 0,8 0 1 16,-3 0 1-16,4 2 0 15,6-2 1-15,-1 3 0 16,-3 2 0-16,5 2 0 15,7-3-1-15,7 3 0 16,6 1-1-16,7 1 0 16,6 2-2-16,-5-2 0 15,-6 1-8-15,6-5 1 16,0 1-71-16</inkml:trace>
  <inkml:trace contextRef="#ctx0" brushRef="#br0" timeOffset="150157.702">12041 13372 147 0,'0'0'0'0,"-14"42"0"0,19-45 0 15,15-15 0-15,-8 2 0 16,-2 0 0-16,2 6 0 15,-5 1 0-15,0 6 1 16,0 3-1-16,4 10 1 16,-9 9 0-16,-1 2 0 15,-2 6 0-15,-10 1 1 16,1 5 0-16,-3-1 0 16,0 0 0-16,4-1 0 15,4-1-1-15,-1-4 1 16,5-1-1-16,8-6 0 15,-6-5-1-15,6-3 0 16,0-6-1-16,12-5 1 16,6-5-4-16,-9-4 1 15,3-3-4-15,17-9-101 16</inkml:trace>
  <inkml:trace contextRef="#ctx0" brushRef="#br0" timeOffset="150652.997">11943 13523 149 0,'28'-3'0'0,"12"1"0"16,-20 2 0-16,-13 2-3 15,7-1 0-15,5 1-5 16,3 2 0-16,3-4 2 16,-1 0 0-16,2 0 1 15,8-6 0-15,6 3 2 0,-12-4 0 16,-1 3 0-16,-6-1 1 15,-3 1 1-15,-4 1 0 16,-5 1 1-16,-2 2 0 16,-7 4 0-16,-7 3 1 15,0 7 0-15,1 3 1 16,-4 3 1-16,5-1 0 16,-1 0 0-16,6-3 1 15,2 3-1-15,7-3 1 16,0-3 0-16,3-1 0 15,3-3-1-15,8-4 1 16,9-3-1-16,1-6 0 16,-4-5-1-16,-1 1 0 15,-7-5-1-15,-2-4 1 16,-1-4 0-16,-8 1 1 16,-6-4-1-16,-10 1 1 15,-13 4-1-15,-2-1 0 0,-5 8-1 16,-3 5 1-16,-5 5-2 15,5 4 1-15,-1 5-1 16,9 3 0-16,6 6-4 16,2 2 1-16,12 5-6 15,-19 17-94-15</inkml:trace>
  <inkml:trace contextRef="#ctx0" brushRef="#br0" timeOffset="151238.255">12606 13430 152 0,'0'0'0'15,"-10"23"0"-15,4-13 0 16,5-1 0-16,2 7 0 15,5 3 0-15,-6 4 0 16,0 5 0-16,0 0 1 16,0 4-1-16,1-6 1 15,1-1-1-15,3-8 0 16,-3-2 0-16,2-5 0 16,-3-3-2-16,-1-7 1 15,0-3-2-15,0-17 1 16,6-10 0-16,-1 2 1 0,-3-3 0 15,-1 3 1-15,5 1 0 16,-5 4 0-16,3 2 0 16,-4 4 0-16,0 3 0 15,0 3 1-15,0 6 0 16,2 1 0-16,5 10 0 16,5 6 0-16,-2 5 3 15,9 3 0-15,6 4-2 0,-4-1 0 16,3 0 0-16,1-2 0 15,2-5-1-15,0-4 0 16,6-3 0-16,-11-4 0 16,-2-1 0-16,-6-8 1 15,1-6-1-15,-4-10 1 16,-10-8-1-16,-2 0 0 16,-11-2-2-16,-2-1 0 15,0-4-14-15,0 5 1 16,-6 3-55-16,5 6-5 15,-4 7 74-15,-20-21 21 16</inkml:trace>
  <inkml:trace contextRef="#ctx0" brushRef="#br0" timeOffset="151887.929">12976 13451 178 0,'0'0'0'0,"-32"-14"0"16,39 12 0-16,18 2 0 0,-4 0 0 15,-6 0 0-15,6 0 0 16,-1 0 0-16,1 0 0 16,-1 2 0-16,-4 0 0 15,0 1-1-15,0 1 0 16,-1 1-2-16,-3-1 0 16,-3 1 1-16,-9 4 0 15,-9-1 1-15,-5 3 1 16,-6 1 1-16,0 2 1 15,-1 2 0-15,2 2 1 16,4 1-1-16,8 0 1 16,-4 1-2-16,8 1 0 15,-3 3 0-15,6-4 0 16,6-3-1-16,1-3 1 16,5-3-1-16,-2-4 0 15,8 0-3-15,-3-7 0 16,5-7-30-16,1-2 1 0,-6-1-7 15,-1-6 0-15,-2 0 33 16,-13-7 0-16,-12 0 24 16,-6 4 1-16,-3 0 17 15,-3 4 0-15,-4 7-29 16,1 1 0-16,0 1 1 16,7 3 1-16,3 3-9 15,15 3 1-15,5 3 0 16,10-1 0-16,10 2-2 15,6-2 1-15,7 1-79 0,5-14-5 16,7-6 84-16,42-7 24 16</inkml:trace>
  <inkml:trace contextRef="#ctx0" brushRef="#br0" timeOffset="178266.57">4568 15546 95 0,'0'0'0'0,"0"0"1"0,0 0 1 15,0 0 1-15,0 0 1 16,0 0 0-16,0 0 1 16,0 0-1-16,0 0 1 15,0 0-2-15,0 0 1 16,0 0-1-16,0 0 0 15,0 0 0-15,0 0 0 16,0 0 0-16,0 0 0 16,21 7 0-16,-3-4 0 15,-1 3 0-15,16-1 0 16,9 0-1-16,-7-1 1 16,-3-1-1-16,-5 1 0 15,5 1 0-15,-1 0 0 16,8 2-1-16,2 0 1 15,5 0-1-15,3 0 1 16,5 2-1-16,-4 2 1 16,10-1-1-16,-6 3 0 15,0-1-1-15,-4 0 1 16,3 0-1-16,-12 1 1 0,0-3 0 16,-5 1 0-16,-3-1 0 15,0-1 0-15,-6 0 0 16,0 0 0-16,-4-2-1 15,-5-2 1-15,-4 0-1 16,-7-3 0-16,0 0-8 16,5 1-125-16</inkml:trace>
  <inkml:trace contextRef="#ctx0" brushRef="#br0" timeOffset="179975.639">5922 15792 114 0,'0'0'0'16,"0"0"1"-16,0 0 1 15,0 0 1-15,0 0 1 16,0 26 1-16,0-3 0 16,0 9-1-16,0-1 1 15,0 4-2-15,0-1 0 16,0-1-1-16,0-3 1 15,0 0-2-15,0-7 1 16,-4-6-2-16,4-3 1 16,0-3-1-16,0-4 0 15,4-5 0-15,-2-7 0 16,-2-8 0-16,5-1 0 16,-5-5 0-16,0-2 0 15,0-4 0-15,0 1 0 0,0-1 0 16,0 4 0-16,-5 3 0 15,5 4 0-15,0 4 0 16,0 3 0 0,5 1 0-16,-2 5 1 0,8 1 0 15,3 7 0-15,5 7 0 16,-3 1 0-16,4 5 0 16,1-3 1-16,-1 3-1 0,0-4 0 15,1-1 0-15,-1-2 0 16,-6-5-1-16,-2-1 1 15,-4-3 0-15,-1-2 0 16,-1-2 0-16,-5-6 0 16,5-4 0-16,-12-11 0 15,5-9 0-15,-5-2 0 16,-1-5 0-16,6 8 1 16,-4 0-1-16,3 3 0 15,-2 3-1-15,4 4 1 16,0 1-3-16,0-19-132 15</inkml:trace>
  <inkml:trace contextRef="#ctx0" brushRef="#br0" timeOffset="182617.449">4568 15556 86 0,'0'0'0'16,"0"0"1"-16,0 0 1 16,0 0 0-16,0 0 0 0,0 0 0 15,0 0 1-15,0 0-1 16,0 0 1-16,0 0 0 16,0 0 1-16,39-14 1 15,-9 2 0-15,11-6-1 16,6-3 1-16,1-5-2 15,-1 1 1-15,0 1-2 0,3-3 1 16,3-1-1-16,-6 5 1 16,-11 6 0-16,-1 3 0 15,-2 1 0-15,-7 5 0 16,-6 1-1-16,-6 1 0 16,0 3 0-16,-6 1 0 15,3 0-1-15,-4 2 0 16,-4 0-2-16,2 0 1 15,1 0-4-15,2 0-114 16</inkml:trace>
  <inkml:trace contextRef="#ctx0" brushRef="#br0" timeOffset="183980.488">5303 14433 121 0,'0'0'0'16,"0"0"0"-16,0 0 0 16,0 0 0-16,0 0 0 15,0 0 1-15,0 0 0 16,1 36 2-16,1-5 0 15,3 10 0-15,-3 4 1 16,3 6 0-16,2 5 1 16,0 6-2-16,0-2 0 15,4 5 0-15,-8-9 0 0,4-3-1 16,4-8 0-16,-10-6-1 16,6-6 1-16,-7-4-2 15,2-7 1-15,-2-6-2 16,4-5 1-16,-3-4-8 15,-1-4 0-15,6 1-98 16</inkml:trace>
  <inkml:trace contextRef="#ctx0" brushRef="#br0" timeOffset="184794.561">5318 14497 93 0,'6'21'0'15,"1"16"0"-15,-7-36 0 16,-2-15 0-16,-2 6 1 0,3-3 2 16,2 4 0-16,3 2 2 15,-2 1 0-15,5 2 0 16,7 2 0-16,6 2-2 15,15-2 1-15,5 2 0 16,8 1 1-16,0 4-1 16,8-1 0-16,2 1-1 15,-9 0 0-15,-2 0-1 0,3 2 0 16,3 3-1-16,-1-2 1 16,-2-1-1-16,3 0 1 15,-3 2-1-15,-8-4 1 16,-3 1-1-16,-10-2 0 15,3 1 0-15,-12 0 0 16,-7-2-1-16,1-1 1 16,-9-1-1-16,2-1 1 15,-5 0-1-15,5-1 1 16,-7 1-1-16,0-2 1 16,0 0-1-16,0 0 0 15,0 0 0-15,0 0 0 16,0 0 0-16,0 0 0 15,0 0 0-15,0 0 1 16,-6 7-1-16,3 2 1 16,-2 5-1-16,-2 11 1 15,-6 8-1-15,1 7 1 16,2 10 0-16,-2 6 0 16,-2 9 0-16,1 17 0 0,-1 15-1 15,0-4 1-15,6 2 0 16,-3-11 0-16,8-4 0 15,-2-12 0-15,3-8 0 16,4-13 1-16,3-10-2 16,-3-10 1-16,-1-13-2 15,5-2 1-15,-6-7-5 0,1 13-127 16</inkml:trace>
  <inkml:trace contextRef="#ctx0" brushRef="#br0" timeOffset="187376.058">4555 15627 80 0,'0'0'0'16,"0"0"0"-16,0 0 0 15,0 0 1-15,0 0 1 16,0 0 3-16,0 0 0 15,0 0 0-15,0 0 1 0,0 0-1 16,0 0 0-16,-6 24-1 16,5 3 0-16,-6 8-1 15,5 9 1-15,-3 10-1 16,-1 8 1-16,5 6-1 16,-10 20 1-16,8 18-1 15,-10-10 1-15,5 3-1 0,-3-13 0 16,3-5-1-16,1-15 1 15,1-9-1-15,6-14 0 16,6-11-1-16,-1-9 1 16,-3-11-1-16,-1 1 0 15,5-5 0-15,-5-2 0 16,-1-5-1-16,6 1 1 16,-6 0-1-16,0-2 1 15,0 0-1-15,0 0 1 16,0 3-1-16,0-3 0 15,0 0 0-15,0 0 0 16,0 0 0-16,0 0 0 16,0 0 0-16,0 0 1 15,0 0-1-15,0 0 0 16,5 4 0-16,-5-4 0 16,0 0 0-16,0 0 0 15,0 0 0-15,0 0 0 16,0 0 0-16,0 0 0 15,0 0 0-15,0 0 0 0,0 0 0 16,0 0 0-16,0 0 0 16,0 0 0-16,0 0-1 15,0 5 1-15,0 4-1 16,0-6 0-16,0-3 0 16,0 0 0-16,0-5 0 15,0 2 1-15,0-3-1 16,0 6 1-16,0 0 0 0,0 0 0 15,2 6 0-15,-2-6 0 16,0 0 0-16,0 0 1 16,1 0-1-16,-1 0 1 15,5-4 0-15,2 6 0 16,-1 3 0-16,2 0 0 16,-2 1 0-16,6 1 0 15,4 0 0-15,6 3 0 16,10 3 0-16,1-1 0 15,-2 2 0-15,7 0 0 16,8 2 0-16,-10 0 0 16,6 1 0-16,-2-3 0 15,-6-1-1-15,6-1 1 16,-4 2-1-16,-1-2 1 16,-2-1-1-16,-1 3 1 15,-4 0-1-15,-7-3 1 16,-1-3-1-16,-6-1 1 0,0-3-1 15,-3-1 0-15,-9 1-6 16,12 3-129 0</inkml:trace>
  <inkml:trace contextRef="#ctx0" brushRef="#br0" timeOffset="188603.898">5365 17170 115 0,'0'0'0'16,"0"21"1"-16,0-5 1 16,0 5 1-16,6 0 0 15,-3 3-1-15,8-1 1 16,1 0-1-16,-3-7 0 16,3-4-1-16,3-3 1 15,6-4-1-15,0-3 1 16,-1-2-1-16,6-14 1 15,2-11-1-15,-8 1 1 16,1-3-1-16,-1-1 1 0,-13 0 1 16,-2 0 0-16,-10 2 0 15,-2 1 0-15,-13 2-2 16,-6 7 1-16,-3 8-1 16,-5 6 1-16,0 5-2 15,6 4 1-15,-4 4-5 16,17-2 1-16,4-2-3 15,9-2 0-15,-5 0-100 16</inkml:trace>
  <inkml:trace contextRef="#ctx0" brushRef="#br0" timeOffset="189218.91">5433 17618 114 0,'0'0'1'0,"0"0"0"15,0-20 2-15,0 13 0 16,-1 4 2-16,-3-1 0 15,4 4 0-15,0 0 1 16,0 6-1-16,0 6 0 16,0 7 0-16,-7 11 0 15,4 9-1-15,-8 3 0 16,3 5-1-16,6-3 0 16,-3-1-2-16,-1-7 1 15,6-2-2-15,6-10 0 16,-1-6-5-16,-2-6 1 15,4 1-120-15</inkml:trace>
  <inkml:trace contextRef="#ctx0" brushRef="#br0" timeOffset="191412.488">5413 17641 119 0,'0'0'1'0,"0"0"0"16,5 24 0-16,-3-8 1 15,-1 2-1-15,6-6 1 16,-2-2-1-16,2-3 1 16,0-3-1-16,7-2 1 0,0-4-1 15,0-3 1-15,4-2-1 16,-3-4 0-16,-2-3 0 15,1 0 0-15,0 0 0 16,-2 0 0-16,-4-2 0 16,-1 4 0-16,0-1 0 15,-1 3 0-15,1 3 0 16,-7 0 1-16,-6 0-1 16,1 9 1-16,-4 5-1 0,2 15 1 15,-7 14 0-15,8 2 0 16,-8 6 0-16,7-2 0 15,-4 1-1-15,8-5 1 16,3 1-2-16,1-9 0 16,5-6-6-16,1-6 1 15,-2-6-5-15,2-5 1 16,2 0-87-16</inkml:trace>
  <inkml:trace contextRef="#ctx0" brushRef="#br0" timeOffset="191756.064">5651 17857 141 0,'0'0'0'0,"0"0"1"15,-5 17 0-15,5-10 0 16,0-1 0-16,12-3 1 16,8-1-1-16,-5 0 0 15,5-2 0-15,-7 0 0 16,0 0 0-16,-5-2 0 0,-2 0-1 15,2-5 1-15,3-2-1 16,-2-3 1-16,-3-4-1 16,0-1 1-16,-5-3 0 15,-2 4 0-15,-10 4 0 16,1 3 0-16,-9 4 0 16,-1 10 1-16,-6 11-1 15,9 2 1-15,-1 6 0 0,13 3 0 16,5 4 0-16,12-3 0 15,15-1-1-15,2-10 0 16,10-4-2-16,8-15 1 16,1 0-128-16</inkml:trace>
  <inkml:trace contextRef="#ctx0" brushRef="#br0" timeOffset="193321.933">4012 15252 127 0,'0'0'0'0,"0"0"0"0,0 0 1 16,0 0 0-16,0 0 2 16,0 0 0-16,25 11 0 15,-3 3 0-15,10 5 1 16,-4 2 1-16,6 2 0 0,7 2 0 15,-5-1-2-15,3 1 0 16,4 1-1-16,-4-1 1 16,-5 1-1-16,-2-6 0 15,-4-6-2-15,-7-4 1 16,-6-3-3-16,4 4 1 16,-6-1-4-16,13 11-116 15</inkml:trace>
  <inkml:trace contextRef="#ctx0" brushRef="#br0" timeOffset="194223.766">3262 14952 155 0,'0'0'0'16,"0"0"0"-16,0 0 0 16,19 31 0-16,-12-6 0 15,7 5 0-15,0 2 0 16,6 3 0-16,-6 2 1 16,-8 3-1-16,8-3 1 15,-8-2-1-15,1-7 0 16,-6-3 0-16,1-8 0 15,2-6-4-15,-4-4 1 16,1-4-5-16,-1-8 1 0,-1-9 0 16,1-2 1-16,-4-1 3 15,1-3 1-15,-8-1 2 16,4 5 0-16,4 4 0 16,-3 3 1-16,6 4 0 15,-1 2 1-15,-3 1 0 16,4 2 0-16,0 0 1 15,5 0 0-15,2 0 0 0,2-2 0 16,5 0-1-16,4 1 0 16,2-3-1-16,1 1 1 15,-1-3-1-15,-5-1 1 16,3-3-1-16,-3-3 0 16,5-1 0-16,-6-7 0 15,0-7 0-15,-1 4 0 16,-6-1-1-16,0 6 1 15,-7 1 0-15,2 6 0 16,-4 3 0-16,2 9 1 16,0 12-1-16,2 8 1 15,2 8 0-15,3 5 0 16,-6 7-1-16,12-3 1 16,-1 2-2-16,3-6 1 15,12-3-4-15,-12-9 1 16,5-7-3-16,13 22-110 15</inkml:trace>
  <inkml:trace contextRef="#ctx0" brushRef="#br0" timeOffset="197192.384">6332 16057 117 0,'0'0'0'0,"0"0"0"15,0 0 0-15,0 0 0 16,0 0 1-16,0 0 0 15,0 0 1-15,0 0 1 16,0 0 0-16,0 0 0 16,0 0 0-16,22 4 1 15,-1-1 1-15,5 4 0 16,14 4 0-16,1 5-1 16,0-2 0-16,0 1-1 0,0 0 0 15,-1 0-1-15,-6-2 0 16,-5-1-1-16,-3-1 1 15,-5-3-1-15,-1-1 0 16,-7 0 0-16,-4-3 0 16,2-1-1-16,-10 1 0 15,-1-1-1-15,0-3 0 16,-1 4-9-16,-5-4 1 16,1 0-4-16,3-2 0 15,-3 0-78-15</inkml:trace>
  <inkml:trace contextRef="#ctx0" brushRef="#br0" timeOffset="197613.003">6947 16068 132 0,'0'0'0'0,"0"0"0"0,0 0 0 16,0 0 0-16,0 0 1 15,0 0 1-15,0 0 0 16,12 26 2-16,-6-5 0 16,1 6 0-16,-7 2 0 15,0 5-1-15,0 1 1 16,-2 4-1-16,2-4 0 16,0-2-2-16,0-6 1 15,2-8-2-15,-2-5 1 16,1-4-2-16,5-4 0 15,-6-5-7-15,0-4 0 16,1-1-101-16</inkml:trace>
  <inkml:trace contextRef="#ctx0" brushRef="#br0" timeOffset="197971.853">6979 16166 134 0,'0'0'0'0,"1"19"0"16,3-15 0-16,-2-2 0 15,-2-2 1-15,5-4 1 16,4 8 0-16,6 5 1 16,4 3 1-16,-5 5 0 15,6 1 0-15,-5 0-1 16,4 4 1-16,-1 3-2 16,-2-2 1-16,-3 0-2 15,-6-6 1-15,2-4-1 16,-2-5 1-16,-2-2-1 0,1-3 0 15,-1-1 0-15,-2-7 0 16,4-4-1-16,4-3 1 16,-8-6-1-16,2-8 1 15,1-10-1-15,-5 5 1 16,5 1 0-16,-6-3 0 16,1-3-1-16,1 7 1 15,-2 4-1-15,0 4 0 16,5 5-6-16,-5 4 1 15,0-1-119-15</inkml:trace>
  <inkml:trace contextRef="#ctx0" brushRef="#br0" timeOffset="200088.735">5829 17205 123 0,'0'0'0'15,"0"0"2"-15,0 0 0 16,0 0 1-16,0 0 1 15,0 0 0-15,0 0 0 16,0 0-1-16,0 0 1 16,25-9-1-16,-10 4 1 0,6-2-2 15,0 0 0-15,0 1-2 16,-2 1 1-16,1 0-2 16,-1 1 1-16,-5 3-10 15,1-1 0-15,-2 0-3 16,-6 2 1-16,7 0-68 15</inkml:trace>
  <inkml:trace contextRef="#ctx0" brushRef="#br0" timeOffset="200554.606">6239 17103 134 0,'0'0'0'0,"0"0"1"15,0 0 0-15,0 0 1 16,0 0 0-16,0 0 1 15,0 0 0-15,0 0-1 16,0 0 1-16,18 0-2 16,-4 0 1-16,-2-2-2 0,3 2 1 15,6 0-2-15,-7 0 0 16,-1 0-4-16,-1-2 0 16,-4 1-98-16</inkml:trace>
  <inkml:trace contextRef="#ctx0" brushRef="#br0" timeOffset="201036.373">6619 16915 122 0,'0'0'0'16,"-36"21"1"-16,25-14 1 15,8-4 1-15,3 3 0 0,3-1 0 16,-3 11 1-16,0 7-1 16,-3 3 1-16,-8 4-1 15,4 1 1-15,-1 3-2 16,2-8 1-16,-1-5-1 15,7-3 0-15,0-6-1 16,0-1 1-16,7-2-1 16,-1-4 0-16,2-2 0 0,10-1 0 15,-3 0 0-15,5-2 0 16,-6-2 0-16,0 0 0 16,5-1 0-16,-5-1 0 15,-4 3-1-15,8-1 1 16,-10 2-1-16,5 0 0 15,0 0 0-15,-6 0 0 16,0-2-4-16,0 0 1 16,-1 2-7-16,1-1 1 15,-2 1 2-15,-2-2 1 16,4 0-91-16</inkml:trace>
  <inkml:trace contextRef="#ctx0" brushRef="#br0" timeOffset="201247.046">6895 17089 124 0,'0'0'0'16,"0"0"1"-16,0 0 0 16,0 0 2-16,0 0 1 15,0 0 0-15,0 0 1 0,-4 23-1 16,3-4 0-16,1 4-1 16,-6-4 1-16,6 0-2 15,0-4 1-15,6-5-3 16,-6-1 1-16,0 0-4 15,1-2 0-15,-1-2-5 16,4-5 0-16,-2 0-92 16</inkml:trace>
  <inkml:trace contextRef="#ctx0" brushRef="#br0" timeOffset="201470.948">6959 16869 173 0,'0'0'0'16,"-12"32"0"-16,12-22 0 16,-2-4 0-16,2-6 0 15,0 0-7-15,2-4 1 16,-2 1-13-16,0 3 1 15,0 0-66-15</inkml:trace>
  <inkml:trace contextRef="#ctx0" brushRef="#br0" timeOffset="201866.583">6958 16556 118 0,'0'0'0'15,"0"25"0"-15,0-16 1 16,0-1 0-16,0 3 0 16,-6 0 0-16,5 1 1 15,-5 2-2-15,-1 0 0 16,0 2-3-16,2-2 1 15,-3 2-6-15,2-6 0 16,5 1-64-16</inkml:trace>
  <inkml:trace contextRef="#ctx0" brushRef="#br0" timeOffset="202031.42">6890 16813 111 0,'0'0'0'0,"0"0"0"16,0 0 0-16,-6 21-2 16,1-9 1-16,2 4-9 15,-8 12-57-15</inkml:trace>
  <inkml:trace contextRef="#ctx0" brushRef="#br0" timeOffset="203766.291">6307 14683 118 0,'0'0'0'0,"0"0"0"16,0 0 0-16,0 0 0 15,0 0 0-15,0 0 0 0,0 0 0 16,0 0 0-16,0 0 1 15,44-39 0-15,-20 16 1 16,8-1 1-16,4-4 1 16,10-2 0-16,-10 2 0 15,1 1 0-15,-1 1 0 16,-2 0-1-16,-1 3 0 16,-5 2-1-16,1-2 0 15,3-2-1-15,-4 6 1 16,-2 1-2-16,-7 6 1 15,-3 3-1-15,-9 2 0 16,0 4-3-16,-7 3 0 16,-2 3-7-16,-9 10 1 15,3-5-86-15</inkml:trace>
  <inkml:trace contextRef="#ctx0" brushRef="#br0" timeOffset="204233.46">6366 14646 135 0,'0'0'0'15,"0"0"0"-15,0 0 0 16,0 0 0-16,0 0 1 16,0 0 1-16,0 0 0 15,34 4 1-15,-1-1 0 16,14 2 0-16,-5-1 0 15,5-1-1-15,-5 1 1 16,5-2-1-16,0-1 0 16,2 3 0-16,-8-2 0 15,-7 1 0-15,0 1 0 16,-2-1-1-16,-4 1 1 16,-11 1-2-16,2 0 1 15,1 1-2-15,-12-1 0 0,-1 2-10 16,-1-2 1-16,-1 0-1 15,-5 2 1-15,1 0-81 16</inkml:trace>
  <inkml:trace contextRef="#ctx0" brushRef="#br0" timeOffset="204531.989">7211 14584 130 0,'0'0'0'0,"-9"34"0"0,5-25 0 16,4-8 0-16,0 3 1 15,0-1 1-15,-1 10 1 16,1 4 1-16,-6 8 0 16,5 5-1-16,1 1 0 15,0 3-2-15,0-4 1 16,1-4-2-16,5-5 0 15,-6-3-1-15,1-6 1 16,-1-3-5-16,4-4 0 16,-2-3-5-16,3-6 0 15,-3-3-1-15,-2-5 1 16,0 0-60-16</inkml:trace>
  <inkml:trace contextRef="#ctx0" brushRef="#br0" timeOffset="204895.399">7188 14787 88 0,'0'0'0'15,"0"0"2"-15,0 0 0 16,0 0 3-16,0 0 0 15,-5-20-1-15,-1 11 1 0,5 1-2 16,-3 2 1-16,4 3-1 16,5-1 1-16,1 3-2 15,8-1 1-15,0 2-1 16,5-2 0-16,7 2-1 16,-5-2 1-16,0-1 0 15,1-2 0-15,-2-1 0 16,-6 1 0-16,1-2-1 0,-3 0 1 15,1 0-1-15,-5-2 1 16,-1 0-1-16,0 2 1 16,-1 0 0-16,-1 2 0 15,-5 0 0-15,0 1 0 16,-5 4 0-16,5 6 0 16,0 2 0-16,5 5 0 15,-3 4 0-15,4 3 0 16,0 6-1-16,1-5 1 15,-6 0-2-15,1-5 0 16,3-6-2-16,-5-1 1 16,0-2-9-16,0-7 0 15,0 0-100-15</inkml:trace>
  <inkml:trace contextRef="#ctx0" brushRef="#br0" timeOffset="205748.004">7122 14013 111 0,'0'0'0'16,"19"27"0"-16,-19-33 0 15,-5-13 1-15,5 7 0 16,-6-2 2-16,5 5 1 16,-5 4 0-16,5 10 0 15,-1 7 0-15,-3 8 0 16,5 4-1-16,-6 3 0 16,6 4-1-16,0-3 1 15,6-1-1-15,-6-3 0 16,0-3-1-16,0-3 1 15,0-6-2-15,5-1 1 0,-5-4-1 16,2-2 0-16,-2-3 0 16,0-2 0-16,0 0 0 15,0-4 0-15,-7-3 0 16,7 2 0-16,-7-2 0 16,1 2 0-16,6-1 0 15,-5 3 0-15,5-2 0 16,0 1 0-16,5 4 0 15,-5 0 0-15,0-5 0 0,0 5 0 16,7-2 0-16,-1 0 0 16,-6 2 0-16,5-1 0 15,-2 1 0-15,8-4 0 16,-2 1 0-16,4-3 0 16,1-1 0-16,4-2 1 15,-4-1-1-15,1 1 1 16,1-5-1-16,2 5 1 15,-3 1-1-15,-1-1 1 16,-2 2 0-16,-3 0 0 16,-4 0 0-16,1 1 1 15,-5 1-1-15,-1 5 0 16,0 0 0-16,0 11 1 16,0 4-1-16,2 8 1 15,3 5 0-15,-1 1 0 16,-4-1-1-16,2 0 1 15,-2-2-3-15,1-7 0 16,5-4-4-16,-6-10 0 0,0 0-116 16</inkml:trace>
  <inkml:trace contextRef="#ctx0" brushRef="#br0" timeOffset="208707.481">7495 16301 115 0,'0'0'0'0,"0"0"1"16,0 0 0-16,0 0 1 15,0 0 0-15,0 0 1 16,0 0 1-16,0 0-1 16,0 0 1-16,0 0 0 15,0 0 0-15,0 0-1 0,0 0 1 16,31 9-1-16,-5-3 1 16,6 1-2-1,-4 1 1-15,6 5-1 0,7-3 0 16,0 2 0-16,7-3 0 15,-1-3 0-15,-6 1 0 16,1-2 0-16,-7 0 0 16,-3 0-1-16,-10 1 1 15,3-1-1-15,-11 0 1 16,-2 2-1-16,-3-1 0 16,-8 1-1-16,5-4 0 15,-12-1-5-15,6-2 0 16,0 0-122-16</inkml:trace>
  <inkml:trace contextRef="#ctx0" brushRef="#br0" timeOffset="210462.226">8135 16439 91 0,'0'0'0'16,"0"0"1"-16,0 0 0 15,0 0 1-15,0 0 1 16,0 0 0-16,0 0 1 16,29-25 0-16,-11 11 0 15,-2 0 1-15,13-7 1 16,10-6-2-16,1 3 0 16,2-1 1-16,-1-1 0 15,1-2-2-15,-3-2 1 16,2-2-2-16,0 2 0 0,0 2 0 15,-7 5 0-15,-7 6-1 16,0 1 1-16,-12 4-1 16,-2 1 0-16,-5 4-1 15,3 2 1-15,-8 1-1 16,4 3 0-16,-3-1-4 16,-3 5 1-16,-1 3-7 15,-7 6 1-15,-7 4 1 16,-1 7 0-16,-4-1-77 0</inkml:trace>
  <inkml:trace contextRef="#ctx0" brushRef="#br0" timeOffset="210854.35">8300 16523 103 0,'0'0'0'15,"0"0"0"-15,0 0 0 16,0 0 0-16,0 0 1 16,0 0 0-16,0 0 1 15,0 0 1-15,0 0 0 16,0 0 1-16,0 0 0 16,32-21 0-16,-8 3 0 15,9-3-1-15,2-5 1 16,5-6-1-16,-5 2 0 0,0 2-1 15,10-3 0-15,3-3 0 16,-5 4 1-16,3 4-1 16,-10 3 0-16,-3 4-1 15,-7 3 1-15,-5 4-1 16,-8 3 1-16,-5 4-2 16,3 1 1-16,-10 2-2 15,6 2 1-15,0 0-7 16,-1 0 0-16,-3 2-3 0,-3-2 0 15,0 0-79-15</inkml:trace>
  <inkml:trace contextRef="#ctx0" brushRef="#br0" timeOffset="212324.864">8932 16057 140 0,'0'0'0'15,"35"-5"0"-15,-30 5 0 16,-3 2 0-16,-2-2 1 16,0 3 0-16,5-1 0 15,-3-2 0-15,19 0 1 16,6 0 0-16,7 0 1 16,6 0 0-16,7 0 1 15,9 0-2-15,-4 0 1 16,5 2-1-16,-1-1 0 15,4 1-1-15,-6 0 1 16,-4 1-1-16,1 1 1 16,-8 0-1-16,-4-1 1 0,-10-1-1 15,-3 0 0-15,-6-1 0 16,-10-1 0-16,1 0-1 16,-10 0 0-16,-2 0-6 15,-12 2 0-15,-2 0-115 16</inkml:trace>
  <inkml:trace contextRef="#ctx0" brushRef="#br0" timeOffset="213934.398">9129 16366 119 0,'0'0'0'0,"0"0"1"16,0 0 0-16,0 0 2 15,0 0 0-15,0 0 0 16,0 0 1-16,0 0-1 15,0 0 0-15,21-3-1 16,-11 1 0-16,2-1-1 16,6-1 0-16,-2-1-1 15,-3 1 0-15,1 1-7 16,0-1 0-16,-3 3-5 0,-2-1 0 16,-1 0-63-16</inkml:trace>
  <inkml:trace contextRef="#ctx0" brushRef="#br0" timeOffset="214246.168">9129 16410 113 0,'0'0'0'16,"0"0"0"-16,0 0 1 15,0 0 1-15,0 0 1 16,-18 25 0-16,11-9 1 15,-1 3 0-15,2-1 1 16,-1 1-2-16,6 2 1 16,1 0-2-16,3-3 0 15,9-2-1-15,-3-6 1 16,3-1-1-16,1-4 0 0,1-3-1 16,5-4 0-16,-2-3-2 15,2-2 1-15,0-2-9 16,-5 0 1-16,0 2-4 15,-7 2 1-15,-1 0 2 16,-1 1 1-16,-3 1-49 16</inkml:trace>
  <inkml:trace contextRef="#ctx0" brushRef="#br0" timeOffset="214432.015">9068 16493 110 0,'0'0'0'0,"0"0"1"0,0 0 0 15,0 0 2-15,0 0 1 16,0 0 1-16,0 0 0 16,35-4-1-16,-14 3 0 15,6-3-4-15,3 1 1 16,7-1-5-16,26-3-92 16</inkml:trace>
  <inkml:trace contextRef="#ctx0" brushRef="#br0" timeOffset="-198282.969">8196 16526 77 0,'0'0'0'15,"0"0"1"-15,0 0 1 16,0 0 3-16,0 0 0 16,0 0 0-16,0 0 1 15,0 0-1-15,0 0 0 16,0 0-1-16,0 0 0 15,0 0 0-15,0 0 1 16,22 13-1-16,-1 1 1 16,6 5-1-16,7 0 0 15,0 4-1-15,0 2 1 0,5 1-2 16,-3 6 0-16,-1 5-1 16,5-2 1-16,-6 2-1 15,7-2 1-15,0 0-1 16,0-3 0-16,5-2 0 15,-3 1 1-15,4 1-1 16,-6-6 0-16,-5-3 0 16,-4-2 0-16,-6-1 0 0,-5-6 1 15,-6-2-1-15,-1-2 0 16,-2-1 0-16,-5-2 0 16,0-3 0-16,-5-1 0 15,2 1 0-15,-4-4 0 16,1 3 0-16,-1-3 0 15,0 0 0-15,0 0 0 16,0 6-1-16,0-6 1 16,-1 3-1-16,1-3 1 15,0 0-1-15,0 0 1 16,0-5-1-16,0 5 1 16,-4-4-1-16,4 4 1 15,0 0-1-15,0 0 1 16,0 0-1-16,0 0 1 15,-3 0-1-15,-4 2 1 16,-4 2-1-16,-4 8 0 16,1 7 0-16,-11 8 1 15,-3 6-1-15,-7 2 1 0,-6 6-1 16,0 1 1-16,-7 3-1 16,-1 10 1-16,-9 5-1 15,16-4 1-15,1-2 0 16,6-4 0-16,7-7 0 15,3-11 0-15,10-9 0 16,-5-2 0-16,12-3-1 16,-4-3 1-16,5-2-1 0,0-3 1 15,0 1-1-15,1-4 1 16,5-4-1-16,1 3 0 16,-6-3-3-16,6-3 1 15,-5 2-6-15,3 0-132 16</inkml:trace>
  <inkml:trace contextRef="#ctx0" brushRef="#br1" timeOffset="-172385.722">7620 13911 97 0,'0'0'0'16,"0"0"0"-16,0 0 0 15,0 0 0-15,0 0 1 16,0 0 0-16,0 0 1 16,0 0 1-16,0 0 1 15,0 0-1-15,0 0 1 16,20 16-1-16,-12-2 0 16,4 6 0-16,4 1 0 15,-4 2-1-15,8 3 0 16,0 2 0-16,0-2 1 0,-5 3-1 15,5-3 0-15,0 2 0 16,0 0 1-16,1 2-1 16,-2 3 0-16,-2 4 0 15,-1 2 0-15,-6 1-1 16,1 3 1-16,-2 0-1 16,-3 1 1-16,1 0-1 0,-7-3 0 15,-7-4 0-15,1 1 0 16,-1 3 0-16,-2-1 0 15,-3 2-1-15,-2 1 1 16,-6 0-1-16,5 0 1 16,-4-3-1-16,-1-3 1 15,-6 0-1-15,4-5 1 16,-5-3 0-16,5 5 0 16,-4-1-1-16,-6 2 1 15,8 0 0-15,-23 8 0 16,-11 2-1-16,9-6 1 15,2-4-1-15,5-3 1 16,-5-6-1-16,18-3 1 16,3-2-1-16,-1-3 1 15,6-3 0-15,0 0 0 16,1-1 0-16,0-4 0 16,-1 1 0-16,8-4 0 15,0-2 0-15,5-2 0 0,1-1-1 16,7 0 0-16,0 0-7 15,-6 1-122 1</inkml:trace>
  <inkml:trace contextRef="#ctx0" brushRef="#br1" timeOffset="-162252.066">6797 13748 82 0,'0'0'0'0,"0"0"0"16,0 0 1-16,0 0 1 16,0 0 0-16,0 0 2 15,0 0 1-15,-21 0-1 0,11 2 0 16,-13-1-1-16,2 3 1 16,-1 3-1-16,-5-2 0 15,-1 2-1-15,-1 2 0 16,-3 2-1-16,-1-3 1 15,4 3-1-15,-4 5 1 16,-2 3-1-16,3 2 1 16,-1-3-1-16,3 5 0 15,4 3 0-15,-2 0 0 16,-6 8 0-16,-5-3 0 16,1 1 0-16,-6-2 0 15,2 0 0-15,7-4 0 16,1-1-1-16,6-1 1 15,-5-1 0-15,6 5 0 16,0 2-1-16,6 2 1 16,3-1-1-16,4 3 1 0,4 1-1 15,-2 2 1 1,3 3-1-16,-2-5 1 0,4 1-1 16,6-5 1-16,-3 1-1 15,8-2 1-15,-3-2-1 16,6 5 1-16,4 4-1 15,-1-2 0-15,2 2 0 16,1-2 0-16,2 1 0 16,3-5 0-16,3 1 0 0,-4-6 1 15,6-1-1-15,1-4 0 16,9-2 0-16,-1-5 0 16,-1-1 0-16,6-3 0 15,-1 1 0-15,-2-3 1 16,-7-1-1-16,1-1 0 15,-1-1 0-15,7 0 0 16,0 2 0-16,-1-1 0 16,0-1 0-16,-2-3 1 15,6-1-1-15,-8 1 0 16,5-2 0-16,0 0 0 16,-6-2 0-16,6 1 0 15,-7-1 0-15,7 0 0 16,-5 0 0-16,8 1 0 15,-6-1 0-15,1-2 0 16,-6 1 0-16,-2-3 0 16,2 1 0-16,7 2 0 15,2-1 0-15,-3 2 0 0,-10 1 0 16,3-1 0-16,-3-2 0 16,-1 3 0-16,-1-5 0 15,-5 3 0-15,-2-1 0 16,-1 1 0-16,-2-2 0 15,2-2 0-15,1 0 0 16,14-4 0-16,1-1 0 16,4-1 0-16,-8 3 0 0,9-8 0 15,7-1 0-15,-6 3 0 16,-7 4 0-16,1-1 0 16,4 1 0-16,-11 2 0 15,-4-1 0-15,1 2 0 16,-4-5 0-16,-2 2 0 15,-4 1 0-15,5-3 0 16,-6-1 0-16,0-3 0 16,1-1 0-16,3 3 0 15,-8 2 0-15,3-2 0 16,-5 4 0-16,4 1 0 16,1 1 0-16,-3-3 0 15,2 1 0-15,1-4 0 16,-5-1 0-16,6-3 0 15,-5-1 0-15,2-2 0 16,3-3 0-16,-7 0 0 16,0-1 0-16,0 1 0 15,0-4 0-15,-7 2 1 0,3-2-1 16,-3 0 1-16,4-2-1 16,-4 4 1-16,1 0-1 15,-1 2 1-15,6 3-1 16,-4-3 1-16,-4-1-1 15,-3-1 1-15,-2-2 0 16,-7 2 0-16,-11 4 0 16,4-6 0-16,-6 2 0 15,-5-1 1-15,3 0-1 16,-5-1 0-16,0 0 0 0,-1 2 1 16,2 3-2-16,6 4 1 15,0 3-1-15,0 1 0 16,-6 6-4-16,-1 6 1 15,-7 3-1-15,-41-5-112 16</inkml:trace>
  <inkml:trace contextRef="#ctx0" brushRef="#br1" timeOffset="-144465.006">8559 15367 130 0,'0'0'0'15,"0"0"0"-15,0 0 0 16,0 0 1-16,0 0 0 16,0 0 0-16,0 0 0 15,19-9 0-15,-4 2 0 16,5-2 0-16,1-3 0 16,-1-4 0-16,0-9 0 15,-6-6 0-15,0 1 1 0,-6 0-1 16,-1-5 0-1,-7-2 0-15,0 3 1 0,-3 1-1 16,-2 5 1-16,-2 5-1 16,-2 2 1-16,-10 5-1 15,5 6 1-15,-4 4-1 0,10 15 1 16,-6 9-1-16,1 10 1 16,6 10-1-16,0 8 1 15,2 7-1-15,3 3 0 16,2 6 0-16,0-4 0 15,0 0-1-15,0-9 0 16,-5-7 0-16,3-7 0 16,-4-9-1-16,0-4 1 15,-1-8-3-15,4-6 0 16,-4-4-2-16,0-4 1 16,-2-5 2-16,0-2 1 15,-5-2 0-15,7 2 1 16,1 2 0-16,-1-1 0 15,5 3 0-15,-3-1 0 16,5 2 0-16,0-1 0 16,7-1-1-16,6-3 0 15,14-3-3-15,-12 1 1 16,5 0-99-16</inkml:trace>
  <inkml:trace contextRef="#ctx0" brushRef="#br1" timeOffset="-144105.76">8702 15423 127 0,'0'0'0'0,"-27"9"0"16,22-6 0-16,3 1 0 15,8 1 1-15,2 2 1 16,12 5 0-16,-5 4 0 16,4-4 0-16,-3 1-1 0,7-3 1 15,-2 1-1-15,0-6 1 16,-6-2-1-16,5-1 1 15,-8-2-1-15,-2-2 1 16,1-1-1-16,-3-6 1 16,5-3-1-16,-6-6 1 15,0-3-1-15,-7 0 1 16,-7-2-1-16,-6 4 1 16,-2 1-1-16,-6 10 1 15,0 6-1-15,-4 4 0 16,4 6-1-16,8-1 1 15,4 0-2-15,-2 2 1 16,10 4-8-16,2-3 1 16,10 2-3-16,-2-1 1 15,-3-1-84-15</inkml:trace>
  <inkml:trace contextRef="#ctx0" brushRef="#br1" timeOffset="-143926.16">8895 15465 126 0,'0'0'0'0,"0"0"1"16,0 0 1-16,0 0 1 15,0 0 1-15,0 0-1 16,0 0 1-16,0 0-1 16,0 0 0-16,19 16-2 15,0-6 1-15,4 1-2 16,0-4 0-16,-6 0-1 16,4-2 0-16,4-1-5 0,-3-1 0 15,4 1-93 1</inkml:trace>
  <inkml:trace contextRef="#ctx0" brushRef="#br1" timeOffset="-143309.325">9322 15379 134 0,'0'0'0'15,"-43"23"0"-15,31-18 1 16,10-3 0-16,-5-4 1 15,3-3 0-15,-3 8 1 16,-8 4 0-16,1 4 0 16,-4 5-1-16,8-1 0 15,-1 1 0-15,4 2 0 16,7 1-1-16,0-3 1 16,7-4-2-16,0-1 1 15,7-2-1-15,5-6 0 0,9-1 0 16,-8-2 0-1,1 0-1-15,1-2 1 0,3-1-1 16,-10-1 1-16,-1 2 0 16,-2 1 0-16,-5-1 0 15,-1 2 0-15,-5 0 0 16,-1 0 0-16,2-2 0 16,-2 2 0-16,5-2 0 0,1 1 0 15,1 1 0-15,0 0 0 16,1 0 0-16,3 0 0 15,-1 1 0-15,2-1 1 16,1 2-1-16,-1-4 0 16,2 1 0-16,1-3 0 15,-2-1 0-15,-3-2 0 16,6-2 0-16,-7-2 0 16,-8 1 0-16,-1-4 1 15,-8-4-1-15,-1 2 1 16,-7-1 0-16,2 10 1 15,-1 5 0-15,1 7 0 16,1 9 0-16,1 0 1 16,9 6-1-16,-3 1 0 15,12 3-1-15,2-2 1 16,10-3-2-16,11-7 1 16,12-5-4-16,2-3 0 15,3-1-125-15</inkml:trace>
  <inkml:trace contextRef="#ctx0" brushRef="#br1" timeOffset="-136193.428">10137 15015 106 0,'0'0'0'0,"-4"33"0"0,4-26 0 16,0-7 1-16,0 0 1 16,6 4 2-16,-1 12 0 15,3 10 0-15,-1 11 1 16,-1 9-2-16,-5 3 1 15,-1 4-1-15,0-4 0 16,0-2-1-16,0-4 1 16,0-5-2-16,0-10 1 15,0-7-1-15,0-5 0 16,0-5 0-16,0-6 0 16,0-3-1-16,0-2 1 15,2-5-1-15,3-15 1 16,-5-8-1-16,2 5 1 0,3 2-1 15,8-2 1-15,1-1-1 16,5 4 1-16,-2 5-1 16,2 4 1-16,1 4-1 15,2 7 1-15,-1 7-1 16,-3 4 1-16,-3 6-1 16,-3 1 1-16,-6 3 0 15,-5 0 0-15,-1 2 0 0,-5-4 0 16,-4-1 0-1,-4-6 0-15,-8-2 0 0,1-1 0 16,-7-3-1-16,-5-3 1 16,2-3-1-16,3-2 0 15,2 1-2-15,9-5 1 16,3 1-9-16,4 0 1 16,-2-1-96-16</inkml:trace>
  <inkml:trace contextRef="#ctx0" brushRef="#br1" timeOffset="-135878.083">10425 15082 127 0,'-14'17'0'16,"0"13"0"-16,14-30 0 15,7-21 1-15,0 11 0 16,1-1 2-16,3 11 1 0,-3 11 1 16,-2 8 0-16,-5 14 0 15,5 8 0-15,-6 8-1 16,-6-5 0-16,6 5-1 16,-1-5 1-16,-3-2-3 15,4-7 1-15,0-6-2 16,4-8 0-16,-3-6-6 0,-1-4 1 15,0-6-6-15,6-1 0 16,-6-1-89-16</inkml:trace>
  <inkml:trace contextRef="#ctx0" brushRef="#br1" timeOffset="-135666.147">10634 15365 118 0,'0'0'0'15,"-26"30"2"-15,27-20 1 16,12-1 3-16,-6 5 1 16,7 2-2-16,-7 3 0 15,-2 6-2-15,-2-6 1 16,2-1-3-16,-5-4 0 16,0-4-2-16,2-1 0 15,2-2-9-15,-3-3 1 16,-1-1-86-16</inkml:trace>
  <inkml:trace contextRef="#ctx0" brushRef="#br1" timeOffset="-135529.696">10615 15294 100 0,'7'27'0'0,"5"19"-11"15,-10-46 0-15,-1-23 1 16,6 0-32-16</inkml:trace>
  <inkml:trace contextRef="#ctx0" brushRef="#br1" timeOffset="-135080.783">10780 15291 97 0,'0'0'0'16,"0"0"4"-16,0 0 0 16,25 37 2-16,-15-13 0 15,2 5-1-15,-1-1 0 16,-2 3-1-16,-4-3 0 16,-3-1-1-16,-1-6 1 15,-1-2-2-15,0-5 1 16,0-1-2-16,0-5 1 15,-1-2-1-15,1-3 0 16,-2-1-1-16,2-2 1 16,-5-5-1-16,5-4 1 0,0-2-1 15,0-10 0-15,5-7 0 16,-5 9 1-16,2 1-1 16,6 1 1-16,11 1 0 15,-5 4 0-15,4 3 1 16,-1 9 0-16,4 7 1 15,-2 5 0-15,-6 7-1 0,-5 1 1 16,-2 3-2-16,-1-6 1 16,-3 1-2-16,-2-4 0 15,0-2-5-15,5 14-119 16</inkml:trace>
  <inkml:trace contextRef="#ctx0" brushRef="#br1" timeOffset="-134528.103">11445 15481 109 0,'0'0'0'0,"-33"9"0"16,40-18 0-16,5-9 1 0,-4 4 0 15,1-2 2-15,-4 2 1 16,-5 0 0-16,-7 2 1 16,-6 0-2-16,-7 5 1 15,-1 0 0-15,0 5 0 16,1 4 0-16,-5 6 1 15,4 6-2-15,4 6 1 16,-2 4-1-16,6 1 0 16,6 3-2-16,7-5 1 15,7-2-1-15,-1-5 0 16,1-6-1-16,8-4 0 16,6-5-2-16,5-6 1 15,8-5-10-15,-7-10 1 16,7-8-5-16,-8-5 1 15,0-1-66-15</inkml:trace>
  <inkml:trace contextRef="#ctx0" brushRef="#br1" timeOffset="-134315.933">11513 15163 103 0,'0'0'0'0,"0"0"0"15,0 0 1-15,-11-18 2 16,4 11 1-16,4 2 1 16,-2 7 0-16,5 6 2 15,-6 10 0-15,3 8-2 16,-2 4 1-16,1 5-1 15,2 2 0-15,1 5-2 16,-5-3 1-16,1-2-3 16,5-4 1-16,0-1-2 0,0-7 0 15,0-8-5-15,0-1 0 16,-2-5-4-16,-3-4 1 16,3 0-91-16</inkml:trace>
  <inkml:trace contextRef="#ctx0" brushRef="#br1" timeOffset="-133956.586">11521 15488 144 0,'0'0'0'16,"0"0"0"-16,0 0 1 15,28 5 1-15,-10-3 0 16,-1 0 0-16,2-2 0 16,1-2-1-16,-5 0 1 15,-1 0-1-15,-2-1 0 16,-3-1 0-16,2-5 0 15,-4-5 0-15,0 2 0 16,0-2 0-16,-6 0 0 16,3 0 0-16,-8 0 0 15,-3-2 0-15,-1 6 1 0,-5 1-1 16,-1 9 1-16,1 5 0 16,-1 6 0-16,-6 6-1 15,6 6 1-15,6 7-1 16,4 0 1-16,9 1-1 15,9-3 0-15,-1-1 0 16,2-8 0-16,-1-3-1 16,7-7 0-16,2-4-2 0,-6-3 1 15,2-6-6-15,2-3 0 16,-1 0-115-16</inkml:trace>
  <inkml:trace contextRef="#ctx0" brushRef="#br1" timeOffset="-133744.317">11710 15323 168 0,'9'24'0'16,"11"17"0"-16,-7-47 1 15,-10-24-1-15,6 9 1 16,-7 0-1-16,12-3 0 15,6-3-2-15,0 8 0 16,-5 5-9-16,3 3 1 16,-3 1-93-16</inkml:trace>
  <inkml:trace contextRef="#ctx0" brushRef="#br1" timeOffset="-133322.906">11891 15493 141 0,'0'0'1'0,"0"0"0"16,25 19 2-16,-17-10 0 16,3-2 0-16,-1 0 1 15,9 0-1-15,-1-3 0 16,-8-1-2-16,9-3 1 15,-3-1-1-15,-2-3 1 16,4 1-1-16,-11-3 0 16,0 1-1-16,1-4 1 15,-1-1-1-15,0-6 1 16,-3-5-1-16,-8 5 1 16,-6 4-1-16,-8 5 1 15,-4 7-1-15,-3 7 1 16,1 5 0-16,-1 5 0 15,4 6 0-15,8 2 1 16,4 5-1-16,9 1 1 16,9 3-1-16,4-8 1 15,12-1-4-15,6-16 1 16,13-11-3-16,33 9-126 16</inkml:trace>
  <inkml:trace contextRef="#ctx0" brushRef="#br1" timeOffset="-130260.098">8728 16316 127 0,'0'0'0'0,"0"0"0"16,0 0 0-16,0 0 0 15,0 0 0-15,0 0 1 16,15 26 1-16,-2-5 0 16,1 7 1-16,-2-2 1 15,-4 3-1-15,-2-3 1 16,-6-1-1-16,1-1 0 16,-1 2-2-16,-1-4 1 15,-5-3-2-15,6-5 1 16,-1-3-3-16,1-4 0 15,0-4-4-15,0 8-98 16</inkml:trace>
  <inkml:trace contextRef="#ctx0" brushRef="#br1" timeOffset="-129763.802">8586 17076 118 0,'0'0'0'16,"0"0"0"-16,0 0 1 0,0 0 0 15,0 0 1-15,-5 29 2 16,3-8 1-16,1 7-1 16,-4 0 1-16,-1 4-2 15,5-3 0-15,-5 1-3 16,6-3 1-16,6-5-4 15,-6 28-101-15</inkml:trace>
  <inkml:trace contextRef="#ctx0" brushRef="#br1" timeOffset="-128758.743">8836 17795 122 0,'0'0'1'0,"0"0"0"15,28 18 2-15,-13-4 1 16,6 2 0-16,4-1 1 16,-3 3-2-16,13 1 1 15,7 4-1-15,5-2 0 16,6 0-1-16,4-3 0 15,9 0-1-15,-10-4 1 16,3-2-1-16,3-3 1 16,-1-2-1-16,-6-2 0 15,-1-1 0-15,-8-3 0 16,-11 1 0-16,-7-2 0 16,-9 0-1-16,-4 0 1 15,-1-2 0-15,-7 1 0 16,0-1 0-16,-1 0 0 15,-5 0-1-15,-1 2 1 16,6-3-1-16,-6 3 1 16,-7-4-1-16,7 4 1 0,-6 0-1 15,6 0 0-15,0 0 0 16,0 0 0-16,0 4 0 16,0-4 0-16,-1 3 0 15,1-3 0-15,0-1-1 16,-6-3 0-16,5 0-1 15,-3-3 1-15,2-3 0 16,-6-1 0-16,-3-1 0 0,2-2 1 16,-4-4 0-16,0 4 0 15,5 2 0-15,2 3 0 16,-1 4 0-16,6 0 1 16,1 3-1-16,1 0 1 15,5 0-1-15,9 2 1 16,13 2-1-16,0 0 1 15,9 0-1-15,-8 3 1 16,-2 4-1-16,-5 0 1 16,-3 1-1-16,-1 2 1 15,-9 1-1-15,-8 1 1 16,-1 3 0-16,-10 3 0 16,-8 3 0-16,-8-1 1 15,-3 5-1-15,2-4 0 16,0-2-1-16,6-7 0 15,1-4-5-15,-16 15-125 16</inkml:trace>
  <inkml:trace contextRef="#ctx0" brushRef="#br1" timeOffset="-127530.308">10357 17850 114 0,'0'0'0'0,"0"0"1"15,0 0 0-15,0 0 1 16,0 0 1-16,0 0 0 15,29-9 1-15,-3 2 1 16,13 0 0-16,-3 0 1 16,4 0-2-16,-1 2 0 15,-8-1-1-15,6 1 0 16,-8 1-2-16,-1 1 0 16,-1-1-1-16,-8 1 0 15,-4-1-4-15,-2 3 0 0,-5-1-8 16,-2 0 0-16,1 0-78 15</inkml:trace>
  <inkml:trace contextRef="#ctx0" brushRef="#br1" timeOffset="-127123.497">10506 17809 107 0,'0'0'1'0,"0"0"0"16,0 18 2-16,-1-2 0 15,-4 3 2-15,-2 7 0 16,-6 6 0-16,5 1 0 16,-5 6 0-16,-1 0 0 15,7-1-2-15,1-1 1 16,0 0-2-16,6-7 1 15,6-4-2-15,6-8 1 16,5-6-1-16,9-3 1 16,9-4-1-16,9-5 0 15,-2-5 0-15,-7 0 0 0,1-2-1 16,-4 0 1-16,-6 0-1 16,-5 0 1-16,0-2-1 15,-2 0 1-15,-4 2-2 16,-2 0 1-16,-6 2-5 15,0 0 1-15,-2 1-9 16,-3-1 1-16,-2-1-83 16</inkml:trace>
  <inkml:trace contextRef="#ctx0" brushRef="#br1" timeOffset="-126925.656">10445 18087 130 0,'0'0'0'0,"16"-2"1"16,14-1 0-16,-8-1 1 15,-1-1 0-15,13-2 0 16,7-2-3-16,-7 0 0 16,0 2-9-16,7-2 1 15,-1 1-73-15</inkml:trace>
  <inkml:trace contextRef="#ctx0" brushRef="#br1" timeOffset="-126643.602">11242 17727 123 0,'0'0'1'15,"0"0"1"-15,0 17 3 16,0-6 1-16,-1 3-1 16,-5 2 1-16,1 3-2 15,2 2 1-15,-4 2-2 16,0 2 0-16,0 3-3 0,2-2 1 16,-1 0-2-16,6-3 1 15,0-2-8-15,-8-5 0 16,1-4-4-16,-13 17-81 15</inkml:trace>
  <inkml:trace contextRef="#ctx0" brushRef="#br1" timeOffset="-126477.968">11099 17890 130 0,'0'0'1'0,"0"0"0"15,34 4 1-15,-20-4 0 16,-2-2-1-16,2-2 1 15,0-1-2-15,5 0 0 16,-3 0-2-16,-1-1 0 16,4 3-3-16,1 1 0 15,-1 0-84-15</inkml:trace>
  <inkml:trace contextRef="#ctx0" brushRef="#br1" timeOffset="-125955.6">11228 17685 122 0,'0'0'0'0,"0"0"1"16,-22 7 0-16,3-6 1 15,1-1 1-15,-3 2 0 16,0 2 1-16,6 6 0 16,-6 4-1-16,2 4 1 15,-2 3-1-15,7 3 0 16,-4 3 0-16,11-1 0 15,7 2-1-15,7 4 0 16,11 3 0-16,3-2 0 16,6-1-1-16,7-6 1 15,0-4-1-15,5-7 0 16,-1-6 0-16,6-5 0 16,-2-8-1-16,-7-1 1 0,-8-6 0 15,5-6 0-15,-3-6 0 16,-8-5 0-16,-8-4 0 15,-12-1 0-15,-8-4-1 16,-8-2 1-16,-13 1-1 16,-5 4 0-16,-7 3-5 15,-8 8 1-15,-4 9-5 16,2 7 1-16,-3 0-104 16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20" units="cm"/>
          <inkml:channel name="Y" type="integer" max="1084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628.47894" units="1/cm"/>
          <inkml:channelProperty channel="Y" name="resolution" value="622.9885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5-03-28T13:57:37.78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140 15732 129 0,'0'0'0'15,"0"0"-1"-15,0 0-13 0,0 0 2 16,0 0-58-16</inkml:trace>
  <inkml:trace contextRef="#ctx0" brushRef="#br0" timeOffset="236.942">11303 15841 75 0,'0'0'0'15,"-15"-12"3"-15,15 12 1 16,0 0 1-16,2 1 1 16,3 5-3-16,-4-3 1 15,6 1-3-15,-1-1 1 16,1 3-2-16,1-1 0 15,-1 2-3-15,6-2 0 16,1 0-66-16</inkml:trace>
  <inkml:trace contextRef="#ctx0" brushRef="#br0" timeOffset="379.393">11514 15917 52 0,'0'0'0'0,"-36"-6"-3"15,36 6 0-15,17 9-1 16,-4-4 1-16,-5 1-22 16</inkml:trace>
  <inkml:trace contextRef="#ctx0" brushRef="#br0" timeOffset="538.134">11678 16010 86 0,'0'0'0'16,"-21"-13"-1"-16,21 13 1 16,6 0-3-16,1 2 0 15,1 3-9-15,-2 1 0 16,1-1-23-16</inkml:trace>
  <inkml:trace contextRef="#ctx0" brushRef="#br0" timeOffset="661.778">11753 16061 75 0,'0'0'0'0,"0"0"0"16,0 0 0-16,0 0-5 15,0 0-43 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20" units="cm"/>
          <inkml:channel name="Y" type="integer" max="1084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628.47894" units="1/cm"/>
          <inkml:channelProperty channel="Y" name="resolution" value="622.9885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5-03-27T18:05:20.406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598 12180 89 0,'0'0'0'15,"0"0"0"-15,0 0 0 16,0 0 1-16,0 0 0 16,0 0 2-16,0 0 0 15,0 0 3-15,0 0 0 16,0 0 2-16,0 0 1 15,0 0-7-15,0 0 0 16,0 0-1-16,0 0 1 0,-11 29 1 16,2-7 0-16,1 8 0 15,-4 2 0 1,-1 1-2-16,3 2 1 0,-2 2 2 16,-2 0 1-16,-6-2-4 15,7 2 0-15,-1 0-1 0,1 2 1 16,-1 1 0-1,6-1 0-15,-10 3 0 16,4-3 1-16,4-4-1 0,-2-3 0 16,-2-1 0-16,1-6 0 15,5-1-1-15,-3-6 1 16,4-4-1-16,6-3 0 16,-1-6-8-16,-3 0 1 15,5-3-12-15,0-2 1 16,-6 0-16-16,6-5 1 15,6-6 17-15,-6 1 1 16,0-1 7-16</inkml:trace>
  <inkml:trace contextRef="#ctx0" brushRef="#br0" timeOffset="582.434">535 12168 95 0,'-5'28'0'16,"-2"20"1"-16,7-43 0 16,1-23 0-16,5 10 1 15,-1-8 1-15,-3 16 1 16,6 7 0-16,-2 10 0 15,1 4-1-15,1 4 0 16,3 5 0-16,-1-2 1 16,8 2-1-16,-4 3 0 15,6 4 0-15,-4-5 0 16,2-1-1-16,1 1 0 16,2 3-1-16,0-3 0 15,-6 0 0-15,-1 1 0 16,-1 0 1-16,-5-5 0 15,3-5-1-15,-10-2 0 16,6-1 0-16,-7-4 1 16,2-6-2-16,-2-1 0 0,0-4 0 15,0 0 0-15,0-3-11 16,0-2 0-16,0 0-33 16,0 0 1-16,0-2 29 15,-2-8 1-15,-5 1 4 16</inkml:trace>
  <inkml:trace contextRef="#ctx0" brushRef="#br0" timeOffset="1020.875">374 12679 94 0,'21'4'0'16,"14"3"0"-16,-30-7 1 16,-19 2-1-16,9-2 1 15,-5 0-1-15,3 0 1 16,2 0 1-16,-2 0 0 15,7-2 6-15,0 2 1 16,7-5-6-16,-6 1 0 16,10 1 1-16,3 3 1 15,8 1-2-15,-1 3 0 0,4 3-1 16,-3-5 0 0,10 0-1-16,-8-4 0 0,2-3 0 15,1-1 0-15,-7-3-1 16,1 4 0-16,-1 0-2 15,-6 1 1-15,-6 3-24 16,-3-1 1-16,1 0-21 16,-6 2-4-16,0 0 64 0</inkml:trace>
  <inkml:trace contextRef="#ctx0" brushRef="#br0" timeOffset="1934.311">889 12440 111 0,'0'0'0'0,"-18"41"0"15,18-38 0-15,2-10 0 0,3 9 0 16,6 2 1 0,-9 4 0-16,6 3 0 0,-2 5 0 15,2 1 0-15,-1 1 0 16,-2 0 0-16,1 4 1 16,-5 3 0-16,1-2 0 15,-2-6-1-15,0-1 0 16,0 0-1-1,0-7 1-15,-2 0 0 0,2-1 1 16,0-6-2-16,0 2 1 16,0-4-1-16,0 0 0 15,0 0 0-15,0 0 0 16,0 0 0-16,0 0 1 16,0 0-1-16,0 0 1 15,0-4 0-15,2-3 0 16,3-5-1-16,-3-2 1 15,2-2 0-15,3-2 0 16,-2-1-1-16,4 0 1 16,-2-1-1-16,1 1 1 15,4 1 0-15,2-4 0 16,-1-1-1-16,1 3 1 0,-2 3-1 16,2-1 0-16,1 2 0 15,1 8 0-15,-5-1 1 16,-4 0 0-16,1 6-1 15,-1 1 1-15,4 0-1 16,-3 6 0-16,-1 1 0 16,2 11 0-16,2 1 0 0,-6 4 0 15,2 4 0 1,-5-2 0-16,-1 0 0 0,5 3 1 16,-6 0-1-16,0-1 1 15,0-2 0-15,-6-7 0 16,6-2-1-16,0 2 0 15,0-1 0-15,-1-1 1 16,1-3-1-16,-2-4 0 16,2-2-5-16,-5-1 0 15,5-1-13-15,0-3 0 16,0 0-32-16,0 0-4 16,0 0 70-16</inkml:trace>
  <inkml:trace contextRef="#ctx0" brushRef="#br0" timeOffset="2514.555">1342 12117 95 0,'-7'41'0'0,"-1"27"1"0,8-63 1 15,5-33 1-15,-3 11 1 16,5-4-3-16,-7 7 1 15,1 6 1-15,-1 12 0 16,0 10-2-16,0 9 0 16,0 9 0-16,-1 3 0 15,1 3 1-15,-7 6 0 16,0 6 0-16,1-1 0 16,5 0 0-16,-10-2 0 15,2-1 0-15,8-4 1 16,-3-1-2-16,4-8 0 15,-2-7 0-15,4-3 1 16,2-5-2-16,3-1 1 16,0-4 0-16,12-5 1 15,2-4-2-15,-6-2 0 16,6-4 0-16,-1-3 1 16,0-2-1-16,-4-2 0 15,2-2 0-15,1 1 0 16,-4-1-1-16,6 1 0 0,-8 1-13 15,1-2 1-15,1-4-42 16,-4 4-5-16,-1-3 78 16</inkml:trace>
  <inkml:trace contextRef="#ctx0" brushRef="#br0" timeOffset="2929.469">1238 12386 74 0,'15'18'0'16,"11"10"6"-16,-26-28 1 15,-12-9-1-15,9 2 1 0,-8-4-5 16,3 4 0-16,6 0-1 16,-3 4 1-16,5 1 1 15,0 2 1-15,0-3-2 16,1 3 1-16,5 0-2 15,2 0 0-15,-2 1-1 16,2 1 0-16,4 0-2 16,2 0 1-16,-7-2-44 15,6 0 0-15,-5-2 41 16,5 0 1-16,1 0-9 16</inkml:trace>
  <inkml:trace contextRef="#ctx0" brushRef="#br0" timeOffset="3332.538">1639 12483 117 0,'-19'-7'0'16,"-9"-6"0"-16,28 17 0 0,12 10 1 15,-3-4 0-15,5 3 1 16,-7 3 0-16,-1 1 0 15,1 4 1-15,-1 4-2 16,1-4 1-16,-6 0-1 16,1 4 0-16,-2-4-1 15,5-2 0-15,-5-5-3 0,0-2 0 16,0-6-34-16,0-3 0 16,0-1 20-16,-7-9 0 15,0 0 10-15</inkml:trace>
  <inkml:trace contextRef="#ctx0" brushRef="#br0" timeOffset="3526.614">1632 12107 150 0,'0'52'0'16,"0"36"0"-16,0-81 0 15,2-44 0-15,-2 20 0 16,0-4-12-16,0 7 0 16,0 5-48-16,0 0-5 15,0-2 84-15</inkml:trace>
  <inkml:trace contextRef="#ctx0" brushRef="#br0" timeOffset="4444.643">2144 12114 85 0,'0'0'0'16,"32"-2"0"-16,-29 0 1 16,-4 0 2-16,1 2 0 15,-7-1 0-15,3 2 0 16,2 8 0-16,1 12 0 16,-5 9 1-16,6 3 1 0,-5 6-1 15,5 2 1-15,0 3-1 16,5 5 0-16,-5 0-1 15,0-3 0-15,6-4-1 16,-6-2 0-16,0-1-1 16,0-9 1-16,0-9-3 15,0-4 1-15,0-6-37 16,0-2 0-16,0-6 7 16,-6-10 0-16,6 0 35 0</inkml:trace>
  <inkml:trace contextRef="#ctx0" brushRef="#br0" timeOffset="4877.882">2014 12159 125 0,'14'42'0'15,"12"27"0"-15,-24-64 0 16,-15-31 0-16,10 10 0 16,-8-3 0-16,10 1 0 15,1 2 0-15,14 2 1 0,13 0 0 16,-11 5 1-16,7 4 1 15,-2 3 1-15,1 2-2 16,3-1 1-16,-1-1-1 16,9-2 0-16,2-1-2 15,-9 2 1-15,1-1-1 16,-8 2 1-16,-4 2 0 16,-2 0 0-16,-5-1-2 0,-1 1 1 15,-1 0-13-15,-1 0 1 16,-3 0-39-16,-2 0 1 15,0 0 48-15,-2 1 0 16,-3 1-8-16</inkml:trace>
  <inkml:trace contextRef="#ctx0" brushRef="#br0" timeOffset="5168.225">2165 12440 136 0,'0'0'0'16,"32"-33"0"-16,-23 31 0 15,-3 11 0-15,1-4 1 0,-1 2-1 16,4-1 1-16,8-3-1 15,-4-1 0-15,-2-2-2 16,-2 0 1-16,1-2-17 16,-3 2 0-16,-1-2-29 15,4 2-4-15,-9 0 51 16,5 0 0-16</inkml:trace>
  <inkml:trace contextRef="#ctx0" brushRef="#br0" timeOffset="5644.138">2748 12056 110 0,'0'0'0'16,"-37"30"0"-16,35-25 1 0,9-7 0 15,-7 7 0-15,0 2 2 16,-5 11 0-16,-3 5 0 16,-5 10 0-16,3 9-1 15,-8 4 1-15,-1 7 0 16,-2 5 1-16,-5 0-1 16,-5 19 1-16,-8 14-1 0,-1-17 1 15,5-9-3-15,9-21 0 16,9-19-4-16,3-4 0 15,2-9-45-15,1-3 0 16,8-9 32-16,-3-5 1 16,6 1 7-16</inkml:trace>
  <inkml:trace contextRef="#ctx0" brushRef="#br0" timeOffset="6045.21">2683 12126 114 0,'-8'42'0'15,"-5"30"2"-15,13-65 1 16,2-31-1-16,3 4 0 0,1-1-2 15,-6 7 1-15,5 2 1 16,-3 8 0-16,5 8-1 16,0 10 1-16,8 10 1 15,4 6 1-15,-6 5-2 16,2 4 1-16,5 2 0 16,-7 3 0-16,3-2-1 15,2 0 0-15,-6-2-1 0,-3-3 1 16,3-5-1-16,-4-8 0 15,-2-4-2 1,-5-4 1-16,6-2-23 0,-7-7 1 16,0 0-31-16,-7-4-5 15,6-5 58-15,-10-6 0 16</inkml:trace>
  <inkml:trace contextRef="#ctx0" brushRef="#br0" timeOffset="6346.151">2504 12523 98 0,'26'5'0'16,"17"6"1"-16,-41-11 1 15,-12-4 3-15,5 1 0 16,-2-2 2-16,7-1 1 15,7 1 0-15,1-4 1 0,11-3-4 16,6 0 0-16,4-1-1 16,-1 3 0-16,6-1-3 15,-5 4 0-15,1 2 0 16,-2 0 0-16,-2-2-1 16,-5 1 0-16,0 3-47 15,-13-1 1-15,-8 3 19 16,7-5 15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8T08:05:43.9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3 11 18047,'0'0'0,"0"0"-128,0 0 128,0 0-1280,-22-2 129,-15-2 255,-5 1 128,1 1-896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20" units="cm"/>
          <inkml:channel name="Y" type="integer" max="1084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628.47894" units="1/cm"/>
          <inkml:channelProperty channel="Y" name="resolution" value="622.9885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5-03-27T08:46:36.066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0000"/>
    </inkml:brush>
    <inkml:brush xml:id="br2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5817 13351 115 0,'0'0'0'0,"0"0"-1"16,0 0 1-16,0 0-1 15,0 0 0-15,0 0 0 16,0 0 1-16,0 0 0 15,0 0 0-15,0 0 0 16,0 0 1-16,25-21 0 16,-3 0 0-16,4-7 1 0,6-2 1 15,-1-2 1-15,6-7 1 16,-2-3 0-16,7-4 0 16,-1-3-2-16,6 2 1 15,1 1-1-15,0-1 0 16,-1 3-1-16,14-18 0 15,8-8 0-15,-8 7 0 16,-7 3 0-16,-14 12 1 16,-12 12-1-16,-6 6 0 15,-4 10-1-15,-4 3 1 16,-6 6-1-16,3 1 1 16,-2 3-1-16,-4 0 1 15,-3 1-1-15,-1 1 0 16,3 2-1-16,-2-1 1 15,-1 2-1-15,-1 2 0 16,0-3-1-16,0 3 1 0,0 0-8 16,0 0 1-16,0 3-7 15,0 4 1-15,4 0-83 16</inkml:trace>
  <inkml:trace contextRef="#ctx0" brushRef="#br0" timeOffset="631.069">6039 13476 100 0,'0'0'0'0,"14"-21"1"16,-7 12 0-16,0 0 3 15,6-5 1-15,7-5 0 16,1-1 0-16,6-4-1 15,7-8 0-15,0-7-1 16,7-5 0-16,0-3 0 0,5-6 0 16,3-5 0-16,1 4 0 15,1-1-1-15,12-6 0 16,-1-11 0-16,-8 10 0 16,-7 1-1-16,-15 22 1 15,-9 14-1-15,-8 3 1 16,-3 4-1-16,2 2 1 15,-12 6-1-15,3 1 1 16,1 2-1-16,-1 2 0 16,-5-1-2-16,0 12 0 15,-5 6-5-15,3-9 1 16,-2 3-107-16</inkml:trace>
  <inkml:trace contextRef="#ctx0" brushRef="#br0" timeOffset="2776.477">6768 12404 122 0,'0'0'0'16,"0"0"0"-16,0 0 0 15,0 0-1-15,0 0 1 16,0 0 0-16,0 0 0 16,0 0 0-16,0 0 0 15,0 0 0-15,0 0 1 16,0 0 0-16,0 0 0 16,34 19 0-16,-7-5 1 15,7 7 0-15,5 0 0 16,6 0 0-16,2 0 0 15,0 2-1-15,6 2 1 16,2-1-1-16,0 3 0 16,7 3 0-16,-1-1 0 15,6 1 0-15,8 4 1 16,7 3-1-16,-21-11 1 0,-7-7-1 16,15 6 1-16,6-2-1 15,-1 3 1-15,-5 1-1 16,-15-10 1-16,-19-5-1 15,12 2 1-15,-1 1-1 16,-11-7 1-16,-7 1-1 16,1-2 0-16,-8-2 0 15,2 1 0-15,-2-1-1 16,-7 0 0-16,-4 0-6 0,1-1 0 16,-6 0-105-16</inkml:trace>
  <inkml:trace contextRef="#ctx0" brushRef="#br0" timeOffset="3541.963">8431 13010 105 0,'0'0'0'15,"0"0"-1"-15,0 0 1 16,0 0 0-16,0 0 0 16,0 0 0-16,0 0 0 15,-3 32 0-15,-2-10 1 16,3 8 0-16,4-2 0 15,3 0 1-15,3 1 0 16,8-3 0-16,2-5 1 16,-4-5-1-16,6-4 0 15,1-3-1-15,4-4 1 16,3-5-1-16,1-2 1 16,-2-1 0-16,-1-15 0 15,-4-8 1-15,-2 1 0 0,-8-3 0 16,-5-3 1-16,-6-4-1 15,-2-2 0-15,-10-2-1 16,-3 7 1-16,-12 2-1 16,2 9 1-16,-8 6-2 15,-3 8 1-15,1 7-2 16,-7 14 0-16,-6 12-2 16,11 9 0-16,-1 9-4 0,8 14 0 15,1 0-99-15</inkml:trace>
  <inkml:trace contextRef="#ctx0" brushRef="#br0" timeOffset="4417.644">8886 13064 102 0,'0'0'0'16,"18"0"-1"-16,-18 0 1 16,0 0-1-16,0 0 0 15,-5 0 1-15,5 0 0 16,-6 0 0-16,6 0 0 16,0 0 1-16,0 0 0 15,0 0 1-15,0 0 0 16,0 0 1-16,11-5 0 15,6-9 0-15,2-2 0 0,9-1-1 16,7-8 1 0,9-3 0-16,1 2 1 0,6-3-1 15,3 1 1-15,-2-2-1 16,2-1 1-16,0-1-2 16,6-3 1-16,-5-4 0 15,6 2 0-15,-1 2-1 0,9-9 0 16,6-5 0-16,-22 18 0 15,-22 9-1-15,1 5 1 16,-12 5-1-16,0 1 0 16,-8 4 0-16,-2 3 0 15,-4-1-1-15,1 3 0 16,-6 1-4-16,-1 6 1 16,-1 4-4-16,1 5-103 15</inkml:trace>
  <inkml:trace contextRef="#ctx0" brushRef="#br0" timeOffset="5000.045">10072 12187 135 0,'0'0'0'15,"0"0"-1"-15,0 0 1 16,0 0-2-16,0 0 1 15,0 0-1-15,0 0 1 16,0 0 0-16,0 0 1 16,0 0 0-16,0 0 0 15,5 18 0-15,1 1 1 16,-3 9 0-16,8 1 0 16,-8 2 0-16,4-3 1 15,4 0-1-15,-4 2 1 16,0 0 0-16,-2-3 0 15,-3-5-1-15,3-1 0 0,-3-1-1 16,-2-6 0-16,0-2-3 16,0-5 0-16,0-2-6 15,-2-1 0-15,-5 1-74 16</inkml:trace>
  <inkml:trace contextRef="#ctx0" brushRef="#br0" timeOffset="5629.168">10051 12272 118 0,'4'17'0'16,"-2"11"0"-16,-1-36 0 15,-1-20 0-15,4 3 0 16,-4 0 1-16,3 1 0 15,4 3 0-15,7 0 1 16,7-4 0-16,5 7 0 16,6 4-1-16,-6 4 1 15,3 5-1-15,-1 3 0 16,4 5 0-16,-8 6 0 16,2 3-1-16,-5 6 1 15,-2 5-1-15,-6 1 1 16,-12 3-1-16,-2-3 0 15,-10 3 0-15,-4-3 1 0,-13 1-1 16,0-6 1-16,-11 2-1 16,4-3 1-16,1-8-1 15,7-1 1-15,5-2-1 16,3-3 1-16,6-2-1 16,6-2 1-16,0 0-1 15,7 0 0-15,2-6 0 16,16 1 0-16,10-2 0 15,-1 3 0-15,5 3 0 0,-3 2 0 16,5 7 0-16,-7-1 0 16,0 3 0-16,-6 1 0 15,-1 3-1-15,1 3 1 16,-1 6 0-16,-12-2 0 16,-1 2 0-16,-1 0 0 15,-12 1 0-15,-4-1 1 16,-6-2 0-16,-5-3 1 15,-3-4 1-15,-8-2 0 16,-2 1-1-16,-1-6 0 16,-7-4-2-16,3 1 1 15,-2-1-2-15,2-10 0 16,3 0-111-16</inkml:trace>
  <inkml:trace contextRef="#ctx0" brushRef="#br0" timeOffset="6636.3">5850 13483 126 0,'0'0'0'16,"0"0"0"-16,0 0 0 15,0 0 0-15,0 0 0 16,0 0 0-16,0 0 0 15,0 0 0-15,0 0 0 16,4 19 0-16,-2 7 1 16,3 13-1-16,-4 1 1 0,1 8 0 15,3 5 0 1,-5 6 0-16,0 6 0 0,2 6 0 16,2 9 1-16,-3 12 0 15,-1-22 0-15,0-8 1 16,0-18 0-16,0-13-1 15,0-4 1-15,0-8-1 16,0-5 0-16,-1-2-1 0,1-6 1 16,0-3-2-16,0-3 0 15,1 4-4-15,-1-4 0 16,0 0-103-16</inkml:trace>
  <inkml:trace contextRef="#ctx0" brushRef="#br0" timeOffset="8033.426">5671 14716 81 0,'0'0'0'0,"0"0"0"0,0 0 0 15,0 0 1-15,0 0 1 16,0 0 1-16,0 0 0 15,-6-19 0-15,6 10 1 16,-7 0-1-16,6 4 0 16,-5 2 0-16,1 4 0 15,5 5 0-15,0 9 1 16,5 12-1-16,-5 4 0 16,0 8-1-16,0 3 1 15,0 6-1-15,0-3 0 16,6 1-1-16,-6-4 1 15,1-1-1-15,1-8 1 16,-2-5-1-16,0-7 1 16,-2-5-2-16,2-4 1 15,0-3-2-15,0-4 1 0,0-1-6 16,0-4 1-16,2 2-5 16,-2-2 0-16,0 0-66 15</inkml:trace>
  <inkml:trace contextRef="#ctx0" brushRef="#br0" timeOffset="8543.239">5646 14815 91 0,'0'0'0'0,"11"38"0"0,-11-45 0 16,-6-15 0-16,6 4 0 16,0-1 0-16,6 3 1 15,-6 3 0-15,1 5 1 16,-1 1-1-16,7 0 1 16,-1 1-1-16,8-1 0 15,5-1 0-15,-4 1 0 16,-1-1 0-16,0 3 0 15,-1 0 0-15,-1 0 0 16,-3 1-1-16,-4 1 1 16,2 1 0-16,-6 0 0 15,6 0 1-15,-5 2 0 16,3 0 0-16,1 0 0 16,-3 2 0-16,1 3 0 0,-3 6 0 15,5 10 0-15,-6 7 0 16,0 7 0-16,0 6 0 15,1 4 0-15,-1 6 0 16,4-5 1-16,-4 0-1 16,0-8 0-16,-4-4 0 15,8-4 0-15,-2-4-2 0,3 0 1 16,-2 1-3-16,3-8 1 16,-5-3-4-16,3-4 0 15,-2 1-91-15</inkml:trace>
  <inkml:trace contextRef="#ctx0" brushRef="#br0" timeOffset="8992.532">6005 15071 103 0,'0'0'-1'0,"0"0"1"15,32 6-1-15,-16-3 1 16,-9 1 0-16,5-1 0 16,-5-1 0-16,1 0 1 15,5-2 0-15,-1-2 0 16,4 0 0-16,3-1 0 16,-9-1 0-16,4-5 1 0,-2-1-1 15,1-6 1-15,-5-3-1 16,3-2 1-16,-8-4-1 15,-3 4 1-15,-2 1-1 16,1 3 1-16,-10 3-1 16,4 3 0-16,-1 4 0 15,-5 7 1-15,-2 7-1 16,1 2 1-16,-7 7-1 0,7 3 1 16,2 6 0-16,1-1 1 15,9 5 0-15,2-5 0 16,7-1-1-16,6-2 1 15,6-3-1-15,2-3 0 16,3 1-1-16,1-5 0 16,2-4-2-16,-6-2 0 15,6 0-109-15</inkml:trace>
  <inkml:trace contextRef="#ctx0" brushRef="#br0" timeOffset="9743.314">4991 13070 122 0,'0'0'0'0,"0"0"0"16,0 0 0-16,0 0 0 15,0 0 1-15,0 0-1 16,0 0 0-16,0 0 0 16,0 0 0-16,0 0 1 15,0 0 0-15,27 17 0 16,0-1 1-16,7 3 0 16,8 2 1-16,5 2-1 15,6-2 0-15,-3 2-1 0,8-2 1 16,-1 2 0-16,4-2 1 15,-1 2-1-15,-4 2 0 16,-4-1-1-16,-9-3 0 16,-2 0-4-16,-14-3 1 15,1 0-104-15</inkml:trace>
  <inkml:trace contextRef="#ctx0" brushRef="#br0" timeOffset="10539.849">4262 12762 120 0,'0'0'0'0,"0"0"0"15,0 0 0-15,0 0 0 16,0 0 0-16,0 0 0 16,0 0 0-16,0 0 0 15,0 0 0-15,0 0 0 0,0 0 1 16,0 33 0-16,1-3 1 15,3 9 0-15,-2 5 0 16,-1 0 0 0,6 0 0-16,4 2 0 0,-10-8 0 15,6 1-1-15,-5-9 0 16,3-4-2-16,1-7 1 16,-5-3-4-16,-1-5 0 15,0-1-88-15</inkml:trace>
  <inkml:trace contextRef="#ctx0" brushRef="#br0" timeOffset="10962.229">4209 13010 123 0,'0'0'0'16,"18"19"0"-16,-15-12 0 15,2-1 0-15,1-6 0 16,1 1 0-16,1 1 1 15,5-2 0-15,6 0 0 0,-4 2 0 16,5-2 1-16,-5 3-1 16,4-6 1-16,-5 1-1 15,6-5 0-15,-5-2 0 16,6-10 0-16,0-6 0 16,-3 2 0-16,-3 1-1 15,-1 1 1-15,-3 3-1 16,-3 0 1-16,-1 3-1 0,-7 0 1 15,0 5 0-15,0 1 0 16,0 2 0-16,0 2 1 16,-5 3-1-16,5 7 1 15,-3 6 0-15,-3 12 0 16,5 5 1-16,-3 7 0 16,4 9-1-16,4 2 0 15,-3 3 0-15,6-2 0 16,0-1-2-16,2-6 1 15,2-4-2-15,10 39-121 16</inkml:trace>
  <inkml:trace contextRef="#ctx0" brushRef="#br0" timeOffset="20117.017">10118 11446 85 0,'0'0'0'0,"0"0"0"16,0 0 0-16,0 0 0 16,0 0 0-16,0 0 2 15,0 0 0-15,0 19 5 16,0 6 0-16,0 8-2 0,0 4 0 16,0 7-1-16,1-2 1 15,5 4-2-15,1 0 0 16,0-6-1-16,0-5 1 15,-1-5-2-15,1-7 1 16,-1-6-2-16,-5-3 0 16,-1-5-5-16,-8-5 1 15,-3 1-87-15</inkml:trace>
  <inkml:trace contextRef="#ctx0" brushRef="#br0" timeOffset="21151.843">9969 11070 114 0,'0'0'0'16,"-5"35"-1"-16,3-11 1 16,2 6-1-16,0 0 1 15,0 4-1-15,2-4 1 16,3-4 0-16,-1-2 0 16,-2-2 0-16,-2-5 1 15,1-5 0-15,-1-3 0 16,0-2 1-16,-1-10 0 15,-1-6 0-15,-2-9 1 16,-3-6 0-16,0-4 0 16,0-4 0-16,0-3 0 15,0-7-1-15,1 3 0 16,4 0-1-16,-3-1 1 16,-1 0-1-16,6 1 0 0,0 7 0 15,0-5 0-15,6-3-1 16,1 10 1-16,-1 2-1 15,0 7 0-15,1 5 0 16,8 2 0-16,5 5 0 16,1 2 0-16,-6 5 0 15,17 8 0-15,2 6 0 16,-6 0 0-16,-1-1-1 0,0 8 1 16,-2 9-1-16,-11-1 1 15,-5 1 0-15,-9-2 0 16,-9 0 0-16,-5-3 0 15,-11-2 0-15,3-7 0 16,-4 1 0-16,5-3 0 16,0-2 0-16,0-1 0 15,-2-2 0-15,9-5 0 16,4 1 0-16,5 1 0 16,-2-4 0-16,7 0 0 15,8 2 0-15,10-1 0 16,4 5 0-16,11-3 0 15,8 6-1-15,-5 3 1 16,4 4-1-16,-1 2 1 16,-4-4-1-16,-2 2 1 15,-9-2 0-15,-1 3 0 16,-9 6 0-16,-6-4 0 16,-6 4 0-16,-9-2 1 0,-1 2 0 15,-12-5 1-15,-2-4 0 16,-4-2 0-16,-9 0 0 15,1-6 0-15,0-1-1 16,-1-3 1-16,2-2-1 16,6-2 0-16,8 0-1 15,2-3 0-15,-2-2-1 16,5 2 0-16,3-1-6 16,11-2 1-16,0-1-97 0</inkml:trace>
  <inkml:trace contextRef="#ctx0" brushRef="#br0" timeOffset="21677.395">10513 11138 80 0,'0'0'0'0,"-1"34"0"15,1-11 0-15,0 3 1 16,1-5 0-16,-1-2 1 15,6 1 1-15,-3-1 0 16,2-5 0-16,2 0 0 16,0-9 0-16,7-1 0 15,-1-4 0-15,0-7-1 16,8-11 1-16,0-6-1 16,-1 3 0-16,-5-2-1 15,-3 2 1-15,-5 1-1 16,-1 4 0-16,-5 6 0 0,5 1 1 15,-6 4-1-15,-6 5 1 16,1 5 0-16,-2 7 0 16,4 11 1-16,-3-3 0 15,1 6-1-15,5-3 1 16,5 0-2-16,1 1 1 16,2-4-2-16,-1-3 1 15,4-3-3-15,-1 2 1 16,3-4-101-16</inkml:trace>
  <inkml:trace contextRef="#ctx0" brushRef="#br0" timeOffset="22369.363">10738 12567 138 0,'0'0'0'15,"34"7"0"-15,-33-5 0 16,-2 0 0-16,1-2 0 0,-7 1 0 15,7-1 0-15,5 6 0 16,4 2 0-16,10 5 0 16,3 4 1-16,12 3 0 15,-5-1 1-15,3 2 1 16,8-2 0-16,2 2 0 16,-8-5 0-16,0-3-1 15,-1-3 0-15,2-1 0 16,-8-2 0-16,0-2-1 0,-8-1 1 15,-9-1-2-15,2-1 1 16,-5 0-2-16,-7-1 0 16,2 1-9-16,-2-2 1 15,0 0-94-15</inkml:trace>
  <inkml:trace contextRef="#ctx0" brushRef="#br0" timeOffset="23224.907">11413 12711 119 0,'0'0'0'16,"-14"23"-1"-16,20-12 1 15,1-3-1-15,7 5 0 16,-1 1 1-16,3 5 0 15,-4 4 1-15,-6 5 0 0,-1 5 1 16,-2 1 0-16,3-1 1 16,1-5 0-16,-2-3-1 15,-2-2 0-15,8-4-1 16,-10-5 1-16,6-3-1 16,-7-4 0-16,2-6 0 15,-4-8 0-15,-6-8 0 16,1-3 1-16,0-3-1 0,-4-7 0 15,1-4 0-15,-1-3 0 16,3-4 0-16,1 8 0 16,1 1 0-16,6-4 0 15,0 1 0-15,0 7 0 16,2 5 0-16,5 0 0 16,5 3 0-16,8 2 0 15,7 4-1-15,5 3 1 16,3 0-1-16,-6 4 1 15,3 7-1-15,-4 5 0 16,0 3 0-16,-7 3 0 16,1 2 0-16,-8 3 0 15,-2 3 0-15,-6 0 0 16,-6 0 0-16,-7 0 0 16,-6-1 0-16,1-4 0 15,-4-2 0-15,3-4 0 16,0-1 0-16,-1-2 0 0,0 0 0 15,2-5 0 1,4-1 0-16,6 1 0 0,-3-2 0 16,5 0 0-16,0 0 0 15,5 0 0-15,3 0 0 16,5 4 0-16,8-2 0 16,0 3 0-16,1 2 0 15,8 7 0-15,0 3-1 16,-4 5 1-16,-5-3 0 0,-7 4 0 15,-7 1 0-15,-2-1 0 16,-10 4 0-16,-4-5 0 16,-10 1 1-16,-2-5 0 15,-5-2 0-15,-2-2 0 16,1-4 0-16,0-5 1 16,2-3-1-16,2-4 0 15,-4-3-1-15,7-2 0 16,1-3 0-16,9-1 0 15,-1-1-4-15,3 1 1 16,6 2-10-16,2 1 0 16,0-1-80-16</inkml:trace>
  <inkml:trace contextRef="#ctx0" brushRef="#br0" timeOffset="23707.634">12032 12866 93 0,'-21'5'0'0,"-13"6"0"15,27-4 0-15,12 0 0 16,-3 8 1-16,-2 8 2 15,5-2 0-15,-5 4 1 0,2-2 0 16,5 0-1-16,0-2 1 16,0 0-2-16,5-5 1 15,-2-4-2-15,13-3 1 16,0-6-1-16,-1-1 1 16,3-4-1-16,-3-6 0 15,4-5 0-15,-6-1 0 16,-5 0-1-16,3 2 1 15,-10-1 0-15,-1 1 0 16,-1 2 0-16,-5 1 1 16,1 0-1-16,-2 4 1 15,-2 1 0-15,1 8 0 16,-5 3 0-16,5 7 0 16,1 7 0-16,1 4 0 15,5 4-1-15,2-2 1 16,5 1-2-16,-5-7 1 15,5-2-4-15,13 22-107 16</inkml:trace>
  <inkml:trace contextRef="#ctx0" brushRef="#br0" timeOffset="27683.786">5590 12755 74 0,'0'0'0'16,"0"19"0"-16,13-22 1 15,1-8 2-15,0 3 1 16,-6-3 1-16,4 2 0 15,-5 0-2-15,7 2 1 16,6 2-2-16,-6 2 1 16,5 3-2-16,-5 5 1 15,0 7-1-15,-9 6 1 16,-5 5-1-16,-7-2 1 16,-11 5-1-16,-1-1 1 0,-2 1-1 15,0 0 1 1,6 3-1-16,-3-5 1 0,10 1-1 15,-1-8 0-15,4-3 0 16,5-3 0-16,0-2-1 16,14-4 1-16,6-2-1 15,0-1 1-15,-5 0-1 16,3-2 1-16,-4 0-1 0,-6-2 0 16,1 0-2-16,-4 1 1 15,2-3-7-15,-3-1 1 16,-2 0-71-16</inkml:trace>
  <inkml:trace contextRef="#ctx0" brushRef="#br0" timeOffset="27882.807">5624 12887 122 0,'0'0'1'0,"0"0"0"16,0 0 2-16,0 0 0 15,0 0 2-15,0 0 0 16,0 0-2-16,0 0 1 16,22 2-3-16,-8-1 0 15,5 3-3-15,16 1-105 16</inkml:trace>
  <inkml:trace contextRef="#ctx0" brushRef="#br0" timeOffset="32441.774">6679 11776 78 0,'0'0'0'0,"7"28"0"15,-7-28 0-15,-2-3 0 16,2-1 1-16,-5-1 4 0,1 2 0 16,2 1 0-16,4 7 0 15,2 4 0-15,1 5 0 16,-2 7-1-16,3 4 1 15,-1 4-1-15,-2 5 1 16,4 3-1-16,-1 7 0 16,0 1-1-16,1 5 1 15,0 2-1-15,-1-3 1 16,-5 1-1-16,6-10 0 16,-7-6-1-16,4-6 0 15,-2-4-2-15,-1-6 1 16,5-4-3-16,-6-4 1 15,5 3-113-15</inkml:trace>
  <inkml:trace contextRef="#ctx0" brushRef="#br0" timeOffset="61690.487">6414 11214 91 0,'0'0'0'15,"0"0"0"-15,0 0 0 16,0 0 0-16,0 0 0 16,1 24 1-16,5-4 1 15,-6 6 2-15,1 2 0 16,3 2 1-16,-2 0 0 16,-2 2-1-16,0-2 0 15,0-2-1-15,0-2 1 16,0-5-1-16,0 2 0 15,5 0-2-15,-5-6 1 16,1-1-1-16,-1 0 0 16,2-7-1-16,3 0 0 15,-5-6 0-15,0-3 0 0,0 0-1 16,0-3 1-16,-5-4-1 16,3-8 1-16,-4-4-1 15,0 2 0-15,5-1 0 16,-6-3 1-16,7 0-1 15,-7-4 1-15,1 1 0 16,-1 1 0-16,2 3 0 16,3 3 0-16,1 1 0 15,1 4 0-15,0 3 0 0,0 5 0 16,0 1 0-16,1 3 0 16,5 3 0-16,2 1 1 15,5 6 0-15,1 3 1 16,5 1-1-16,3 3 1 15,11 5-1-15,-5-3 1 16,4-2-1-16,-8-3 1 16,1-1-1-16,-4-3 1 15,-2-3 0-15,-9-1 0 16,2-1 0-16,-1-2 0 16,-8-1 0-16,8-2 0 15,-9 0 0-15,6-2 0 16,3-5 0-16,-3-7 0 15,-1-5 0-15,-1-6 0 16,-6-3 0-16,0 0 1 16,-6-3-1-16,5 2 0 15,-5 3-1-15,1 5 1 16,2 3-1-16,-2 6 1 16,5-2-2-16,-2 3 0 0,-2 3-7 15,4 1 1-15,0 1 0 16,0-6-114-1</inkml:trace>
  <inkml:trace contextRef="#ctx0" brushRef="#br0" timeOffset="64678.028">5693 11071 96 0,'0'0'0'0,"0"0"0"0,0 0 0 16,0 0-1-16,0 0 1 15,0 0 0-15,0 0 0 16,0 0 1-16,0 0 1 16,0 0 3-16,0 0 0 15,25 32 0-15,-4-7 1 16,5 6-2-16,3-1 1 15,5 2-2-15,2-4 1 16,8 2-1-16,-1-4 1 16,5 1-1-16,-10-5 1 15,-7-6-1-15,2 0 0 16,-6-2-2-16,-5-2 0 16,-1-3-3-16,-5 0 1 15,0 0-3-15,11 10-104 16</inkml:trace>
  <inkml:trace contextRef="#ctx0" brushRef="#br0" timeOffset="65605.955">5758 11047 75 0,'0'0'0'15,"0"0"0"-15,0 0 0 16,0 0 0-16,0 0 0 16,0 0 2-16,0 0 0 15,0 0 1-15,0 0 1 16,0 0 1-16,0 0 1 16,2-21-1-16,-1-2 0 15,10-9 0-15,-2-3 0 16,-3-3-1-16,3-5 0 15,3-1-1-15,1-3 1 16,1-4-2-16,1 0 1 0,4 0-2 16,-3 0 1-16,9 5-1 15,-6 4 1-15,-5 4-1 16,-4 6 1-16,1 6 0 16,-4 1 0-16,-2 6 0 15,-2 1 0-15,3 4-1 16,-6 2 1-16,0 1-2 15,0 2 1-15,0 1-2 16,5-1 1-16,-5 2-7 0,0-4 0 16,0 2-95-16</inkml:trace>
  <inkml:trace contextRef="#ctx0" brushRef="#br0" timeOffset="66070.004">6025 10175 106 0,'0'0'0'16,"0"0"0"-16,0 0 0 15,0 0 0-15,0 0 0 16,8 27 0-16,-2-13 0 16,1 3 1-16,5 1 0 15,-2-1 1-15,2-3 0 0,2 0 1 16,7-1 0-16,4-8 0 16,-8 0 0-16,2-1 0 15,1-6 0-15,0-1 0 16,1-13 1-16,-1-5-1 15,-6-7 1-15,-2-6-1 16,-9 1 1-16,2-2-1 16,-11 10 0-16,-8 0 0 0,0 6 0 15,-6 5-1-15,-2 7 0 16,-10 5-1-16,4 4 1 16,-1 5-2-16,3 2 1 15,-1 5-3-15,14 0 1 16,0 7-9-16,6 4 1 15,0-1-97-15</inkml:trace>
  <inkml:trace contextRef="#ctx0" brushRef="#br0" timeOffset="66989.985">6223 10237 147 0,'0'0'0'0,"0"0"0"16,0 0 0-16,0 0 0 16,0 0 0-16,0 0 0 15,0 0 0-15,21-18 0 0,-1 8 1 16,1-1 0-16,13 2 0 16,15 1 1-16,5 2 1 15,13-1 0-15,-8 0 0 16,4 4-2-16,1-6 1 15,9-2 0-15,-5 1 0 16,7-1 0-16,-14 2 0 16,-8-3-1-16,-3 0 1 15,-3 0-1-15,-8 3 1 16,-15 2-1-16,-1 1 0 16,-13-1 0-16,1 6 0 15,-3-5 0-15,-6 5 0 16,2-1-1-16,-4 2 1 15,0 0-1-15,0 0 1 16,-6 0-1-16,6 0 1 16,-6 0-1-16,-1-4 0 15,1 1 0-15,5 5 0 16,-5 3 0-16,5 5 0 0,-1 8 0 16,2 5 0-16,-5 3 0 15,3 13 0-15,2 5 0 16,2 9 0-16,3 10 0 15,-3-3 0-15,5 6 0 16,-6 5 0-16,5 2 0 16,1 12 0-16,6 10 0 0,-4-16 0 15,3-7 0-15,-1-21 0 16,-2-16 0-16,-4-3 0 16,2-8 0-16,2-3 0 15,-3-1 0-15,3-3 0 16,2-8 0-16,-10 0 0 15,6-4 0-15,-7-1 0 16,4-3 0-16,-4-1 1 16,0 0-1-16,-9-5 1 15,0 0-1-15,-5-4 1 16,-1 2-1-16,-4 2 1 16,-1 1 0-16,-6 2 0 15,2 2 0-15,-9 9 0 16,-7 2 0-16,-2 6 0 15,-4 4 0-15,-1 0 0 16,4 2-1-16,3-3 0 16,6-1-4-16,-41 21-138 15</inkml:trace>
  <inkml:trace contextRef="#ctx0" brushRef="#br0" timeOffset="68804.281">5125 11337 118 0,'0'0'0'0,"0"0"0"15,0 0 0-15,17-12 0 16,2 1 1-16,9-1 0 16,-2-1 1-16,-5 3 1 0,4-4 1 15,-3 2 0-15,-1-3 1 16,0 3-2-16,4 2 0 15,-4-1-1-15,5 1 1 16,3-3-1-16,-8 4 0 16,-1 2-2-16,-1 0 1 15,2 2-1-15,-7 2 0 16,-4-1-2-16,1 2 1 16,-6 2-9-16,2 0 1 15,-4 0-1-15,-3 6 1 16,6-1-70-16</inkml:trace>
  <inkml:trace contextRef="#ctx0" brushRef="#br0" timeOffset="69089.256">5224 11441 118 0,'26'-11'0'0,"20"-7"0"15,-38 13 0-15,-15 7 1 16,2-2 0-16,2 3 0 16,10-8 1-16,8-4 1 15,-2 1 0-15,2-1 0 16,4-2 0-16,4-1-1 16,-4 1 0-16,7 1 0 15,1 1 1-15,1-5-2 0,-1 5 0 16,-4 0-3-1,0 2 0-15,-8 0-7 0,26-5-85 16</inkml:trace>
  <inkml:trace contextRef="#ctx0" brushRef="#br0" timeOffset="72841.603">4666 11481 99 0,'0'0'0'16,"0"0"0"-16,0 0 0 15,0 0 0-15,0 0 0 16,-3 21 0-16,-3 0 1 16,1 11 0-16,5-4 1 15,-2 5 0-15,8-1 0 16,2 1 1-16,6-1 1 16,4 1-1-16,-3-12 1 15,5-1-1-15,8-10 1 16,5-8-1-16,0-7 1 15,-4-9-1-15,6-11 0 16,-7-8-1-16,-2-4 0 16,-5-4 0-16,-3 3 0 15,-4 1 0-15,-6 2 0 0,-6 0 0 16,-9 6 1-16,-1 0 0 16,-8 2 0-16,-9 4 0 15,-2 9 0-15,-14 9-2 16,-2 7 1-16,-8 7-2 15,2 8 0-15,1 8-2 16,7 17 1-16,-2 0-123 16</inkml:trace>
  <inkml:trace contextRef="#ctx0" brushRef="#br0" timeOffset="74583.378">7542 11105 121 0,'0'0'0'0,"0"0"0"0,0 0 0 16,0 0 0-16,0 0 0 15,0 0 1-15,0 0 0 16,0 0 1-16,0 0 0 16,0 0 1-16,0 0 0 15,0 23-1-15,0-6 0 16,-5 1-1-16,10 1 1 16,-3 2-2-16,5-3 1 15,-6-6-2-15,5-1 1 16,-1-2-6-16,-3-1 1 15,-2-4-5-15,7 1 0 16,-7 0-66-16</inkml:trace>
  <inkml:trace contextRef="#ctx0" brushRef="#br0" timeOffset="74780.515">7634 11189 108 0,'0'0'0'0,"-8"23"0"16,2-14 0-16,6-6 0 15,0 3 1-15,4-1-1 16,3 7 1-16,-4 6-1 16,3-1 1-16,0 3-1 15,1 3 0-15,-1 1-1 16,1-6 1-16,-6-4-4 16,6-4 1-16,-5 3-70 15</inkml:trace>
  <inkml:trace contextRef="#ctx0" brushRef="#br0" timeOffset="74978.89">7781 11305 105 0,'0'0'0'16,"-32"14"1"-16,25-8 0 15,0-3 0-15,6-1 1 16,-5 0 0-16,13 5 0 16,2 1-1-16,2 5 1 15,-4 4-2-15,-2-3 1 16,-2 2-1-16,3-2 0 15,-1-5-5-15,-3-4 0 16,-1 2-2-16,4-1 1 16,-3-1-60-16</inkml:trace>
  <inkml:trace contextRef="#ctx0" brushRef="#br0" timeOffset="75142.241">7906 11398 112 0,'0'0'0'0,"-22"9"1"16,11-4 0-16,8-3 0 15,3 5 1-15,3 2-1 16,2 0 0-16,-3 5-1 16,3-2 0-16,-5 6-4 15,6-2 1-15,-5-1-3 16,5 17-68-16</inkml:trace>
  <inkml:trace contextRef="#ctx0" brushRef="#br0" timeOffset="77542.541">8114 11347 121 0,'0'0'0'0,"0"0"0"16,0 0 0-16,10 39 0 15,-4-13 0-15,1 1 0 16,0 4 0-16,-6 5 0 0,4-1 0 16,-5 0 0-16,6 2 1 15,-6-6-1-15,0-2 0 16,1-5-1-16,1-5 1 16,3-1-3-16,-3-2 0 15,3 0-79-15</inkml:trace>
  <inkml:trace contextRef="#ctx0" brushRef="#br0" timeOffset="78111.164">8124 11455 140 0,'0'0'0'15,"11"19"0"-15,-8-31 0 16,3-18 0-16,-1 5 0 15,2-1 0-15,1 3 0 16,-2 4 0-16,6 3 0 16,2 5 0-16,2 2 0 15,-4 6 0-15,-2 1 0 0,4 6 0 16,-2 4 0-16,8 7 0 16,-7 2 0-16,1 6 0 15,-8 0 0-15,-6 1 0 16,-6-2 0-16,-1-3 0 15,-1-7 1-15,-4 2-1 16,5-5 0-16,0-4 0 0,1 1 0 16,5-3 0-16,-5-1 0 15,6 0-1-15,0-2 1 16,-5 1-1-16,5-1 0 16,0 0 0-16,5 0 0 15,8 2 0-15,13 2 0 16,10-1 0-16,-3 1 1 15,1-1 0-15,-8 2 0 16,-5-3 0-16,0 10 0 16,-7 6 1-16,-7 0 0 15,-2 3 1-15,-12-2 0 16,-5 0 1-16,-6-1 1 16,-10-2-2-16,0-2 1 15,-5 0-1-15,4 0 0 16,1-2-1-16,-5 1 1 15,1-5-2-15,9-2 1 16,3-3-1-16,6-1 0 16,7-4-4-16,-4-1 1 0,4-1-107 15</inkml:trace>
  <inkml:trace contextRef="#ctx0" brushRef="#br0" timeOffset="79120.445">8599 11481 120 0,'0'0'0'0,"-13"23"0"16,8-16 0-16,5-2 0 15,7 2 0-15,5 0 0 0,2 9 0 16,6 7 0-16,-7 0 1 16,0 1 0-16,-10-3 1 15,4 0 0-15,-3-5 0 16,-3-2 0-16,-1-1 0 15,6-5-1-15,-6-1 1 16,0 0-1-16,1-1 1 16,-1-6-1-16,0 0 0 15,0 0-1-15,0 0 1 16,0 0 0-16,0-4 0 16,4-1 0-16,-2 0 0 15,-2-2 0-15,0-2 0 16,0-2 0-16,0 3 1 15,-2-5-1-15,2 4 0 16,-4 2 0-16,4 0 0 16,4 2 0-16,-2-2 0 15,-2 2-1-15,5-6 1 16,-5-1-1-16,2 3 1 0,-1-3-1 16,5 3 1-16,1 0 0 15,0 2 0-15,-1 0-1 16,1 2 1-16,2-2-1 15,2 2 1-15,-4-1-1 16,1 1 1-16,-2 2-1 16,2-1 1-16,-1 2-1 15,5 2 1-15,2 4 0 0,4 6 0 16,-2 3-1-16,3 1 1 16,-4 3 0-16,-1 6 0 15,-7 0 0-15,-1-4 0 16,-1 1 0-16,-5-3 0 15,0-1 0-15,0-2 0 16,0-3-1-16,0-3 0 16,0 0-2-16,0 7-125 15</inkml:trace>
  <inkml:trace contextRef="#ctx0" brushRef="#br1" timeOffset="91562.951">8510 10931 111 0,'0'0'0'15,"0"0"0"-15,0 0 0 16,0 0 0-16,0 0 0 16,0 0 0-16,0 0 0 15,0 0 0-15,0 0 0 16,0 0 0-16,0 0 1 16,0 0 0-16,0 0 0 0,0 0 0 15,0 0 1-15,29-12-1 16,-1 6 0-16,7 3 0 15,2-2 0-15,-1 3 0 16,6 2 1-16,5 3-1 16,-5 1 1-16,-2 1-1 15,0 4 0-15,-5 5 0 0,-2-4 0 16,-5 3 0-16,4 3 0 16,-8-4 0-16,6 4 0 15,-6 3 0-15,1 4 0 16,-4 5-1-16,-1 2 1 15,1 3-1-15,-3 1 1 16,-8-1 0-16,4 2 0 16,-2 4-1-16,2 1 1 15,-7-1-1-15,4-2 1 16,-2-7-1-16,-2 0 1 16,-2-1-1-16,-2 3 1 15,2 3-1-15,-3-1 0 16,2-1 0-16,-1 0 0 15,4 1 0-15,-2 1 0 16,-5 0 0-16,-7-3 1 16,-5-2-1-16,4-2 1 15,-5-2-1-15,3-3 1 16,-8-2-1-16,4-2 0 0,0 2 0 16,1-1 1-16,-3 3-1 15,-3-2 1-15,-2 2-1 16,0-2 0-16,-5 0 0 15,-1-4 1-15,1 1-1 16,4-2 1-16,-4 0-1 16,-2-2 1-16,-4-2-1 15,1 4 1-15,-8 0 0 0,-1-6 0 16,-2-1-1-16,2 0 1 16,-7-1-1-16,5 1 1 15,1-2 0-15,-6 0 0 16,-1-1 0-16,1-3 0 15,0 1-1-15,5-4 1 16,6-6-1-16,-3 3 1 16,-1-2 0-16,5-6 0 15,8-3-1-15,-3-2 1 16,-2 0 0-16,6 0 0 16,0-1 0-16,3-1 0 15,1 2 0-15,-1 1 0 16,7 1 0-16,-3 1 0 15,4 3 0-15,2 1 0 16,5 2 0-16,1 3 0 16,1-3 0-16,1 2 0 15,-4-2 0-15,3 0 0 16,0 2 0-16,5-4 0 0,1 4-1 16,0 1 1-16,0 4-1 15,0 0 0-15,7 9-5 16,-14 0 1-16,0-2-124 15</inkml:trace>
  <inkml:trace contextRef="#ctx0" brushRef="#br0" timeOffset="115838.205">9071 13585 86 0,'0'0'0'0,"-15"42"-8"0,29-49 0 15,8-18-8-15,-3 6 1 16,1-1-7-16</inkml:trace>
  <inkml:trace contextRef="#ctx0" brushRef="#br0" timeOffset="115974.946">9275 13367 111 0,'0'0'0'15,"-35"35"-3"-15,42-40 0 16,11-17-12-16,3 7 0 16,0-1-34-16</inkml:trace>
  <inkml:trace contextRef="#ctx0" brushRef="#br0" timeOffset="116276.65">9934 12804 124 0,'-38'23'0'16,"-26"14"-1"-16,79-48 1 15,45-27-12-15,-20 13 0 16,-4 2 0-16,43-24-44 16</inkml:trace>
  <inkml:trace contextRef="#ctx0" brushRef="#br0" timeOffset="116865.665">9478 13156 145 0,'0'0'0'15,"0"0"0"-15,0 0 0 16,0 0 0-16,0 0 1 15,0 0-1-15,0 0 1 0,0 0-2 16,0 0 0-16,40-30-2 16,2-4-99-1</inkml:trace>
  <inkml:trace contextRef="#ctx0" brushRef="#br0" timeOffset="122053.163">8552 13706 97 0,'0'0'0'16,"0"0"0"-16,0 0 0 16,0 0 0-16,0 0 0 15,0 0 0-15,0 0 0 16,0 0 1-16,0 0 0 0,-9 31 1 15,5-4 1-15,-1 4-1 16,5 3 1-16,0 3-1 16,5-2 0-16,6 0 0 15,-4-7 0-15,2-5 0 16,-2-4 0-16,1-5 0 16,11-5 0-16,1-4 0 15,1-8 0-15,1-6 0 0,3-10 1 16,-4-11 0-16,-2 2 1 15,-5-9-1-15,-6 7 1 16,-6-3-1-16,-4 3 1 16,-10 3-2-16,-5 6 1 15,-8 4-1-15,3 8 1 16,-10 5-2-16,4 8 1 16,0 6-2-16,8 5 0 15,-3 6-5-15,12 0 1 16,-1 0-111-16</inkml:trace>
  <inkml:trace contextRef="#ctx0" brushRef="#br0" timeOffset="128782.431">7286 13581 106 0,'0'0'0'0,"15"-2"0"16,-15 2 1-16,0 6 0 16,0-6 1-16,-7 3 0 15,5 2 1-15,1-3 0 16,2 2 0-16,5 1 0 0,1 2 0 15,1 3 0-15,3-1 1 16,3 2-1-16,8 1 1 16,8 4-2-16,2-6 1 15,2 1-2-15,-2 0 1 16,-1-3-1-16,1 1 1 16,-6 2-1-16,-2-3 1 15,1-1-1-15,4 0 1 16,4 2-1-16,0-2 0 15,1 0 0-15,-5 0 0 16,4 2 0-16,1-2 0 16,-5 0-1-16,8 0 1 15,-8-3 0-15,5-1 0 16,-7 1-1-16,0-1 1 16,-5 1-1-16,-1 3 1 15,0 3-1-15,-3-1 1 16,1 0-1-16,-4-2 1 0,12 0-1 15,-12-3 1-15,-1 1-1 16,-2-2 1-16,2 1 0 16,-7-2 0-16,-1-1-1 15,-3 1 0-15,2-2-4 16,-5 0 0-16,0 4 0 16,6-1-113-16</inkml:trace>
  <inkml:trace contextRef="#ctx0" brushRef="#br0" timeOffset="129610.31">7265 13820 81 0,'0'0'0'15,"0"0"1"-15,0 0 0 16,0 0 2-16,0 0 0 16,0 0 1-16,0 0 0 15,21 4 1-15,-1 3 0 16,8 3 0-16,7 1 0 16,4-1-2-16,2 1 1 15,7-1-1-15,-8 1 0 16,1-2-1-16,7 3 0 15,0 0 0-15,-6 1 1 0,2-3-1 16,6 2 0-16,-1 1 0 16,4-1 0-16,-3 0-1 15,-6-3 1-15,-9-4-1 16,-6 1 1-16,-1-3-1 16,-2 2 1-16,-6 1-1 15,0-1 1-15,-2 0-1 16,-4-1 1-16,-5-1-1 0,-1-1 0 15,3 0-1-15,-8 0 1 16,-3-2-3-16,7 1-117 16</inkml:trace>
  <inkml:trace contextRef="#ctx0" brushRef="#br0" timeOffset="131062.833">6089 13806 143 0,'0'0'0'16,"0"0"0"-16,0 0 0 15,0 0 0-15,0 0 0 16,0 0 0-16,0 0 0 0,0 0-2 16,0 0 1-16,25-4-9 15,-10-1 1-15,4 3-2 16,9 1 1-16,-7 1-59 15</inkml:trace>
  <inkml:trace contextRef="#ctx0" brushRef="#br0" timeOffset="131198.692">6447 13783 108 0,'0'0'0'16,"-35"2"0"-16,44-2 0 15,18-2-3-15,-6 0 1 16,4 2-11-16,6-1 0 15,1-1-38-15</inkml:trace>
  <inkml:trace contextRef="#ctx0" brushRef="#br0" timeOffset="131330.272">6755 13769 95 0,'0'0'0'15,"-15"4"0"-15,16-4 0 16,13-2-2-16,0 2 0 15,4 0-7-15,-3 0 0 16,-1 0-40-16</inkml:trace>
  <inkml:trace contextRef="#ctx0" brushRef="#br0" timeOffset="131456.658">7102 13744 72 0,'-40'4'0'0,"-22"3"-7"15,-41 4-37-15</inkml:trace>
  <inkml:trace contextRef="#ctx0" brushRef="#br0" timeOffset="163702.087">7279 12411 107 0,'0'0'0'15,"22"15"0"-15,-11-13 0 16,-11-4 0-16,0-1 0 15,-6-1 1-15,1 3 1 16,2-1 0-16,-3 9 0 16,5 2 1-16,-3 8 0 15,3 11-1-15,1 11 1 16,1 7 0-16,-1 3 0 16,0 7-1-16,0-1 0 15,-1 3 0-15,1 5 1 16,0 5-1-16,5 19 0 0,3 15 0 15,-1-16 1-15,0-4-1 16,0-6 0-16,-3-6 0 16,-1-10 0-16,3-7 0 15,-5-18 0-15,5-16-1 16,-5-1 1-16,5-8-1 16,-5-3 0-16,5-3-1 15,-6-4 0-15,5 3-2 16,-10-15 0-16,5-9-3 0,-7-13-108 15</inkml:trace>
  <inkml:trace contextRef="#ctx0" brushRef="#br0" timeOffset="164359.783">7348 13799 124 0,'0'0'0'16,"0"0"1"-16,0 0 0 16,0 0 1-16,0 0 1 15,0 0-1-15,0 0 1 16,-24 32 0-16,5-6 0 15,-6 6 0-15,3 4 1 16,2 8-1-16,-9 2 1 16,-3 2-1-16,-1-3 0 15,-3-1-1-15,-10 7 1 16,-10 4-2-16,15-6 1 16,2-2-1-16,10-19 1 15,8-8-1-15,2-1 0 16,6-8 0-16,5-3 0 0,1-1-1 15,1-1 0-15,1-5-6 16,3 3 1-16,2-2-3 16,0-2 0-16,0 0-99 15</inkml:trace>
  <inkml:trace contextRef="#ctx0" brushRef="#br0" timeOffset="165037.213">6611 14679 143 0,'0'0'0'16,"29"-1"0"-16,-24 4 0 15,-10 4 0-15,5 0 0 16,0 4 0-16,0 10 1 16,-1 7 0-16,2 4 0 15,4 5 0-15,2-1 1 16,2 3-1-16,-4-2 1 16,4-2-1-16,0-3 1 15,-6-4-1-15,3-7 0 16,-6-3 0-16,5-6 0 15,-3-3-1-15,3-2 1 0,-3-6 0 16,-2-1 0-16,-2-7 0 16,-3-5 0-16,-2-7 0 15,-2-6 1-15,-2-3-1 16,-1-4 1-16,2-1-1 16,-1 1 0-16,4 1 0 15,4-1 0-15,-1-1 0 16,4 6 0-16,0 5-1 0,4 4 1 15,-2 6-1-15,6 1 1 16,4 2-1-16,1 2 1 16,1 2-1-16,0 0 0 15,1 1 0-15,4 2 0 16,-5 1 0-16,0 2 0 16,6 3 0-16,-8 1 0 15,-2 4 0-15,-5 5 0 16,-5 4 0-16,-5-1 0 15,-5 1 0-15,-2-1 0 16,-2-1 0-16,-6-3 0 16,-1-3 0-16,8-1 0 15,-1-4 0-15,-4-1 0 16,4-3-5-16,5-1 0 16,2-1-9-16,-12-1-94 15</inkml:trace>
  <inkml:trace contextRef="#ctx0" brushRef="#br0" timeOffset="165560.799">6959 14651 82 0,'0'0'0'0,"-36"28"0"16,36-28 0-16,8-12 1 15,1 5 1-15,3 0 1 16,-3 7 0-16,3 7 1 0,-1 4 1 16,-4 6-1-16,2 8 1 15,-3 8-1-15,3 1 0 16,-4 2-1-16,4-2 0 16,2-1-1-16,-4-1 0 15,0 0 0-15,0-11 0 16,-2-6-1-16,2-4 1 15,-6-4-1-15,1-3 1 16,3-3-1-16,-5-1 1 16,2-7-1-16,2-5 1 15,-4-6-1-15,1-1 1 16,5-2-1-16,-5 0 1 16,6-2-1-16,-1 4 1 15,1-1-1-15,-2 6 1 16,-3 2-1-16,-1 3 0 15,5 4 0-15,-5 0 0 16,5 3 0-16,1 2 0 16,6 3 0-16,1 6 0 0,-1 4 0 15,1 4 1-15,-7 4-1 16,1-2 1-16,3 1-1 16,-4-1 1-16,1-1-2 15,-2-1 0-15,-6-1-3 16,1-4 0-16,-1 1-117 15</inkml:trace>
  <inkml:trace contextRef="#ctx0" brushRef="#br0" timeOffset="166280.979">7165 11913 118 0,'0'0'0'16,"5"25"0"-16,-5-22 0 16,0-6 0-16,0-1 0 15,0 1 0-15,-5-1 0 16,5 3 0-16,0 1 0 16,-2 8 1-16,2 5 0 15,-1 6 0-15,1 7 1 16,1 10 0-16,1-1 0 15,-2 2-1-15,0-2 1 16,5 0-1-16,-5-4 1 16,0 1-2-16,0-9 1 15,0-5-2-15,0-6 1 0,0-5-5 16,0-2 0-16,0-10-5 16,0 1 0-16,-5-3-61 15</inkml:trace>
  <inkml:trace contextRef="#ctx0" brushRef="#br0" timeOffset="166675.388">7129 12187 93 0,'0'0'0'0,"0"0"1"16,0 0 1-16,0 0 0 16,0 0 1-16,0 0 0 15,0 0 1-15,0 0-1 0,0 0 0 16,0 0-1-16,0 0 1 16,0 0-1-16,0 0 0 15,22-1 0-15,-8 1 0 16,2 0 0-16,12-6 0 15,7-4 0-15,-7-1 0 16,-1-1-1-16,0-4 1 16,-5-3-1-16,-1-2 1 15,-2 1-1-15,-5 1 1 16,0 3-1-16,-3 2 1 16,-9 2-1-16,4 1 1 15,-4 4-1-15,-2 0 1 16,-2 4-1-16,2 3 1 15,-5 0-1-15,4 12 1 16,1 11-1-16,0 5 1 16,6 7-1-16,-4 2 1 0,9 4-1 15,-3-3 1-15,5 1-1 16,-6-6 1-16,0-3-2 16,-6-5 0-16,5-1-1 15,1 24-123 1</inkml:trace>
  <inkml:trace contextRef="#ctx0" brushRef="#br2" timeOffset="178202.112">7646 14240 90 0,'0'0'0'16,"0"0"0"-16,0 0 0 15,0 0 1-15,0 0 1 16,0 0 3-16,0 0 0 16,0 0 2-16,0 18 1 15,0 12-3-15,0 3 0 16,-1 11 0-16,-4 0 0 15,5 5-2-15,-6-3 1 16,3-2-1-16,-4-9 1 16,2-5-2-16,-1-8 1 0,5-4-2 15,-1-4 1-15,2-5-1 16,0-4 1-16,0-1-2 16,0-4 1-16,0 0-2 15,0-4 1-15,-4-1-7 16,4 0 1-16,0 1-2 15,4-1 1-15,-4 0-89 16</inkml:trace>
  <inkml:trace contextRef="#ctx0" brushRef="#br2" timeOffset="179210.332">7458 14469 114 0,'0'0'0'16,"11"19"1"-16,-11-19 0 16,-11-4 2-16,9-1 0 15,-5 0 2-15,0 0 0 16,2-1-1-16,-2 3 1 16,6-1-2-16,1 4 1 15,-2-2-1-15,2 2 0 16,0 0-1-16,2 0 1 15,-1 2-1-15,11 0 0 16,4 0 0-16,9 7 0 16,2 3-1-16,0-2 1 15,-1 1-1-15,9 1 1 0,1 1-1 16,10-1 0-16,2 4 0 16,7-4 0-16,-1 2 0 15,0 0 0-15,-4-2 0 16,4-1 0-16,0-1-1 15,6 1 1-15,-3 0-1 16,9-1 1-16,2 1-1 16,-5-1 1-16,-2-1-1 0,25 3 1 15,4 4-1-15,-8 0 1 16,-3 1-1-16,-4-1 1 16,-5-2-1-16,-15-5 1 15,-14-2-1-15,4 0 1 16,-2-2-1-16,-4 1 1 15,-8-1-1-15,1 0 1 16,-5 1 0-16,-4-1 0 16,0-2-1-16,-13-1 1 15,3 0-1-15,-7 0 0 16,1-2 0-16,0 0 0 16,-5 0-2-16,-2 0 1 15,5 0-5-15,-10-6 0 16,-4-1-1-16,2 0 0 15,-1-2 1-15,-4-5 1 16,-2-5 0-16,1 3 1 16,-1 0 1-16,2 2 0 15,2 2 1-15,-2 2 1 0,3-1 0 16,-2 2 0-16,3 2 1 16,-3-3 0-16,2 1 0 15,-3 2 0-15,-3 0 0 16,6 2 1-16,-2 1 0 15,4 0 1-15,0 3 1 16,0-1 0-16,6 2 0 16,-5 0 0-16,5 0-1 15,1 0 1-15,-4 3-1 0,15 3 0 16,-3 3-1-16,6 1 1 16,6 2-1-16,1 2 1 15,5 4-1-15,0 1 1 16,3 6-1-16,-6-7 0 15,3-1 0-15,0-1 0 16,-5 0 0-16,-1-6 0 16,-6-1 0-16,-8 2 1 15,-4-1 0-15,-4 4 0 16,-11 4 0-16,-12-2 1 16,-5-1-1-16,-4 1 0 15,0 0-1-15,-6 2 1 16,-1-1-2-16,7 3 0 15,6 1-2-15,-34 19-137 16</inkml:trace>
  <inkml:trace contextRef="#ctx0" brushRef="#br2" timeOffset="180992.302">3996 10880 149 0,'0'0'0'16,"0"0"0"-16,0 0 0 15,0 0 0-15,0 0 0 16,0 0 0-16,0 0 0 16,0 0-1-16,0 0 1 15,-13 23 0-15,0-2 0 16,-1 5 0-16,-5 2 0 16,-2 6 0-16,4-1 0 15,-6 6 0-15,2-2 0 16,6 1 0-16,1-6 0 15,7-6 0-15,1-5 0 16,1-6 0-16,3-3 0 16,2-3 1-16,2-2 0 15,3 0 0-15,13-6 1 16,-2 1-1-16,10-2 1 16,3 0 0-16,-3 0 0 0,-10-2 0 15,2 1 0-15,-4 1-1 16,-7-4 1-16,1 4-1 15,3 0 0-15,-3 0 0 16,-2 0 0-16,1 0-1 16,-4 0 0-16,2-2 0 15,-5 2 0-15,0 0-2 16,-5 0 0-16,-4-1-5 16,-3-1 0-16,-3-2 0 0,-8 3 0 15,-7 1 2-15,1 1 0 16,-3 3 3-16,3 5 0 15,-5-2 1-15,5 0 0 16,3 0 1-16,-1-4 0 16,6 1 0-16,6 1 0 15,3 2 0-15,1-5 0 16,8 1 1-16,-4 1 0 16,3-4 0-16,4 0 1 15,0 0-1-15,11 0 1 16,-3 0 0-16,13-5 0 15,11-6 1-15,4-3 0 16,11-4 0-16,0-4 0 16,8-5-1-16,11-4 1 15,2-6-1-15,3 2 0 16,10-2 0-16,14-11 0 16,7-5-1-16,0 1 1 15,-6-3-1-15,-3 6 1 0,-9 0-1 16,-3 0 1-16,-7 5-1 15,-6 9 0-15,0 5 0 16,-26 10 0-16,-16 12-1 16,-4-1 1-16,-2 3-1 15,-6-1 1-15,-7 6-1 16,1-3 1-16,-2 2 0 16,0 2 0-16,0 0-1 0,-3 0 1 15,2-1-1 1,-5 1 1-16,-8 0-1 0,-4 1 0 15,3 1-2-15,-3 2 0 16,-6-4-6-16,4 1 1 16,-2 1-2-16,-4-2 1 15,0 0-95-15</inkml:trace>
  <inkml:trace contextRef="#ctx0" brushRef="#br2" timeOffset="181297.041">4752 10602 121 0,'0'0'0'16,"28"-5"0"-16,-28 5 0 16,-13-4 0-16,6 4 0 15,-1 0 0-15,2 0 1 16,1 0-1-16,5 0 1 16,5 0 0-16,8 0 0 15,1 6 1-15,6 6 0 16,3 7 1-16,7 4 0 0,-6 5-1 15,1 2 1 1,3 4-1-16,-8-3 0 0,1 4 0 16,0-3 1-16,0 0-1 15,-7-8 1-15,-2-3-1 16,-1-3 0-16,-4-2-1 16,-4-6 0-16,3 3-2 15,7 13-115-15</inkml:trace>
  <inkml:trace contextRef="#ctx0" brushRef="#br0" timeOffset="199327.388">13026 12926 115 0,'0'0'0'15,"0"0"0"-15,0 0 0 16,0 0 0-16,0 0 0 16,0 0 1-16,0 0 1 15,0 0 1-15,0 0 1 16,0 0 0-16,0 0 0 16,0 0-1-16,0 0 1 15,0 0-2-15,0 0 1 0,0 0-1 16,27 1 1-1,9 6-2-15,-4-1 0 0,4-3 0 16,4-3 1-16,9-2-1 16,2 1 0-16,3-3 0 15,-9 2 0-15,0 1 0 16,3 1 0-16,0 1 0 16,5-1 0-16,-3-1-1 15,8-1 1-15,-1-2-1 0,-3 3 1 16,-5 1-1-16,2-4 0 15,-6 2 0-15,2 1 0 16,0-1 0-16,0 2 1 16,-5 0-1-16,5 0 1 15,2 0-1-15,-3 0 1 16,-6 0-1-16,0-4 1 16,-4 2-1-16,5 1 1 15,-1-1-1-15,-11-3 0 16,-3 3 0-16,8 0 1 15,0 2-1-15,1-3 1 16,-2 3-1-16,-10-2 1 16,-7 2-1-16,-7-2 1 15,-2 2-1-15,-6-2 1 16,4 2-1-16,-5 0 1 16,0 0-1-16,0 0 1 15,0 0-1-15,0 0 0 16,-6 2 0-16,6-2 0 0,-2 7 0 15,4 2 0-15,4 5 0 16,-4 2 1-16,-4 3-1 16,4-1 0-16,2-1 0 15,-3-4 0-15,-1 1 0 16,6-2 0-16,-5 0 0 16,1-1 0-16,2-2 0 15,-4-2 0-15,-4-4 0 0,4 1 1 16,-2-3-1-16,2-1 1 15,0-7-1-15,0-1 1 16,2-5-1-16,-4-8 1 16,-5-5-1-16,0 7 1 15,2-3 0-15,4 7 0 16,-1 1-1-16,-3 0 1 16,-1 3-1-16,3-1 0 15,-1 3 0-15,3-2 0 16,1 3 0-16,1-1 0 15,6 2 0-15,-7 1 0 16,4 1 0-16,3 2 0 16,-5 1 0-16,6-2 0 15,4 4 0-15,4-3 0 16,3 1 0-16,2 0 0 16,5 2 0-16,-5-1 0 15,0 1 0-15,7 0 0 16,5 0 0-16,-7 0 0 0,-5 0 0 15,-3 0 0-15,-9 1 0 16,-1 1 0-16,-1 0 0 16,-2 1 0-16,-6 6 0 15,-13 0 0-15,-12 7 1 16,-2 1 0-16,-5 8 0 16,-1-6 0-16,0 4-2 15,-5 3 1-15,3 3-92 0,-3-3-4 16,8-1 96-16,-37 27 27 15</inkml:trace>
  <inkml:trace contextRef="#ctx0" brushRef="#br1" timeOffset="207416.479">6661 13163 106 0,'0'0'0'15,"0"0"0"-15,0 0 1 16,0 0 0-16,0 0 0 15,0 0 1-15,0 0 0 16,26-14 0-16,-12 5 1 16,5 0-1-16,9-1 1 15,11-1 0-15,-10 2 0 0,-1 2 0 16,12 2 1-16,2 0-2 16,-3 3 1-16,-4 2-1 15,-6 2 0-15,4 1 0 16,-1 1 0-16,-11 1 0 15,0 2 0-15,-6 2 0 16,4 0 0-16,-8-1-1 16,-2-2 1-16,-2-1-1 0,-2 2 0 15,2 0-1-15,-5-2 0 16,-2 1-4-16,0-3 1 16,0-1-3-16,0-2 0 15,0 0-96-15</inkml:trace>
  <inkml:trace contextRef="#ctx0" brushRef="#br1" timeOffset="208215.205">7509 13226 131 0,'0'0'0'0,"-32"4"0"16,29-3 0-16,-2 1 0 16,5-2 0-16,0 0 0 15,7 4 0-15,5 1 0 0,3 5 1 16,6 6 0-16,-3 2 0 16,-2 3 1-16,-1 7 0 15,4 0 0-15,-5 2 0 16,0 2 0-16,0-2 0 15,-2-1 0-15,-3-4 0 16,3-4-1-16,-3-3 1 16,-4-6-1-16,2 2 1 15,-1 2-1-15,-1-7 0 16,-3-4-1-16,-2-2 1 16,0-3-1-16,0 0 0 15,0 0-1-15,-2-3 0 16,-3-2-2-16,-1-1 0 15,5 1-1-15,-10 2 1 16,2-6 1-16,2 2 0 16,2 1 1-16,-2-1 0 15,-1 0 1-15,2 4 0 16,3 1 0-16,3 2 0 0,-5-3 0 16,5 3 0-16,0-4 0 15,0 4 1-15,5 5-1 16,-3 2 1-16,-1 2-1 15,5 3 1-15,-1 4-1 16,-2-5 1-16,2-1-1 16,-3-1 1-16,3-2 0 0,1-2 0 15,-6-1 0-15,1-2 1 16,1-2 0-16,3-2 0 16,-3-2-1-16,9-6 1 15,-3-6-1-15,10-5 1 16,-3-2-2-16,-1 0 0 15,-1 0-3-15,13-20-109 16</inkml:trace>
  <inkml:trace contextRef="#ctx0" brushRef="#br1" timeOffset="209412.778">9594 13486 129 0,'0'0'0'0,"16"-3"0"16,-12 10 0-16,1 5 1 16,-3 6 0-16,6 4 1 15,5 1 0-15,0 5 1 16,8-5 1-16,4 0-1 15,6-2 1-15,8 0-2 16,-10-7 0-16,-3-3 0 16,9-9 0-16,4-9-1 15,2-4 1-15,5-5-1 0,-4-7 1 16,0-5 0-16,-8-2 0 16,0-1 0-16,-7 1 0 15,-2 0 0-15,-4-3 1 16,-6-8-1-16,-6 6 0 15,-4 3-1-15,-3-1 1 16,-4-2-1-16,-5 5 1 16,-5 2-1-16,4 3 0 15,1 4 0-15,1 0 0 16,-1 3-1-16,6 3 1 16,-1 1-1-16,-3 1 0 15,5 1-1-15,0 3 0 16,0 4-3-16,0 1 1 15,0 3-4-15,0 1 1 16,-6 5-1-16,6 5 0 16,0 6 1-16,0 2 0 15,0-1 1-15,-5 1 1 16,-2 0 1-16,4-4 1 16,-3-7 1-16,1 3 0 15,5 1 1-15,-2-4 0 0,1-2 0 16,-3 0 0-16,4-1 0 15,0-4 1-15,0 0 0 16,0 0 0-16,4-5 0 16,-1-4 1-16,2-5-1 15,1-4 1-15,2-3 0 16,-2 2 0-16,1-2 0 0,0 0 0 16,1-1 0-16,-2 5 0 15,1 3 0-15,-6 3 0 16,4 3-1-16,-3 0 1 15,-2 5-1-15,0 3 1 16,5-2-1-16,4 7 1 16,3 6-1-16,1 5 1 15,1 7-1-15,0 1 1 16,1 4-2-16,-4-5 0 16,-4 2-4-16,8 19-114 15</inkml:trace>
  <inkml:trace contextRef="#ctx0" brushRef="#br1" timeOffset="210601.877">9143 12690 127 0,'0'0'0'0,"2"-26"0"15,-2 22 0-15,0 8 0 16,0-4 0-16,0 0 0 16,-7-4 1-16,-7-3 0 0,1 4 1 15,-1-4 1 1,-1 1 1-16,-3 1-1 0,4 0 0 15,-1 1-1-15,-5-3 0 16,1 2 0-16,2 0 0 16,-9-1-1-16,-2 3 1 15,-4-1-1-15,3 3 1 16,-10-1-1-16,-1 2 0 16,-2 2 0-16,1-1 0 15,0 1 0-15,5 2 0 16,-3 1 0-16,-1 4 0 15,4 1 0-15,-4 4 0 16,1 2 0-16,4-4 0 16,0 1-1-16,8-6 1 15,6-2-1-15,3 0 1 16,4 1-1-16,6-3 1 16,6 1-1-16,-3-3 0 15,3 3 0-15,2-4 0 0,0 0 0 16,0 0 0-16,2-2-1 15,-2 2 1-15,0-3-1 16,0-3 1-16,0-1-1 16,0 2 1-16,0-2-1 15,0 2 1-15,0-1-1 16,0 3 1-16,0 1-1 16,0 2 1-16,0 0-1 15,0 0 1-15,-2 4 0 0,-2-1 0 16,-3 4-1-16,2 4 1 15,-4 5-1-15,-3-2 1 16,-2 3 0-16,4 1 0 16,-1-1 0-16,3-3 0 15,2-3 0-15,5-4 0 16,-5-2 0-16,6-1 0 16,6-1-1-16,-1-3 1 15,5 0 0-15,3 0 0 16,6-1 0-16,3-1 0 15,6 0-1-15,-2 0 0 16,1-1-5-16,21-2-105 16</inkml:trace>
  <inkml:trace contextRef="#ctx0" brushRef="#br0" timeOffset="-209561.413">15832 12562 105 0,'0'0'0'15,"0"0"0"-15,0 0 0 16,0 0 3-16,0 0 1 15,0 0 7-15,0 0 0 16,0 0-5-16,0 0 0 16,0 0-3-16,0 0 1 15,6 21-2-15,-6 5 1 16,0 11 0-16,1 4 0 16,3 4-1-16,-4 3 0 15,0 4-1-15,0-8 1 16,2 2-1-16,-2-11 1 15,0-5-2-15,0-7 0 16,0-7-3-16,0-4 0 16,1-3-6-16,3-4 0 15,-4-1-17-15,0-4 1 16,-4-6-9-16,3-2 0 0,-1-3 29 16,-3-5 0-16,-2-3 3 15,1-1 1-15,-1 1 0 16,0 0 0-16,0 0-7 15</inkml:trace>
  <inkml:trace contextRef="#ctx0" brushRef="#br0" timeOffset="-209166.226">15784 12850 100 0,'0'0'0'0,"0"0"10"16,0 0 1-16,0 0-7 15,0 0 1-15,0 0-2 16,0 0 1-16,0 0-1 0,0 0 1 16,19-9-3-16,3 4 1 15,6-2-1-15,0 0 1 16,2-2-2-16,1-1 1 15,2-3-1-15,-5 6 1 16,-2-2-1-16,-5 1 1 16,-3-1-1-16,3-5 1 15,-4-4-1-15,1 4 0 16,-6 2 1-16,-3 0 1 16,-9-1-1-16,1 3 1 15,-1 1-1-15,-1 0 1 16,1 4-1-16,0-2 1 15,-6 2-1-15,6 5 0 16,-1-2 0-16,-1 16 1 16,2 3 0-16,-5 10 0 15,-6 4 0-15,9 1 0 0,2 3 0 16,2-5 0-16,7-2 0 16,-7 0 0-16,3 2-2 15,-5-10 0-15,0-5-2 16,0-2 1-16,-5-3-88 15,5-1-5-15,0-6 94 16,0 3 0-16</inkml:trace>
  <inkml:trace contextRef="#ctx0" brushRef="#br0" timeOffset="-207079.646">16404 12926 105 0,'0'0'0'16,"0"0"0"-16,0 0 0 15,0 0 4-15,0 0 0 16,0 0 3-16,0 0 0 16,0 0 0-16,0 0 0 15,0 0-2-15,0 0 0 16,27 10-2-16,0 1 0 0,7 1-2 15,-7 0 1-15,7 1 0 16,-1 1 0-16,3 3 0 16,3-3 0-16,1 0-1 15,-2-1 1-15,2-1-1 16,2 0 0-16,4 0 0 16,-12-1 0-16,1 0 0 15,-3 1 1-15,-10 0-1 0,-2-1 0 16,-7-2 0-16,1-4 0 15,-7-2 0-15,0 1 0 16,-1-2 0-16,-5 1 0 16,-1-3 0-16,0 0 0 15,0 4-1-15,0-4 1 16,0 0-1-16,0 0 1 16,6 1-1-16,-6-1 0 15,0 0-1-15,0 0 1 16,0 0-3-16,0 0 0 15,0 0 1-15,0 0 0 16,0 0 0-16,0 0 1 16,0 0 0-16,0 0 1 15,0 0 0-15,0 0 0 16,0 0 0-16,0 0 0 16,0 0 0-16,0 0 1 15,0 0 0-15,0 0 0 16,0 0-1-16,0 0 1 0,0 0-1 15,0 0 1-15,0 0 0 16,1 7 0-16,6 4-1 16,-7 10 1-16,-1 11 0 15,-6 3 0-15,0 9 0 16,5 3 0-16,2 6 0 0,-5 1 1 16,-1 6-1-16,-1-5 0 15,6-3 0-15,-5-8 1 16,6-3 0-16,0-6 0 15,0-2-1-15,0-6 1 16,6-8-2-16,-6-3 1 16,0-4-1-16,0-7 0 15,0 1-12-15,0-3 0 16,0-1-75-16,0-2-4 16,-7-2 91-16,0 0 25 15</inkml:trace>
  <inkml:trace contextRef="#ctx0" brushRef="#br0" timeOffset="-205701.933">16853 14108 102 0,'0'0'0'15,"0"0"8"-15,0 0 0 16,1 18 1-16,3-2 1 15,-4 6-7-15,-4 3 0 16,3 5 0-16,1 5 1 0,0 6-2 16,0-1 0-16,0 0-1 15,1-3 1-15,3-5-2 16,-2-4 0-16,-2-2-30 16,0-6 0-16,5-4-16 15,-3-6-4-15,3 1 65 16</inkml:trace>
  <inkml:trace contextRef="#ctx0" brushRef="#br0" timeOffset="-205086.596">16880 14175 97 0,'0'18'0'16,"0"13"3"-16,0-27 0 16,0-17 6-16,0 5 1 15,0-3-5-15,0 4 0 16,0 0 1-16,0 7 1 15,6 9-2-15,-3 3 0 16,8 6-3-16,-3 5 0 16,6 5 0-16,0-4 0 0,-2 3-1 15,8-5 0 1,-1 0-1-16,-3-8 1 0,-4-4-1 16,9-6 1-16,0-8-1 15,-2-1 0-15,-4-4 0 16,1-7 0-16,2-7 0 15,-4 4 0-15,-2 0 0 16,-3-1 0-16,3 1 0 0,-4 2 0 16,-1-1 0-16,-1 4 1 15,-1 5 0-15,-5-3 0 16,2 3 0-16,-2 2 1 16,0 0-1-16,0 3 1 15,0 4 0-15,0 8 0 16,-2 6-1-16,2 3 0 15,-4 8 0-15,4 3 1 16,4 7-1-16,-4-2 0 16,2 1-1-16,5-6 0 15,-7-2-5-15,8-3 0 16,6 0-41-16,-2-7 1 16,1-2 5-16,-10-7-5 15,4 2 59-15</inkml:trace>
  <inkml:trace contextRef="#ctx0" brushRef="#br0" timeOffset="-204680.583">17377 14379 153 0,'0'0'0'0,"-27"26"0"15,25-19 0-15,4-7 0 16,10 0 1-16,5 0-1 16,2 0 1-16,-6 0-1 15,-1 2 1-15,-3 2-1 16,6 1 1-16,4 2-1 0,1-2 1 15,-6-1-1 1,0-4 1-16,-1-4-1 16,1-1 0-16,-5-4 0 0,2-3 0 15,-4-6 0-15,0-1 1 16,-2-4-1-16,-3 4 0 16,-4-1 0-16,-2 6 1 15,3 2 0-15,-13 3 1 16,-11 2-1-16,9 5 1 15,-3 4 1-15,2 10 0 16,-8 10-1-16,12 2 0 16,6 8 1-16,0 1 0 15,1 2-2-15,6-1 0 16,6 1 0-16,8-3 1 16,6-3-2-16,5-8 1 15,-2-5-16-15,10-10 0 16,2-10-62-16,1-5-4 15,3 0 104-15</inkml:trace>
  <inkml:trace contextRef="#ctx0" brushRef="#br0" timeOffset="-202503.511">17085 13217 87 0,'0'0'0'15,"19"-23"0"-15,-25 22 0 16,-1 4 1-16,1 1 1 16,4-1 2-16,4 1 1 15,4-3 1-15,0 1 1 16,2-2 1-16,8-5 1 16,7-2-7-16,6-7 1 0,5-9-1 15,7 2 0-15,7-2 0 16,6-3 1-16,3 1-1 15,2 1 0-15,1-1 0 16,3 0 0-16,-1-1 0 16,17-6 0-16,4 2-1 15,-8 6 1-15,-1 3-1 16,-24 5 1-16,-11 5-1 0,-4 3 1 16,-8 1-1-16,-2 1 0 15,-9 3 0-15,-4-1 0 16,-5 1 0-16,0 1 0 15,-6 0-4-15,5 2 0 16,-3 0-67-16,-3 0 1 16,4 0 66-16,-4 0 0 15,0 0-7-15</inkml:trace>
  <inkml:trace contextRef="#ctx0" brushRef="#br0" timeOffset="-201912.649">18241 12825 121 0,'0'0'0'0,"0"0"3"0,0 0 1 16,0 0 1-16,0 0 1 15,0 0-5-15,0 0 1 16,0 0-1-16,0 0 0 16,0 0 1-16,0 0 0 15,0 0 1-15,0 0 1 16,33 20-1-16,-5-6 0 16,7 3-1-16,0 6 0 15,1-2 0-15,9 6 0 16,3 2 0-16,0 0 0 15,1-3 0-15,9 2 0 16,-1 0-1-16,-1-1 1 16,2-1-1-16,3 2 1 15,3 2-1-15,-11-9 0 16,-12-5 0-16,-6 0 0 16,-2-4-1-16,-6 0 1 0,-5-1-5 15,-1-2 0-15,-3-2-83 16,-13 0-5-16,-14 1 92 15,7 10 26 1</inkml:trace>
  <inkml:trace contextRef="#ctx0" brushRef="#br0" timeOffset="-200414.163">19339 13310 132 0,'0'0'0'0,"0"0"0"15,0 0 0-15,0 0 0 16,0 0 0-16,0 34 1 0,6-13 1 15,1 3 0-15,0-2 0 16,5-1 1-16,-4-2 1 16,1-5-3-16,10 2 1 15,-5-2-1-15,11-5 1 16,-3-2-1-16,5-6 1 16,-5-2-1-16,4-5 0 15,2-4 0-15,-3-2 1 16,-4-2 1-16,-7-4 1 15,0-7-1-15,-6 6 1 16,-1 1-2-16,-2-3 1 16,-5 0-2-16,-6 2 1 15,-8 0-1-15,-4 3 0 16,-3 4 0-16,-3 3 0 16,-9 3-1-16,0 6 0 15,1 6-7-15,2 1 0 16,3 5-76-16,9 0-5 15,8 4 88-15,-22 12 25 16</inkml:trace>
  <inkml:trace contextRef="#ctx0" brushRef="#br0" timeOffset="-199756.136">19821 13317 104 0,'0'0'0'0,"0"0"0"16,0 0 1-16,0 0 0 16,0 0 1-16,0 0 1 15,0 0 1-15,0 0 1 16,0 0 0-16,22-10 0 0,5 1 0 15,7-3-1-15,1-2 1 16,5-4-2-16,7-1 0 16,2-1 0-16,-3 3 1 15,-4 3-1-15,-2-5 1 16,-6-1-1-16,1 4 0 16,-7 4-1-16,-3 3 0 15,-10-1-1-15,-1 3 0 16,-1 1-1-16,-6 3 1 15,-6-1-5-15,4 3 1 16,-3 1-64-16,-2 0 1 16,4 0 58-16,-4 0 1 15,0 0-4-15</inkml:trace>
  <inkml:trace contextRef="#ctx0" brushRef="#br0" timeOffset="-198898.443">20639 12883 103 0,'-25'16'0'0,"-13"11"0"16,33-26 0-16,24-11 6 16,-11 1 0-16,6 0 5 15,-5 2 0-15,-4 5-5 16,-6 11 0-16,-6 11-3 15,0 2 0-15,-4 6-2 0,9-1 1 16,2-1-1-16,-1 4 0 16,-3 2-1-16,3-6 1 15,1-3-1-15,0-4 0 16,0-1-1-16,0-4 0 16,0-5 0-16,0-6 0 15,0 1 0-15,0-11 1 16,0-6 0-16,0-4 0 15,-6-6 0-15,5-5 1 16,1-6 0-16,-6-1 1 16,5-2 1-16,1 6 0 15,1 1-2-15,5 2 1 16,-6 3-1-16,1 1 0 16,10-1-1-16,-3 2 1 15,8 2-1-15,-5 5 0 16,3 2 0-16,0 5 0 15,6 6-1-15,0 3 1 16,-6 3 0-16,1 6 0 0,3 7 0 16,-10-2 0-16,-1 4-1 15,-5-1 1-15,-2 2 0 16,-2 4 0-16,-5 2 0 16,-7-4 0-16,1 0 0 15,-1-7 0-15,0-3 0 16,-6-4 0-16,7-2-1 15,-1-1 0-15,7-3-1 0,1 1 0 16,12-4 1-16,-6 2 0 16,5 0 0-1,-2 0 1-15,3-1-1 0,2 1 1 16,4 0-1-16,2 0 0 16,4 1 0-16,-1 6 1 15,2 2-1-15,2 3 1 16,-1 4 0-16,-6 0 0 15,-2 0 0-15,-4 3 1 16,-6 4 2-16,2-5 0 16,-10-1 0-16,-1 3 1 15,-6-1-1-15,-1-3 1 16,0-2-3-16,0-4 1 16,-6-1-1-16,-2-7 1 15,-3-4-2-15,-1-3 0 16,4-4-5-16,1 0 0 15,1 0-52-15,7 2 0 16,6 0 35-16,-20-7 17 16</inkml:trace>
  <inkml:trace contextRef="#ctx0" brushRef="#br0" timeOffset="-198400.411">20923 12788 122 0,'0'0'0'15,"35"29"0"-15,-28-26 0 16,-6-6 1-16,-1 3 1 16,-5-4 3-16,3 13 1 15,1 5-1-15,-3 9 0 16,3 7-2-16,1 1 0 0,0 6-2 16,1-2 1-16,6 0-1 15,-2 1 0-15,-3 1-1 16,2-9 0-16,-4-4-13 15,1-6 0-15,1-4-50 0,3-4-4 16,-3-1 67-16,2-4 0 16</inkml:trace>
  <inkml:trace contextRef="#ctx0" brushRef="#br0" timeOffset="-197696.872">20912 12845 140 0,'6'23'0'15,"2"17"0"-15,-8-40 0 16,-1-26 0-16,1 6 1 16,1-4-1-16,5 3 1 15,1-1-1-15,1 1 1 0,6 2 0 16,5 3 0-16,1 4-1 16,6 8 1-16,2 6-1 15,-9 2 1-15,-2 3-1 16,1 5 1-16,-4 7-1 15,-6-1 1-15,-2 1-1 16,-6 1 1-16,-6-1 0 16,-1-3 1-16,0 0-1 0,-7 1 1 15,-6 2-2-15,6-4 1 16,1-5-1-16,-1-3 0 16,-5-2 0-16,9-1 0 15,-2-2-1-15,5-1 1 16,5-1 0-16,2 0 0 15,0 0 0-15,3 0 0 16,10-1-1-16,-5 2 1 16,4 3-1-16,4 5 1 15,9 3 0-15,-6 0 0 16,-2 4 0-16,1 2 0 16,-6 1 1-16,-2-1 0 15,3-1 2-15,-6-1 0 16,-2 0 0-16,-4-2 0 15,-1-2 0-15,-6 2 1 16,-8 2-2-16,1-4 0 16,-2-3-1-16,-5-2 0 15,1-2-1-15,4-3 0 0,-5-2-7 16,5-2 0-16,-4-1-74 16,6-1-4-16,5 3 85 15,-12-5 24 1</inkml:trace>
  <inkml:trace contextRef="#ctx0" brushRef="#br0" timeOffset="-196980.601">21336 12926 93 0,'0'0'0'0,"11"33"6"16,-11-33 0-16,-6-7 2 15,-1 5 1-15,0 2-5 16,-1 7 0-16,-3 7-1 16,8 4 0-16,-2 3-1 15,10 0 0-15,2 4 0 16,0-3 0-16,1 1-1 0,-1-3 0 16,6-5-1-16,-6-2 1 15,0-3-1-15,1-3 0 16,5-3 0-16,0-4 0 15,3-5 0-15,0 1 1 16,-7-1-1-16,-1-4 1 16,-1-3 0-16,-2-2 1 15,2 1 1-15,-5-3 0 16,2 1 0-16,-3 2 0 16,-1 3 0-16,0 3 1 15,0 3-3-15,0 3 1 16,0-3-1-16,0 8 1 15,0 4-2-15,0 3 1 16,0 5-1-16,0 3 1 16,2 4-5-16,3-2 1 15,2 2-60-15,0-2 1 16,6-4 49-16,1 1 0 0,1 0 4 16</inkml:trace>
  <inkml:trace contextRef="#ctx0" brushRef="#br0" timeOffset="-196495.798">21680 13159 145 0,'0'0'0'16,"-18"30"1"-16,18-30 1 15,7-14 1-15,-2 7 0 16,2-2-1-16,-1 2 0 16,-3 0-1-16,2 2 1 15,2 3-1-15,7 0 0 16,6 1 0-16,-7 1 0 16,0 0-1-16,-5 5 0 15,-2 5 0-15,-6 5 1 16,-7 4-1-16,-6 0 1 15,-1 1 0-15,-1-1 1 16,-3 2-1-16,6-5 0 16,3-2-1-16,1-2 1 15,2-3-1-15,1 0 1 16,4-1-1-16,1 0 1 16,5-1 0-16,5 0 0 15,9 0 0-15,1-4 0 0,0 1 0 16,1-3 0-16,-1-1-1 15,1 0 1-15,-2 0-3 16,-4 0 1-16,-4 0-86 16,-8 0-4-16,1 0 91 15,3 0 25-15</inkml:trace>
  <inkml:trace contextRef="#ctx0" brushRef="#br0" timeOffset="-193631.028">18194 12365 82 0,'0'0'0'0,"14"35"6"15,-14-35 1-15,-6-7 2 16,5 2 1-16,-5 0-5 0,5-1 0 16,-3 4 0-16,8 13 0 15,-3 7-2-15,5 10 1 16,1 10 0-16,0 1 1 16,0 5 0-16,0-2 0 15,-6 0-2-15,4-5 0 16,-3-3-3-16,3-8 1 15,-3-5-6-15,3-5 0 16,-5-4-66-16,2-3 1 16,-2-2 69-16,4 9 11 15</inkml:trace>
  <inkml:trace contextRef="#ctx0" brushRef="#br0" timeOffset="-193115.123">18098 11804 108 0,'0'0'0'15,"1"42"0"-15,1-26 1 16,3-2 1-16,-5-1 0 16,0-8 1-16,0 4 1 15,0 1-1-15,0 3 1 16,0-1-2-16,0 0 0 15,0 2-1-15,0-5 1 16,2 2-2-16,2 1 1 16,-3 2-12-16,-1-2 1 0,2-3-44 15,-2-4-5-15,0-1 59 16,0-1 0-16</inkml:trace>
  <inkml:trace contextRef="#ctx0" brushRef="#br0" timeOffset="-192608.394">18115 11924 1 0,'0'0'0'0,"0"40"0"0,4-38 0 15,-3-9 45-15,1 3-5 16,2-3-35-16,-4 2 1 15,0 2-2-15,0 1 0 16,0-2 2-16,5 3 1 16,4 1-1-16,-2-2 1 15,1 0-4-15,10 0 0 16,-1-1-2-16,15-1 0 16,-3-1-1-16,3 0 1 15,1 1 0-15,-9 1 0 16,-1-1-1-16,-2 2 1 15,-11-5-1-15,2 2 1 16,1 0 0-16,-6 0 0 16,0-2 1-16,0 1 1 15,-6 3 0-15,3-1 0 0,-2 1 0 16,-2-1 1-16,0 2-3 16,0 2 1-16,0 0-1 15,0 9 1-15,5 7 0 16,-4 3 0-16,6 6-1 15,-1 7 1-15,-3-1-2 16,2-1 1-16,-3-2-1 0,3 0 0 16,2-1-41-16,4-6 1 15,-9-5-2-15,12 21 25 16</inkml:trace>
  <inkml:trace contextRef="#ctx0" brushRef="#br0" timeOffset="-191796.564">18310 12824 100 0,'0'0'0'16,"0"0"0"-16,0 0 0 16,0 0 1-16,0 0 1 15,0 0 4-15,0 0 0 0,0 0 0 16,0 0 1-16,0 0-2 16,0 0 0-16,-22 12 1 15,4 7 1-15,-1 9 0 16,2 6 1-16,-4 3-4 15,-2 1 0-15,0 3-1 16,3-3 0-16,0 1 0 16,5-4 0-16,2-3-2 0,1-6 1 15,5-5-2-15,4-3 1 16,-2-4-1-16,3-4 1 16,-2-3-4-16,4-1 1 15,0-3-45-15,0 1 0 16,0-2 4-16,0 3 32 15</inkml:trace>
  <inkml:trace contextRef="#ctx0" brushRef="#br0" timeOffset="-190268.113">17875 13614 103 0,'0'0'0'0,"0"0"1"15,0 0 1-15,0 0 3 16,0 0 0-16,0 0 0 0,0 0 1 16,0 0 0-16,0 0 1 15,-2 25-2-15,2-2 0 16,0 9-1-16,3-3 1 15,4 3-3-15,0 1 0 16,4 4-1-16,-4-7 0 16,0-2-1-16,-7-5 1 15,0-5-1-15,0-4 1 16,0-2-1-16,0-5 0 16,1-2 0-16,-1-5 0 15,0 0 0-15,4-10 0 16,-2-9 0-16,-2-8 0 15,0-8 0-15,0 3 0 16,0 1 0-16,5-8 0 16,2-3 0-16,2 3 0 15,-1 4 0-15,4 2 0 16,-3-1 0-16,2 10 0 16,-4 6 0-16,0 4 0 0,0 5 0 15,5 6 0-15,2 3 0 16,0 5 0-16,0 4 0 15,-2 3 0-15,-2 2 0 16,1-2 1-16,-4 3 0 16,-6 2 0-16,-1-1 0 15,-1 3 1-15,-11 1-1 16,3-5 1-16,-2 1-1 16,3-5 0-16,-5-2-1 0,-1-2 1 15,2-2-2-15,4-2 1 16,-1 1-10-16,2-4 1 15,2 0-55-15,-1 0 0 16,5 0 59-16,1 0 0 16,0 0-6-16</inkml:trace>
  <inkml:trace contextRef="#ctx0" brushRef="#br0" timeOffset="-189800.143">18349 13518 87 0,'-39'19'0'15,"-22"18"0"-15,63-39 0 16,37-19 10-16,-19 12 0 16,1 2 4-16,-7 13 1 15,-1 9-9-15,-6 14 0 0,-7 6-3 16,7 2 1-16,-2 1-2 15,2 3 0-15,-4 3 0 16,2-6 0-16,-3 1-1 16,2-9 0-16,-3-4-1 15,-1-3 1-15,0-5-1 16,0-6 0-16,0-3-1 16,0-4 1-16,0-3-1 0,6-13 0 15,2-8 0-15,-4-6 1 16,-1-6-1-16,3 4 1 15,1 3-1-15,0 1 1 16,5 0-1-16,-9 5 1 16,2 6 0-16,1 2 1 15,-5 4 2-15,5 6 0 16,-3 4-1-16,2 12 0 16,1 10-1-16,-1 4 1 15,-3 5-5-15,3 0 1 16,-5 2-79-16,3 35 40 15</inkml:trace>
  <inkml:trace contextRef="#ctx0" brushRef="#br0" timeOffset="-187353.98">17004 13098 76 0,'0'0'0'0,"6"-37"1"15,-6 37 1-15,-6 9-2 16,5-2 1-16,-5 3 2 16,5-5 1-16,1 1 3 15,0-6 1-15,0 0-4 16,8-11 1-16,5-8-2 15,0-7 0-15,1-13 0 0,7 2 1 16,5-3-1 0,-5-10 1-16,6-2-1 0,0-6 0 15,5-4-2-15,3-1 1 16,0-9-2-16,13-14 1 16,7-14-1-16,-1 10 1 15,-4 4 0-15,-3 5 0 16,-3 5 0-16,-8 3 0 15,-2 4-1-15,6 2 1 16,2 6 0-16,-2 1 0 16,-5 2 0-16,-1 3 0 15,-2 6-1-15,-10 19 1 16,-8 11-1-16,6 3 1 16,-5 7 0-16,-1 4 0 15,-2 0 2-15,-5 1 1 16,0 4-1-16,-5-3 0 15,2 3-2-15,-4 0 1 16,0 0-1-16,0 0 0 0,0 0-3 16,0 0 1-16,1-4-81 15,-1 4-5-15,0 0 87 16,0 0 24-16</inkml:trace>
  <inkml:trace contextRef="#ctx0" brushRef="#br0" timeOffset="-185705.937">18045 11530 129 0,'0'0'0'16,"27"7"1"-16,-27-7 1 16,-6 0-1-16,-1-3 0 15,0 1-1-15,0 0 1 16,2 0 0-16,3 2 0 15,2 0 2-15,0 0 0 16,0 0 1-16,2 0 0 16,5 2-1-16,12 5 1 15,13-2-1-15,3 8 0 16,12 3-1-16,2-2 0 0,6 1-1 16,5 1 0-16,1 0 0 15,-4 0 1-15,4 1-1 16,18 6 0-16,10 2 0 15,-32-9 0-15,-11-7-1 16,-5-1 1-16,-9-4-1 16,-8 3 1-16,-5 0-2 0,1-4 0 15,-13 1-7-15,0-2 0 16,-2-1-55-16,-5-1 1 16,-11-5 55-16,-4 2 0 15,1 1-4-15</inkml:trace>
  <inkml:trace contextRef="#ctx0" brushRef="#br0" timeOffset="-185269.578">18084 11386 131 0,'8'19'0'15,"12"15"-2"-15,-17-31 1 0,-5-15 0 16,2 3 0-16,-1 0 1 16,2 1 0-16,6-1 3 15,7 4 0-15,7 3 2 16,5 5 0-16,1 6 1 15,7 3 1-15,1-1-4 16,11 0 1-16,4 1-2 16,3-2 1-16,8 1-1 15,-4 1 1-15,8-1-1 0,-4 1 0 16,-4 0-1-16,-4 6 1 16,-5 5-2-16,-7-9 1 15,-14 0-1-15,0-2 0 16,-8 0-4-16,2-3 1 15,-6 0-34-15,3-2 1 16,-8-2-11-16,3 1-5 16,-5-1 68-16</inkml:trace>
  <inkml:trace contextRef="#ctx0" brushRef="#br0" timeOffset="-184819.358">19155 11711 122 0,'0'0'0'0,"-32"-12"0"15,30 19 0-15,13 7-1 16,-2 4 1-16,5-1 0 15,-1 1 0-15,1 5 3 16,-1-1 1-16,-1 5 0 16,4-4 1-16,3-2-2 15,3-4 0-15,5-3-1 16,-5-3 1-16,3-4-2 16,1-7 1-16,-2-4 0 15,8-1 0-15,2-4 0 0,0-5 0 16,-6-3-1-16,-2-6 1 15,-5-2 1-15,-7-3 1 16,-6-4-2-16,-2-1 0 16,-12 0-1-16,-4 1 0 15,-15 4 0-15,-3 9 0 16,-6 8-1-16,-8 11 0 16,-5 11-5-16,0 10 0 15,0 12-76-15,5 8-4 16,0-1 109-16</inkml:trace>
  <inkml:trace contextRef="#ctx0" brushRef="#br0" timeOffset="-183179.613">18019 10927 75 0,'0'0'0'0,"0"0"6"0,0 0 1 16,-15-22 1-16,13 11 0 15,-2 0-3-15,3 3 1 16,1 2 1-16,0-2 0 16,-2 2-5-16,2 3 0 15,-4-1 1-15,4 4 0 16,0 0 0-16,0 13 1 15,4 1 0-15,-4 14 0 16,0 9-1-16,-4 5 0 16,3 7-1-16,-6 2 0 15,1 4 1-15,5-6 0 16,-5 3-2-16,6-6 1 16,6-2-2-16,1-11 0 15,-2-6-20-15,2-8 0 16,0-5-44-16,7 18 37 15</inkml:trace>
  <inkml:trace contextRef="#ctx0" brushRef="#br0" timeOffset="-182443.338">17732 10188 95 0,'0'0'0'0,"15"29"1"0,-15-29 0 16,-2-5 5-16,1 0 1 15,-5 0 5-15,6 5 0 16,0 8-5-16,9 8 1 16,5 9-3-16,5 3 0 15,6 11-2-15,6-4 1 16,8 5-1-16,1-3 0 15,0-2-2-15,0-5 1 16,-2-2-2-16,1-5 1 16,-5-2-1-16,-2-9 1 15,-9-1-1-15,-3-2 0 16,1-2-4-16,-1-2 1 16,-12-3-18-16,3 0 0 15,-8-1-40-15,-3-1-5 16,-2-5 66-16,-5 0 0 15</inkml:trace>
  <inkml:trace contextRef="#ctx0" brushRef="#br0" timeOffset="-182101.288">18112 10209 107 0,'8'21'0'0,"12"12"0"0,-20-33 0 16,-7-12 0-16,1-1 1 16,1 1 2-16,2 10 1 15,-4 6 4-15,-6 12 1 16,0 10 0-16,-1 13 0 16,0 5-2-16,-11 5 1 15,-4 2-3-15,1 2 1 16,-5 3-3-16,-1-3 1 15,6-2-2-15,1-8 0 16,0-2-2-16,12-11 0 16,3-7-16-16,3-6 1 15,2-6-57-15,3-6 1 16,4-7 70-16,4-10 1 16,-2 1-11-16</inkml:trace>
  <inkml:trace contextRef="#ctx0" brushRef="#br0" timeOffset="-180566.544">18528 10567 124 0,'0'0'0'16,"16"35"0"-16,-16-31 0 15,-3-11 0-15,-3 1 0 16,5 1 1-16,-5 2 0 16,5 3 2-16,-5 3 1 15,5 11 1-15,-3 6 0 16,4 9-2-16,0 0 1 16,-1 2-3-16,1 3 1 15,-2-3-1-15,2-4 0 16,0-8-1-16,2-1 1 15,3-4-1-15,-4-4 0 16,6-1 0-16,-5-2 0 16,3-4 0-16,-5-3 0 15,2 2 0-15,2-5 1 0,-4-4 0 16,-4-7 1-16,2-4-1 16,-3-5 0-16,2-3 0 15,-3-8 0-15,0 1-1 16,4 3 1-16,-3 4-1 15,5 3 1-15,0 2-1 16,0 5 0-16,0 0 0 0,0 6 1 16,0 1-1-16,0 2 0 15,1 2 0-15,5 1 0 16,-1 2-1-16,3 2 1 16,1 0 0-16,9 4 0 15,3 1 0-15,-7 0 0 16,-1 2 0-16,1 0 0 15,-1 2 0-15,-5-2 0 16,-1 2 2-16,0-2 0 16,-1 0 1-16,-5 2 0 15,-2 3-2-15,-6-1 1 16,0 1-2-16,-7-3 1 16,-7-2-7-16,2-2 0 15,5-1-75-15,-25 4 41 16</inkml:trace>
  <inkml:trace contextRef="#ctx0" brushRef="#br0" timeOffset="-173511.678">8013 17096 120 0,'0'0'0'0,"0"0"-1"0,0 0 1 16,0 0-1-16,0 0 1 16,0 0 0-16,0 0 0 15,0 0 0-15,0 0 0 16,42-7 0-16,-1 1 1 15,8 1 0-15,9-2 1 16,5 0 0-16,3-3 0 16,2-3-1-16,2 1 1 15,5 0 0-15,21 1 0 16,15 1 0-16,-11 1 0 16,-12 2-1-16,-4 5 1 15,-4 4-1-15,1-2 1 16,-6 0-1-16,-14-2 0 15,-14-1 0-15,3 1 1 16,4 2-1-16,-1 0 1 16,-4 0-1-16,-2 0 1 15,-4 0-1-15,-4 0 0 0,-5-2 0 16,-2 2 0-16,-10 0 0 16,-2 0 0-16,-5 0 0 15,-2 0 0-15,-5 2 0 16,-2 0 0-16,1-1 0 15,-7-1 1-15,-2 4-1 16,-9-1 0-16,1 4 0 16,-2 6 0-16,-1 4 0 15,1 3 0-15,3 1-1 0,3-4 1 16,0-1-1-16,3-5 1 16,-1-3-1-16,4-1 1 15,4-3-1-15,-4-4 1 16,3 3-1-16,-3-3 1 15,0-5-1-15,0-2 0 16,0-2 0-16,4-6 1 16,-4-8-1-16,-4 2 1 15,3-2-1-15,-8 3 1 16,-3 5-1-16,-1 1 1 16,5 1-1-16,-3 3 1 15,4 1-1-15,6 2 0 16,-6 0 0-16,7 2 0 15,1 3 0-15,11 0 0 16,9 2 0-16,-1 0 0 16,6 0 0-16,-4 0 0 15,5-2 0-15,-6 1 0 0,1-1 0 16,1 2 0-16,-7 2 0 16,-3-1 0-16,1 1 0 15,-7 2 1-15,-7-1-1 16,-5 6 1-16,-9 5-1 15,4 0 1-15,-9 0-4 16,-1 5 1-16,-1 2-3 16,-24 20-122-16</inkml:trace>
  <inkml:trace contextRef="#ctx0" brushRef="#br0" timeOffset="-172027.477">8593 16066 127 0,'0'0'0'16,"0"0"0"-16,0 0 0 15,0 0 0-15,0 0 0 16,-1 32 1-16,1-6 1 16,0 7 0-16,0 6 1 15,0 7 0-15,0-1 0 16,-4 3 0-16,2-4 0 16,2-4-1-16,-5-6 0 15,3-5-1-15,4-6 0 0,3-7-2 16,-5-4 1-16,0-3-7 15,0-4 0-15,0-5 0 16,0 0 0-16,0 0-81 16</inkml:trace>
  <inkml:trace contextRef="#ctx0" brushRef="#br0" timeOffset="-171606.976">8534 16421 122 0,'0'0'0'0,"18"25"0"0,-13-22 0 16,-3-5 1-16,-2 2 0 15,0-5 0-15,1 2 0 16,6-3 0-16,12 1 0 16,8 1 0-16,-6-1 1 15,-1 2-1-15,7-4 1 16,1-2-1-16,-8 0 0 16,1 0 0-16,4-8 0 15,-3-4 0-15,-2 1 0 16,-6 1 0-16,-7 1 0 15,-2 3 0-15,-3 1 1 16,-4 1-1-16,-3 4 1 16,-1 2-1-16,-1 4 1 15,-1 3-1-15,-3 7 1 16,2 5-1-16,1 4 1 16,-3 5-1-16,8 5 1 15,-8 4 0-15,10 2 0 0,1 3-1 16,0-3 1-16,1-2-1 15,5-6 1-15,-6-4-1 16,5-1 0-16,-2-3-1 16,4-4 0-16,-2-3-9 15,1-6 1-15,-5-4-1 16,6-3 0-16,-5 1-88 16</inkml:trace>
  <inkml:trace contextRef="#ctx0" brushRef="#br0" timeOffset="-171336.195">9071 16057 107 0,'0'0'0'16,"-7"21"0"-16,11-7 1 15,-1 4 2-15,-3 3 0 16,4 2 1-16,-4 3 0 16,0 2-1-16,0-3 1 15,0 0-3-15,0-6 1 16,-4-2-3-16,3-3 1 16,-6-1-8-16,-6 13-79 15</inkml:trace>
  <inkml:trace contextRef="#ctx0" brushRef="#br0" timeOffset="-171155.298">9002 16219 141 0,'0'0'0'0,"22"0"1"16,-17-2 0-16,1 0 0 15,-5 1 0-15,1-1 0 0,7 0 0 16,0 2-1-16,-2-2 0 15,5 2-4-15,-4-1 1 16,5-1-98-16</inkml:trace>
  <inkml:trace contextRef="#ctx0" brushRef="#br0" timeOffset="-169881.639">8280 17249 142 0,'0'0'0'0,"0"0"0"15,0 0 0-15,0 0 0 16,0 0 1-16,0 0 1 0,0 0 0 16,0 0 0-16,0 17 1 15,7 13 0-15,-7 4 0 16,5 4-1-16,-10 3 1 16,3 3-2-16,-2-6 1 15,3-1-2-15,1-5 1 16,1-4-1-16,3-7 0 15,-2-3-5-15,3-8 0 16,-4-5-8-16,1-3 1 16,3-4 4-16,1-10 1 15,-5 0-76-15</inkml:trace>
  <inkml:trace contextRef="#ctx0" brushRef="#br0" timeOffset="-169552.373">8280 17453 114 0,'0'0'1'0,"0"0"0"16,0 0 1-16,0 0 1 15,0 0 0-15,0 0 0 16,15-6-1-16,6 1 1 0,5 0-2 16,0-1 1-16,1-1-1 15,1 0 1-15,-1-1-1 16,-6-1 1-16,0 0-1 16,-2 2 0-16,-6 0 0 15,-3 0 0-15,1 0-1 16,-4 2 1-16,0-1 0 15,0 3 0-15,-6-1 0 16,-1 4 0-16,0 0 0 16,-1 4 1-16,-5 3 0 0,3 7 0 15,-8 5-1-15,8 4 1 16,-1 3-1-16,-1 1 1 16,5 3-2-16,5-4 0 15,-5-1-2-15,7-2 1 16,4-2-7-16,-8-6 0 15,4 1-95-15</inkml:trace>
  <inkml:trace contextRef="#ctx0" brushRef="#br0" timeOffset="-169070.98">8756 17558 143 0,'0'0'1'0,"0"0"0"0,21-42 0 16,-13 26 0-16,3 4 0 16,-1 3 0-16,4 2-1 15,2 7 1-15,0 7 0 16,-9 5 0-16,-1 8-1 15,-7 6 1-15,-11 6 0 16,-9 3 0-16,-6 5-1 0,1-5 1 16,-2-1-1-1,7-6 1-15,1-5-1 0,7-6 0 16,5-6 0-16,2-4 0 16,5-4-1-16,1-3 1 15,0 0 0-15,1-1 0 16,5-1 0-16,2 0 0 15,5 2 0-15,6 2 1 16,5 3-1-16,1 0 1 16,-5 1 0-16,1-1 0 15,-3 0-1-15,-2-1 1 16,-4-1-1-16,-2-1 0 16,2 0-6-16,-5-2 0 15,0 0-3-15,7-6 1 16,4 1-86-16</inkml:trace>
  <inkml:trace contextRef="#ctx0" brushRef="#br0" timeOffset="-168738.101">9047 17537 128 0,'0'0'0'0,"0"0"0"0,-5 24 0 15,5-11 1-15,5 1 0 16,-2-2 1-16,4 2 0 15,7 0 0-15,0 0 1 16,5 2 0-16,1 0-1 16,-5-4 1-16,4-3-1 15,4-5 0-15,14-6-1 0,-8-7 1 16,-1-7-1-16,0-3 1 16,2-6-1-16,-14-5 1 15,-3-7 0-15,-6 6 0 16,-7-1 0-16,-12 6 0 15,-10 1-1-15,-10 8 1 16,-4 6-1-16,-5 9 0 16,-6 9-1-16,11 9 0 15,4 7-4-15,-37 16-118 16</inkml:trace>
  <inkml:trace contextRef="#ctx0" brushRef="#br0" timeOffset="-163319.937">11228 16467 142 0,'0'0'0'15,"0"0"0"-15,0 0 0 16,0 0 0-16,0 0 1 15,-6 21 0-15,4 2 1 16,-2 8 1-16,4 6 0 16,0 5 0-16,-1 4 0 15,-5 3-1-15,5 2 0 16,-1 2 0-16,-3-6 0 16,3-3-1-16,2-5 1 15,2-6-1-15,3-6 0 16,-5-8 0-16,0-5 0 15,0-5-1-15,0-4 1 16,2-3-1-16,-2-9 1 16,5-7-1-16,-3-4 1 15,-2-5-1-15,-2-10 1 0,-2-9-1 16,3-4 1-16,1-5-1 16,0 2 1-16,0-2-1 15,5 4 0-15,2 1 0 16,0 11 0-16,-4 7 0 15,4 3 0-15,4 4 0 16,-3 5 0-16,-1 4 0 0,6 1 0 16,6 2 0-16,-2 4 0 15,8 3 0-15,-4 6 0 16,1 5 0-16,1 1 0 16,-6 4 0-16,-3 4 0 15,-3 5 0-15,-8 0 0 16,1 1 0-16,-10-3 1 15,-1 0-1-15,-6-3 1 16,-8 0-1-16,1-4 1 16,-2 0 0-16,3-4 0 15,-1-3 0-15,6 0 0 16,0 0-1-16,8-3 0 16,-1-2-3-16,0-2 1 15,5 0-11-15,-9 0-106 16</inkml:trace>
  <inkml:trace contextRef="#ctx0" brushRef="#br0" timeOffset="-162780.822">11535 16460 135 0,'0'0'0'0,"-41"26"-1"16,41-26 1-16,14-5 0 15,-1-1 0-15,-6 1 0 16,7 7 0-16,-1 5 1 16,-5 7 1-16,5 7 0 0,-7 7 1 15,1 7-1-15,0 6 1 16,0 4 0-16,0 1 0 16,-5 0-1-1,2 0 0-15,-4-3 0 0,0-4 0 16,0-5-1-16,1-3 1 15,3-1-1-15,-2-7 1 16,-2-6-2-16,0-2 1 16,5-7-1-16,-5-2 0 15,2-3 0-15,-1-12 0 16,6-8 0-16,-1-3 0 16,1-4 0-16,1-4 0 15,3-4 0-15,-3 4 0 16,-1 2 0-16,4-3 0 15,-2 3 0-15,-1 3 0 16,-1 6 0-16,5 4 0 16,2 6 0-16,6 7 0 15,2 9 0-15,-1 5 1 0,-2 6 0 16,-6 2 0-16,-6 6 0 16,-2 2 0-16,-5 4 0 15,0-8 0-15,-4-3 0 16,1 0 0-16,-8 0-1 15,4-9 0-15,2-4-6 16,10-6 0-16,-5-1-113 16</inkml:trace>
  <inkml:trace contextRef="#ctx0" brushRef="#br0" timeOffset="-162283.819">12167 16857 142 0,'0'0'0'0,"0"0"1"16,0 0 1-16,0 0 0 16,0 0 0-16,0 0 0 15,0 0 1-15,0 0-1 16,17-11 0-16,15-5 0 15,4-8 0-15,9-8 1 16,4 2 0-16,9-1-1 16,-13 4 1-16,-1 3-1 0,-1-3 1 15,-1 3-1-15,-3 3 0 16,-11 5 0-16,-6 4 0 16,-3 3 0-16,-5 2 0 15,0 3-2-15,-2 1 1 16,-6 1-7-16,-3 0 1 15,2 0-73-15,-5 2 0 16,0 0 83-16</inkml:trace>
  <inkml:trace contextRef="#ctx0" brushRef="#br0" timeOffset="-159822.126">12767 15813 137 0,'0'0'0'16,"14"23"0"-16,-14-23 1 16,-2-6 0-16,2 6 1 15,-5-1 0-15,3 13 0 0,-3 9 3 16,5 9 0-16,0 10-2 15,0 6 0-15,0 5-2 16,1 2 1-16,3 5-1 16,-2-5 1-16,5-1-2 15,0-8 1-15,-7-3-1 16,5-12 0-16,-3-6-4 0,3-7 0 16,-2-5-1-16,9-11 0 15,8-11 0-15,-12-3 1 16,3-7 3-16,-9-9 0 15,-2-7 0-15,-2-1 1 16,-9-6 0-16,3 5 0 16,-3 2 0-16,1 7 0 15,-1 7 0-15,3 4 1 16,1 5-1-16,7 0 1 16,-7 2-1-16,7 1 1 15,0 4-1-15,0 0 0 16,0 2 0-16,1-1 1 15,5 1 0-15,2-2 0 16,4 0-1-16,1-3 1 16,1-5-1-16,1 3 0 15,-2 0 0-15,0 1 0 16,-6 4 0-16,6 0 1 16,-6 2 1-16,0 1 0 15,1 1 1-15,-4 1 1 0,-2 4-3 16,-4 5 1-16,-5 5-1 15,-5 9 1-15,-1 7-1 16,-1 2 1-16,6 6 0 16,-4 2 0-16,5 4 0 15,-2 1 0-15,-2 0 0 16,6-2 1-16,-2-1-2 16,5-5 0-16,1-5-1 0,1-3 1 15,1-6-1-15,-1-5 0 16,6-4-1-16,-5-3 1 15,1-6 0-15,-2-3 0 16,4 0-1-16,-3-16 1 16,5-12 0-16,-6 0 0 15,-6-5 0-15,6-1 0 16,-1-3 0-16,-3 1 0 16,4-3-1-16,0 4 1 15,0 3 0-15,-2 2 0 16,-3 4 0-16,3 1 0 15,1 4 0-15,-5 2 0 16,5 1 0-16,-3 4 0 16,4 2 0-16,-2 3 0 15,2 2 0-15,-5 9 0 16,4 7 0-16,-1 6 0 16,-2 10 0-16,3 5 0 15,1 5 0-15,-6 0 0 0,5 4 0 16,-5-4 1-16,3-2-1 15,-2-6 1-15,5-4-1 16,-6-8 1-16,6-4-1 16,0-4 0-16,0-5 0 15,6-7 0-15,-6-8 0 16,7-6 0-16,1-9 0 16,3 1 0-16,-4 1 0 0,0 0 0 15,0 1 0-15,-6 0 0 16,1 3 0-16,2-3 0 15,-8 0 0-15,2 3 0 16,2 0 0-16,-1 7 0 16,1 4 0-16,-6 2 0 15,6 2 0-15,0 2 0 16,0 2 0-16,0 6 0 16,0 6 0-16,0 7 1 15,0 6-1-15,0 1 0 16,0 2 1-16,0-2 0 15,0 0-1-15,0-2 1 16,-1 0-1-16,-3-5 1 16,4-6-1-16,-2-3 0 15,2-2-1-15,0-1 1 16,0-2-4-16,2-9 0 16,3-7-37-16,2-2 0 15,-1-2-4-15,2-15 32 16</inkml:trace>
  <inkml:trace contextRef="#ctx0" brushRef="#br0" timeOffset="-159143.706">12749 15470 141 0,'0'0'0'16,"11"39"0"-16,-11-29 1 15,1-6 0-15,-1 1 1 16,0 0 0-16,6 6 1 16,-6 1-1-16,7 2 1 15,0 0-2-15,5 1 1 16,2-1-1-16,3-4 1 15,1-1-1-15,3-2 1 0,-2-4-1 16,3-3 1-16,6-5-1 16,-2 0 0-16,-6 0-1 15,-1-2 1-15,-4 0 0 16,-1-4 0-16,-5 0-1 16,2-6 1-16,-4-4 0 15,-7 0 0-15,1 0 0 0,-2-4 1 16,-10-1-1-16,4 5 1 15,-2 1-1-15,1 3 0 16,-11-1 0-16,5 1 1 16,-6-3-2-16,-1 3 1 15,1 1 0-15,-1 4 0 16,0 4 0-16,-5 5 1 16,5 3-2-16,0 9 0 15,0 8 0-15,2 1 1 16,1 5-1-16,2-4 0 15,4 2-60-15,10-5 0 16,8-2 34-16,-5 16 16 16</inkml:trace>
  <inkml:trace contextRef="#ctx0" brushRef="#br0" timeOffset="-157822.959">13260 15168 128 0,'0'0'0'0,"-3"19"1"16,3-12 0-16,0-1 2 16,0 9 0-16,0 10 2 15,0 5 0-15,0 7-3 16,0 3 1-16,-6 8-2 16,6-8 1-16,6-3-1 15,-6-5 1-15,-6-6-2 16,6-7 1-16,0-5-1 15,0-3 0-15,-1-6 0 16,1-1 0-16,0-3-1 0,0-1 1 16,0-7-1-16,0 0 1 15,-4-3 0-15,2 1 0 16,2 2 1-16,0-2 0 16,-5 0 0-16,5 2 0 15,0 4 0-15,0-1 0 16,5 1 0-16,-5-1 0 15,2 3 0-15,9-5 0 16,-3-1-1-16,10-3 1 16,3-4-1-16,3-2 1 15,8 0-1-15,-5 0 1 16,0 2-1-16,-5-5 1 16,4-2-1-16,-6 3 0 15,-6 4 0-15,0 2 1 16,-8 3 2-16,1 0 0 15,-7 4 0-15,0 5 0 16,-1 2-1-16,-6 8 0 16,-5 8 0-16,5 5 1 0,-7 7-1 15,7-1 0-15,-4 3-3 16,2-4 0-16,2 0-62 16,2-1 1-16,5-3 31 15,-7 27 29-15</inkml:trace>
  <inkml:trace contextRef="#ctx0" brushRef="#br0" timeOffset="-157115.994">12924 16505 111 0,'0'0'0'0,"26"-5"4"0,-26 5 0 16,-7 0 4-16,3 2 0 16,-3 0-1-16,6 1 1 15,1 1-3-15,7 1 0 16,-2 0 0-16,10 4 0 15,5 1-2-15,8 3 1 16,8 1-1-16,4-2 0 16,7 2-1-16,13-3 1 15,2-1-2-15,-1 1 1 16,7-2 0-16,-7 3 0 16,1 0-1-16,-1 1 0 15,-6-3 0-15,1-1 0 16,-2-4-1-16,-7 2 1 15,-1 0-1-15,-11-2 0 16,-6 1-7-16,-4-3 0 16,-11 1-83-16,5-15-5 15,-11-6 95-15,20-11 26 16</inkml:trace>
  <inkml:trace contextRef="#ctx0" brushRef="#br0" timeOffset="-153712.312">13952 16772 101 0,'0'20'0'15,"0"13"1"-15,0-29 1 16,-7-17 3-16,6 5 0 16,1-5 0-16,-5 4 0 15,5 4 0-15,0 14 0 16,0 12 0-16,-6 7 0 0,3 9-2 15,-9 7 1-15,-1 7-2 16,5 3 0-16,-3 8-1 16,-5 12 1-16,1 8-1 15,3-15 0-15,-1-7 0 16,12-21 0-16,-5-15-1 16,6 1 1-16,0-6-1 0,6-5 0 15,-5-3 0-15,5-4 0 16,1-4 0-16,0-1 0 15,0-2 0-15,1 0 0 16,-3-2 0-16,2 1 0 16,6-1 0-16,-5 0 0 15,-1-1 0-15,0-3 0 16,-1-1 0-16,1 0 0 16,-2 2-1-16,2-2 1 15,0 0-1-15,1-4 1 16,-1-1-1-16,0-7 1 15,0-4 0-15,-1-11 0 16,-5-6 0-16,-1-2 0 16,4-2 0-16,-2-2 0 15,-2-3 0-15,0 7 0 16,0 3 0-16,0 8 0 16,5 4 0-16,-10 4 0 15,5 4 0-15,-6 1 0 0,5 4 0 16,-5 4 1-16,6 1 0 15,-5 4 0-15,2 3-1 16,-3 11 1-16,-1 7-1 16,7 8 1-16,0 10-1 15,0 4 1-15,0 6-1 16,0 4 0-16,0 4 0 16,-7-2 1-16,1 1-1 15,0-9 1-15,5-5-1 0,-6-8 1 16,1-6-1-16,5-5 0 15,1-4-1-15,1-5 1 16,3-6 0-16,-2-1 0 16,3-4-1-16,2-8 1 15,0-8 0-15,1-5 0 16,-2-5-1-16,1-5 1 16,-7-4 0-16,1 7 0 15,-1 5 0-15,0 6 0 16,0 5 1-16,0 5 1 15,-1 7-1-15,-5 15 1 16,5 11 0-16,-5 5 0 16,-1 4-1-16,1-1 1 15,-1-1-2-15,1-4 1 16,5-3-29-16,2-5 0 16,6-3-31-16,-1-5-5 15,-1-1 83-15</inkml:trace>
  <inkml:trace contextRef="#ctx0" brushRef="#br0" timeOffset="-151656.096">14013 16778 99 0,'0'0'0'16,"13"-37"2"-16,-12 33 0 16,-2 11 8-16,1-3 1 15,-4 3-4-15,9-4 0 16,4-1-1-16,16-7 1 15,8-6-2-15,9-1 1 16,5-4-2-16,0 2 0 16,-4 0-1-16,11-2 1 15,-7 0-2-15,8 1 1 0,-3 1-1 16,-10 0 0-16,-7 1-1 16,6 3 1-16,1 1-2 15,-10 2 0-15,-11 0 0 16,-6 2 1-16,-9 1-5 15,1 2 1-15,-7 1-86 16,-2-3-4-16,2 0 119 0</inkml:trace>
  <inkml:trace contextRef="#ctx0" brushRef="#br0" timeOffset="-150484.464">14831 15989 126 0,'0'0'0'16,"0"0"0"-16,0 0 0 15,0 0 1-15,0 0 0 16,0 0 4-16,0 19 0 0,2 13 5 16,-2 1 0-16,4 7-6 15,-3 3 0-15,5 4-2 16,-6-1 1-16,0 1-2 15,0-3 1-15,0-3-2 16,0-10 0-16,0-4-11 16,0-8 0-16,1-7-49 0,3-3 1 15,-2-6 53-15,5-17 1 16,0 0-7-16</inkml:trace>
  <inkml:trace contextRef="#ctx0" brushRef="#br0" timeOffset="-150244.82">14948 16085 90 0,'-3'18'0'16,"-4"14"0"-16,9-32 1 15,6-15 7-15,-3 8 1 16,4 2 4-16,-4 16 0 16,-5 12-8-16,-5 3 0 15,3 9 2-15,1 4 0 16,-6 3-5-16,1-2 0 15,0 1-2-15,6-10 1 16,0-3-6-16,5-6 0 16,-2-5-58-16,2-6 0 15,2-4 59-15,7 10 7 16</inkml:trace>
  <inkml:trace contextRef="#ctx0" brushRef="#br0" timeOffset="-149824.249">14762 15588 125 0,'0'0'0'16,"26"26"0"-16,-23-10 0 15,-4 2 1-15,13-1 0 16,2 1 1-16,1-4 1 16,3-2-1-16,-1-5 0 15,8-1-1-15,1-8 1 16,5-2-1-16,-5-5 0 16,-5 1 2-16,-2-12 1 15,-3-4 3-15,-5 1 0 16,-10-2-2-16,-8-1 1 15,-8-2-3-15,-4 0 1 16,-6 1-2-16,2 8 0 16,-3 5-2-16,-7 10 1 15,-3 8-2-15,2 6 1 16,7 10-12-16,-1 4 0 16,1 6-65-16,8 7-5 0,5 7 82 15,-19 37 23 1</inkml:trace>
  <inkml:trace contextRef="#ctx0" brushRef="#br0" timeOffset="-149279.771">14901 16512 140 0,'0'0'0'15,"18"-26"1"-15,-17 24 1 16,-2 7 1-16,1-1 1 16,0 3 0-16,0-2 1 15,1 2-1-15,17 2 1 0,3 3 0 16,7 4 0-16,6 4-3 15,8-1 0-15,5 4 1 16,6-2 0 0,-3 2-2-16,4 1 1 0,2 1-2 15,-4 0 0-15,-4-1 0 16,0-1 1-16,-1-2 0 0,-1-2 1 16,-4-1-2-16,-7-2 0 15,-8-4-15-15,-4-3 1 16,-5-2-66-16,-4-2-5 15,-7-3 85-15,12 5 24 16</inkml:trace>
  <inkml:trace contextRef="#ctx0" brushRef="#br0" timeOffset="-148769.563">15804 16714 134 0,'0'0'0'0,"0"0"2"0,0 0 0 15,0 0 3-15,0 0 0 16,16 22 1-16,-9 0 1 16,4 8-3-16,-10 4 0 15,3 3-2-15,-4-2 0 16,-5 2-1-16,5-2 0 16,0 0-1-16,0-9 0 15,0-5-4-15,0-5 1 16,0-5-24-16,1-4 0 15,3-2 4-15,-2-9 1 16,-2-6-9-16,0-8 0 16,1-4 31-16,-1-3 0 15</inkml:trace>
  <inkml:trace contextRef="#ctx0" brushRef="#br0" timeOffset="-148579.63">15813 16758 122 0,'5'21'0'15,"2"13"3"-15,-5-31 0 16,2-17 2-16,-3 6 1 0,-1-5 3 15,6 10 1-15,2 4-5 16,12 6 1-16,0 8-4 16,7 0 1-16,-1 6-2 15,-2-3 0-15,2 0-3 16,1-1 1-16,7-1-40 16,-14-2 0-16,-6-3 4 0,-6-4 0 15,4 0 37-15</inkml:trace>
  <inkml:trace contextRef="#ctx0" brushRef="#br0" timeOffset="-148351.43">16070 16693 133 0,'0'0'0'16,"0"30"5"-16,0-17 0 15,0-5 4-15,0 5 0 16,0 2-4-16,1 7 1 15,5 2-2-15,-5 2 1 16,3 4-4-16,-2-2 0 16,-2-1-1-16,5-1 0 15,-2 1-23-15,4-6 1 16,0-6-44-16,4-2-5 16,-4-1 91-16</inkml:trace>
  <inkml:trace contextRef="#ctx0" brushRef="#br0" timeOffset="-147913.344">16336 16850 148 0,'0'0'0'16,"-14"37"0"-16,20-36 1 16,2-8 2-16,3-1 0 15,-2-3 2-15,13-8 0 16,10-6-1-16,3 1 0 15,12-1-2-15,-13 2 0 16,1 4-1-16,-2-4 1 16,1 0-1-16,0-2 0 15,0-1-1-15,1 1 1 16,5 3-1-16,-12 4 1 16,-6 4-1-16,-4 3 0 15,-4 4-4-15,-7 0 1 0,0 4-33 16,-7-1 1-1,0 3-15-15,-2-3-5 0,-3 2 55 16,-1-1 0-16</inkml:trace>
  <inkml:trace contextRef="#ctx0" brushRef="#br0" timeOffset="-147642.936">16853 16233 125 0,'0'26'0'0,"0"18"0"0,0-42 1 16,7-21 6-16,-6 6 0 16,5-2 1-16,-6 15 1 15,0 7-4-15,0 10 1 16,-6 11-3-16,5 2 0 16,-5 7-1-16,5-2 0 15,-5 4-1-15,5-6 0 16,1-1-2-16,1-8 1 15,5-6-33-15,-6-4 0 16,0-5-21-16,5-7-4 16,-3-6 58-16,5-3 0 15</inkml:trace>
  <inkml:trace contextRef="#ctx0" brushRef="#br0" timeOffset="-147408.725">16962 16180 97 0,'-5'23'0'0,"-4"17"2"16,18-38 0-16,5-19 15 16,-3 11 0-16,-4 3-9 15,0 12 1-15,-7 6-4 16,5 8 1-16,-3 5-3 16,-9 4 0-16,0 5-2 15,-6-4 1-15,-1 1-4 16,9-6 1-16,3-5-30 15,1-6 0-15,-3-4-20 0,4-5-4 16,0 1 71-16</inkml:trace>
  <inkml:trace contextRef="#ctx0" brushRef="#br0" timeOffset="-147002.219">16758 15934 134 0,'0'0'0'16,"27"25"1"-16,-13-9 0 15,-1 3 2-15,7 0 1 16,1 1 0-16,5-3 0 15,3-1-2-15,3-5 1 16,-3-3-2-16,3-4 1 0,-3-4-1 16,-8-2 0-16,-1-1 0 15,-5-8 1-15,3-7 1 16,-10-3 1-16,-2-3-1 16,-19-4 0-16,-7-2-1 15,-1 3 1-15,1 1-2 16,-9 7 1-16,-10 6-2 15,5 8 0-15,-5 7-13 0,3 12 1 16,1 9-35-16,3 3 1 16,8 6 17-16,-1 5 0 15,5 0 33-15</inkml:trace>
  <inkml:trace contextRef="#ctx0" brushRef="#br0" timeOffset="-146581.896">16879 16533 148 0,'0'0'0'0,"0"0"3"16,0 0 0-16,21 9 1 16,-7 0 0-16,8 3-1 15,10 2 1-15,4 2-1 16,-1 2 0-16,9-1-1 15,-8 1 0-15,6 1-1 16,4-1 1-16,-6-1-2 0,-4-3 1 16,3-1-1-1,-10-1 1-15,-1-1-4 0,-3-4 0 16,-6-2-59-16,-3-2 0 16,-3-1 44-16,-6-11 0 15,0 1 12-15</inkml:trace>
  <inkml:trace contextRef="#ctx0" brushRef="#br0" timeOffset="-146145.499">17568 16764 151 0,'0'0'0'0,"0"0"2"16,0 0 0-16,0 19 1 15,1-5 1-15,3 5-1 16,-2-1 0-16,5 1-1 16,0-1 0-16,6-2-1 15,1-2 1-15,4-4-1 16,5-1 1-16,4 0 0 15,1-6 0-15,5-3-1 16,6-7 1-16,3-3-1 0,-9 1 1 16,-9-2-2-16,2-10 1 15,-6-5 0-15,-12-2 1 16,-4-4-1-16,-18 4 0 16,-12 0-1-16,-6 9 1 15,-1 5-1-15,-9 5 0 16,0 5-5-16,2 8 1 15,-2 5-28-15,8 10 0 16,0 11-26-16,19 5-5 16,-4 0 81-16</inkml:trace>
  <inkml:trace contextRef="#ctx0" brushRef="#br0" timeOffset="-145304.878">16099 17233 118 0,'0'0'0'15,"19"-16"1"-15,-13 16 1 16,-6 4 5-16,5 3 1 16,-3 3-2-16,5 9 0 15,5 10-3-15,-3 2 0 0,3 4-1 16,-5 6 0-16,-4 6 0 16,2 1 1-16,1 1-1 15,-5-2 0-15,6 3-1 16,-1-8 0-16,1-2-1 15,-2-8 1-15,2-6-1 16,0-5 1-16,1-7-1 16,1-3 0-16,-4-6 0 0,15-3 0 15,8-6 0-15,-8 1 0 16,5-2 1-16,4-2 0 16,5-2 0-16,1 3 1 15,10 3-1-15,-2-1 1 16,5 1-1-16,0 1 1 15,6 0-1-15,0-1 0 16,-6-1 0-16,13 3 1 16,1 1-2-16,-2 1 0 15,-6 1 0-15,-11 0 0 16,-4 0-3-16,-10-2 0 16,-2 0-15-16,0-2 0 15,1 0-24-15,-2 0 1 16,-6 2 16-16,6-10 1 15,-2-1 24-15</inkml:trace>
  <inkml:trace contextRef="#ctx0" brushRef="#br0" timeOffset="-145020.504">17550 17321 99 0,'0'0'1'15,"0"0"1"-15,32-18 2 16,-24 9 0-16,-1-1 8 16,-2 1 0-16,-5 2-3 0,0 4 0 15,-7 4-4-15,-6 13 0 16,-3 9-1-16,-7 5 1 16,0 9-2-16,-4 4 0 15,-5 4-1-15,8-1 0 16,-8 0-1-16,10-3 1 15,3-1-7-15,5-8 0 16,5-4-79-16,4-9-5 16,-1 0 114-16</inkml:trace>
  <inkml:trace contextRef="#ctx0" brushRef="#br0" timeOffset="-143487.946">15730 17985 120 0,'0'0'1'0,"0"0"1"16,0 0 6-16,0 0 0 15,13 25-3-15,-4-11 0 16,2 3-4-16,-6-1 1 15,-3 2-1-15,5-4 0 16,-2 0-6-16,-3-4 1 16,5-3-59-16,-2-1 0 15,-2-3 61-15,2-6 1 16,2-1-7-16</inkml:trace>
  <inkml:trace contextRef="#ctx0" brushRef="#br0" timeOffset="-143143.681">15939 17920 132 0,'0'0'3'0,"0"0"0"15,-7 33 2-15,7-17 0 16,2 0-4-16,-1-4 1 16,6-1-2-16,-2-1 0 0,1 3-6 15,-3-4 0-15,2-2-27 16,2-2 1-16,0-3-2 15,-1-2-5-15,2-2 39 16,3-7 0-16,3-3 8 16,1-6-4-16,-2-5 29 15,-5 2 0-15,-1 0-17 16,-1 4 1-16,-6 2 1 0,5 5 1 16,-5 3-14-16,0 3 0 15,2 3-2-15,5 2 0 16,0 5-3-16,6 4 0 15,-4 4-46-15,2-1 1 16,-4 1 11-16,-7-4-5 16,0 1 51-16</inkml:trace>
  <inkml:trace contextRef="#ctx0" brushRef="#br0" timeOffset="-142197.234">15116 18115 137 0,'0'0'2'0,"0"0"0"15,-4 30 3-15,4-7 1 16,0 5-2-16,4-2 1 16,-3 2-3-16,1-1 1 15,2 1-2-15,3-2 0 16,-7 1-1-16,7-5 0 16,0-2-2-16,0-4 1 15,-2-4-9-15,-4-3 1 16,1-4 5-16,-2-5 1 15,0 0 1-15,4-9 1 16,-1-5 0-16,-3-3 1 16,-2-6 0-16,-3 2 1 15,-2-2 2-15,0-9 0 16,0-7-2-16,6 8 0 16,-1 1-1-16,4 2 1 15,3 3-1-15,4 4 1 0,3 4-1 16,3 3 1-16,5 1-1 15,-5 4 1-15,6 6 0 16,-2 3 0-16,6 3 0 16,-8 4 1-16,2 2-1 15,-5 7 1-15,-8 3-1 16,-5 2 1-16,-6 4-1 16,3-7 0-16,-5-4-1 0,0-2 0 15,-5 0-2-15,4-5 1 16,-1-1-3-16,2-3 1 15,2-1 1-15,-1-2 0 16,5 0 0-16,1 0 1 16,7-2 1-16,-6 0 0 15,6 2 0-15,6 2 0 16,0 2 0-16,3 3 1 16,2 3 0-16,-4 1 0 15,0 3 2-15,-8 0 1 16,0 0 2-16,-5 0 0 15,-2 2-3-15,-5 0 0 16,-6 1-1-16,2-1 0 16,-4 0-2-16,2-6 1 15,-1-1-3-15,-1-2 1 16,-6-3-26-16,6-3 0 16,1-1-30-16,6-1-5 15,6-1 62-15,-12-2 18 16</inkml:trace>
  <inkml:trace contextRef="#ctx0" brushRef="#br0" timeOffset="-141789.538">15478 18271 75 0,'0'0'15'0,"0"0"0"16,0 0-5-16,0 0 0 15,7 22-2-15,-1-8 0 16,-6 3-2-16,1 1 0 16,-1 3-4-16,0-4 0 15,-1-1-1-15,1-3 0 16,0-3-1-16,0-3 0 16,0-3-1-16,0-4 1 15,0 3 0-15,0-3 0 16,0 0 0-16,0-3 0 15,1-1 0-15,5-3 0 16,1-2 0-16,0 1 0 16,1 0 0-16,4-2 0 15,8-1 3-15,1 3 0 16,5-1 0-16,-4 4 1 16,3 3 0-16,-10 4 0 15,-1 1-3-15,0 4 1 16,-8 5-3-16,1-1 1 0,-6-1-88 15,10 12 44 1</inkml:trace>
  <inkml:trace contextRef="#ctx0" brushRef="#br0" timeOffset="-96493.729">13579 17883 138 0,'0'0'0'0,"0"0"0"15,0 0 3-15,0 0 0 16,-3 41 0-16,-1-8 1 15,4 11-1-15,0 2 0 16,0 3-2-16,0-2 1 16,4-1-1-16,-8-6 0 15,3-3-1-15,1-9 1 16,0-7-1-16,0-5 1 16,0-5-1-16,0-11 0 15,7-5 0-15,-6-20 0 0,4-16 0 16,-5-4 1-16,-1-8 0 15,-3-1 0-15,-3-3 0 16,6 12 0-16,2 4 0 16,6 1 0-16,-2 3-1 15,2 5 1-15,2 8-1 0,3 6 1 16,6 6-1-16,-2 7 1 16,-1 5-1-16,4 8 0 15,-5 8 0-15,0 2 1 16,0 5-1-16,-2 5 1 15,-10 5-1-15,3 2 0 16,2 4 0-16,-1 0 0 16,-5 3 0-16,6-5 0 15,-1 0 0-15,8-8 0 16,1-2 0-16,4-8 0 16,1-7 0-16,6-5 0 15,3-7 0-15,-4-1 0 16,-2-6 0-16,-3-14 0 15,-4-11 0-15,0 4 0 16,-6-2 0-16,1 0 0 16,-10-2 0-16,1 4 0 15,-4 4 0-15,-6 3 1 16,-6 5 0-16,-4 7 0 0,-3 7 2 16,1 13 0-16,-1 12-1 15,1 5 0-15,6 9 0 16,14 3 0-16,9 4-2 15,10-9 1-15,15-5-1 16,21-14 1-16,24-9-57 16,31-16 1-16,20-12 16 15,115-9 32-1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20" units="cm"/>
          <inkml:channel name="Y" type="integer" max="1084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628.47894" units="1/cm"/>
          <inkml:channelProperty channel="Y" name="resolution" value="622.9885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5-03-27T08:55:39.797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630 7852 96 0,'0'0'0'16,"0"0"0"-16,0 0 0 15,0 0 0-15,0 0 0 16,0 0 0-16,0 0 1 16,0 0 0-16,0 0 0 15,-3 18 1-15,-2-1 0 16,5 9 1-16,-6 6 0 16,3 3 0-16,3 6 0 15,-5 8-1-15,5-3 0 16,-2 6 0-16,-2 1 0 15,4 5 0-15,0 4 0 16,-1 3 0-16,-6 17 0 0,1 8 0 16,-2-13 0-16,2-7 0 15,-1 1 1-15,1-3-1 16,4 1 0-16,2-1-1 16,-5-15 1-16,5-9-1 15,-6-4 1-15,5-4-1 16,-1 4 1-16,-5 2-1 15,2 2 1-15,-6 4-1 16,2 1 1-16,2 3-1 16,2-8 1-16,2 2-1 0,-8-7 0 15,4-1 0-15,-1 6 0 16,1 6 0-16,-7-1 0 16,1 0 0-16,-7 12 0 15,-8 11 0-15,10-21 0 16,8-8 0-16,-1-3 0 15,3-5-1-15,6 4 1 16,-3 1-1-16,5 1 1 16,0-1-1-16,5 2 1 15,-3 4-1-15,5-11 1 16,-2 0-1-16,2 0 1 16,-6 2-1-16,8-2 1 15,2-3-1-15,-8 7 1 16,1 3-1-16,-3-2 1 15,5 3-1-15,-5 2 1 16,-1-3-1-16,11 1 0 0,-2-6 0 16,-3 1 0-1,3-6 0-15,-2-2 1 0,4-2-1 16,-8 0 0-16,2 2 0 16,1-4 1-16,-6 1-1 15,1-10 1-15,-1 1-1 16,4-4 1-16,-2-5-1 15,-2-1 0-15,5-4-3 16,-10 1 0-16,3-5-2 16,-16-3 0-16,-1-1-119 0</inkml:trace>
  <inkml:trace contextRef="#ctx0" brushRef="#br0" timeOffset="2104.617">3519 11400 118 0,'0'0'0'0,"0"0"0"0,0 0 0 16,0 0 0-16,0 0 0 15,0 0 0-15,0 0 1 16,0 0 1-16,0 0 0 16,0 0 1-16,0 0 0 15,0 0-1-15,0 0 1 16,28 21-1-16,-1-8 0 16,5 6 0-16,-1 0 1 15,4 1 0-15,9 4 0 16,3 2-1-16,3 1 0 15,4-1 0-15,2 4 0 16,2 2-1-16,-1-1 1 16,4 3-1-16,2-1 1 15,5-1-1-15,11 6 1 16,4 5-1-16,-4-5 0 0,-8-3 0 16,3 4 0-16,-12 0 0 15,-8-6 0-15,-8-5 0 16,1 0 0-16,-11-3 0 15,5 1 0-15,-12 1 0 16,4-4 0-16,-1-1-1 16,-10-1 1-16,3 1-1 15,-9-7 1-15,-3-1-1 16,-6-3 1-16,0-2-1 0,0-2 1 16,-5-4-1-16,3 1 1 15,1-2-1-15,-6-2 1 16,0 0-1-16,0 0 1 15,-7-6-1-15,1 3 1 16,1 1-1-16,3-1 0 16,-5-1 0-16,6 2 0 15,-3 0 0-15,4 2 0 16,-2-1 0-16,2 1 0 16,0 7 0-16,-5 2 0 15,4 3 0-15,1 4 0 16,-2 1 0-16,-9 3 0 15,3 1 0-15,1 3 0 16,1 4 0-16,1-5 0 16,5 0 0-16,-2-9 0 15,2 0 0-15,0-5 0 16,0-2 0-16,6-2 0 16,1-1 0-16,-2-8 0 0,-2-3 0 15,3-12 0-15,-5-9 0 16,-2 1 0-16,-6-2 0 15,0 0 0-15,-4 3 0 16,4 1 1-16,-2 3-1 16,4 1 1-16,-4-1-1 15,8 7 1-15,-4 2-1 16,-1 5 1-16,5 1-1 0,1 1 1 16,1 4-1-16,13 8 0 15,14 6 0-15,-3 0 0 16,2 6 0-16,7-2 0 15,6 3 0-15,-5-1 0 16,-1-1 0-16,-6-3 0 16,-1-3 0-16,-1-1 0 15,-5 1 0-15,0 3 0 16,-8 2 0-16,-11 5 1 16,-10 3-1-16,-20 5 1 15,-19 4-1-15,-6 0 1 16,-10 1-2-16,2 13 1 15,-1 11-4-15,-60 48-133 16</inkml:trace>
  <inkml:trace contextRef="#ctx0" brushRef="#br0" timeOffset="34665.43">7899 13414 100 0,'0'0'0'0,"0"0"0"16,0 0 0-16,0 0 2 15,0 0 0-15,0 0 2 16,0 0 0-16,27-12 1 16,-7 3 0-16,7-7-2 15,7-1 1-15,8-4-1 16,7-1 0-16,2 1 0 15,6 0 1-15,10 0-1 0,-6-3 1 16,5-5-2-16,-2 3 1 16,3-6-1-16,15-3 1 15,8-3-1-15,-8 4 0 16,-2 3 0-16,-25 6 0 16,-19 7-1-16,-3 3 1 15,-7 1-1-15,-3 1 0 16,-4 3 0-16,0 1 0 15,1 2 0-15,-5 2 0 16,-8 1-1-16,4 2 1 16,-9 1-1-16,3 1 0 15,-3 0-6-15,-2 0 0 16,1 0-2-16,5 0-103 16</inkml:trace>
  <inkml:trace contextRef="#ctx0" brushRef="#br0" timeOffset="35233.628">8159 13681 108 0,'5'-19'0'15,"2"-11"0"-15,6 23 1 16,1 10 0-16,0-3 1 16,-2 0 1-16,10-8 1 15,12-8 0-15,2-2 1 16,8-3 0-16,3-3 0 15,3-6-2-15,11-4 0 16,2-4 0-16,30-6 0 16,15-4 0-16,-18 1 0 0,-6-1-1 15,-5 8 0-15,-11 3-1 16,-18 11 1-16,-6 10-1 16,-15 2 1-16,-1 3-1 15,-7 3 1-15,-2 0-2 16,-3 3 1-16,-4 0-2 15,1 1 0-15,-1 3-7 16,-3-3 1-16,-3 1-103 0</inkml:trace>
  <inkml:trace contextRef="#ctx0" brushRef="#br0" timeOffset="36694.29">9436 11412 101 0,'0'0'0'0,"-5"41"0"0,5-41 0 16,0-9 0-16,0 2 1 15,5 0 0-15,-5 2 1 16,-5 1 1-16,5 8 0 16,-2 5 0-16,-2 6 0 15,-4 10 0-15,6 12 0 16,-2 10-1-16,3 13 1 16,-6 14-1-16,5 19 1 15,-2 19-1-15,-3-3 1 16,7 4-1-16,-1-4 1 15,1 0-1-15,1-6 0 16,1-2 0-16,7-10 1 16,-6-10-1-16,3-11 0 15,1-15 0-15,0-6 0 16,0-9-1-16,-1-13 0 0,1-15-3 16,-7-2 1-16,0-6-3 15,0 10-108 1</inkml:trace>
  <inkml:trace contextRef="#ctx0" brushRef="#br0" timeOffset="37337.159">9465 13077 110 0,'0'0'0'0,"0"0"-1"16,0 0 0-16,0 0 0 15,0 0 1-15,0 0 0 16,0 0 0-16,0 0 1 0,0 0 1 16,0 0 0-16,18 10 1 15,11 6 1-15,5 7 1 16,14 5 0-16,6-2 0 15,8 2-2-15,6-3 1 16,7 1-1-16,20-1 1 16,14 3-1-16,-12 2 1 15,-4 3-2-15,-11-3 0 16,-6 0 0-16,-4-3 0 16,-9-1-1-16,-15-7 1 15,-13-3-2-15,-3-4 0 16,-11-5-5-16,0-3 1 15,1-1-109-15</inkml:trace>
  <inkml:trace contextRef="#ctx0" brushRef="#br0" timeOffset="38898.104">10867 13597 102 0,'0'0'0'0,"0"33"1"16,0-10 0-16,-1 5 2 15,1 0 1-15,1 4 0 0,5 1 0 16,-5 4-1-16,12-3 1 15,2-1-1-15,6-5 0 16,5-5 0-16,2-7 0 16,7-9 0-16,4-9 0 15,2-10-1-15,0-6 0 16,-7-8 0-16,-6 1 1 16,-7-3-1-16,-2-5 1 15,-6-6-1-15,-12-1 0 16,-2-3 0-16,-6 5 1 15,-7 3-1-15,-7 7 0 16,-11 1-1-16,-2 10 0 16,-5 8-1-16,3 12 0 15,1 6-2-15,2 9 1 16,-1-1-123-16</inkml:trace>
  <inkml:trace contextRef="#ctx0" brushRef="#br0" timeOffset="40249.888">7959 13674 75 0,'0'0'0'16,"0"0"2"-16,0 0 1 15,-13 25 3-15,8-2 1 16,2 8 0-16,-4 13 1 15,2 12-3-15,-2 8 0 16,5 10 1-16,-3 17 0 16,-1 14-1-16,-1-4 0 15,-1-5-1-15,-5-17 0 0,5-10 0 16,2-15 0-16,5-13-1 16,1-15 0-16,0-12-1 15,0-2 1-15,1-3-2 16,-1-4 0-16,0-1-2 15,0-4 1-15,0 0-6 16,0 0 0-16,0 0-2 16,0 0-96-16</inkml:trace>
  <inkml:trace contextRef="#ctx0" brushRef="#br0" timeOffset="41225.191">7598 15177 133 0,'0'0'0'16,"21"-16"0"-16,-20 11 0 16,-2 3 0-16,1 2 0 0,-7 0 0 15,5 5 1-15,-7 2 0 16,7 14 0-16,1 13 0 16,1 6 1-16,-6 8 0 15,6 1 0-15,0 3 0 16,0-2 0-16,-5-1-1 15,5-3 1-15,-2-2-1 16,4-8 1-16,-2-6-1 0,5-7 0 16,-5-5-1-16,0-6 0 15,0-5-1-15,0-3 1 16,0-8-2-16,0-5 0 16,6-12-1-16,-6-3 1 15,-6-6 0-15,6 0 0 16,0-2 0-16,-5-8 1 15,5-6 0-15,5 4 1 16,-5 0-1-16,6 7 1 16,-5 5 0-16,6-4 0 15,6 1 0-15,-6 7 0 16,7 3 0-16,12 0 0 16,9 0 0-16,-2 5 0 15,-5 4 0-15,12 4 1 16,2 1-1-16,-8 4 1 15,-2 5-1-15,-10 2 1 16,-2 3-1-16,-6 5 1 16,-7 4-1-16,-6 9 1 0,-2 7-1 15,-6 4 1-15,-6 4-1 16,-2 4 1-16,-4 4 0 16,5 0 0-16,-7-1 0 15,8-2 0-15,5-3-1 16,8-1 1-16,7-4-1 15,3-4 1-15,15-2-1 16,-4-8 1-16,5-7-1 16,0-5 1-16,5-4 0 0,-5-7 0 15,1-3 0-15,9-9 0 16,10-9-1-16,-13 5 1 16,-5 1-1-16,-1-1 1 15,-6-1-1-15,-3 1 1 16,-8 2 0-16,-4-1 0 15,-6-1 0-15,-7 2 0 16,-7 4-1-16,-4 5 1 16,-3 7 0-16,-1 7 0 15,1 5 0-15,7 6 0 16,1 7 0-16,12 6 1 16,2 8-1-16,13-2 1 15,11 0-1-15,4-6 0 16,10-1-1-16,-3-10 1 15,6-6-6-15,39 19-119 16</inkml:trace>
  <inkml:trace contextRef="#ctx0" brushRef="#br0" timeOffset="41915.333">6733 12911 137 0,'0'0'0'0,"0"0"0"16,0 0 0-16,0 0 0 15,0 0 0-15,0 0 0 0,21 9 0 16,13 7 1-16,5 3 1 16,4 6 1-16,5 3 0 15,4 6 0-15,-2-3 1 16,4 6-2-16,6 0 1 15,3 3-1-15,17 1 1 16,12 3-1-16,-13-13 0 16,-17-6-1-16,-16-9 1 15,-18-9-4-15,-6 2 1 16,-4-4-4-16,-8 5 1 16,2 1-110-16</inkml:trace>
  <inkml:trace contextRef="#ctx0" brushRef="#br0" timeOffset="42531.728">6032 12579 118 0,'0'0'0'16,"0"0"-1"-16,0 0 0 16,0 0-1-16,0 0 1 15,0 0 1-15,0 0 0 16,0 0 1-16,0 0 1 16,1 44 1-16,5-9 1 0,-5 11 1 15,6 0 0-15,-1 5-2 16,1 0 1-16,6 1-1 15,-4-4 0-15,3-4-2 16,1-7 1-16,-5-7-2 16,3-6 0-16,-2-6-5 15,-8-2 0-15,5-4-4 0,-6-12 0 16,0 0-76-16</inkml:trace>
  <inkml:trace contextRef="#ctx0" brushRef="#br0" timeOffset="42905.581">6094 12834 132 0,'0'0'0'16,"13"37"0"-16,-8-28 1 15,-2-6 0-15,8-1 0 16,-2-4 0-16,-2 2 0 16,6 0 0-16,1 0 1 15,-1 0-1-15,-1 0 0 16,4 0 0-16,-3 0 0 15,1-1-1-15,0-8 1 16,6-3-1-16,-5-11 1 16,6-7-1-16,-5 0 1 15,-6-2-1-15,1 2 1 16,-4 1-1-16,-4 4 1 0,1 6-1 16,-3 5 1-16,-2 3 0 15,1 11 1-15,-4 7-1 16,4 14 1-16,-1 14 1 15,-1 11 0-15,-2 12 0 16,8 7 0-16,-1 5-2 16,11 15 1-16,11 11-1 15,-4-13 0-15,1-11-5 16,-4-19 1-16,-3-1-117 0</inkml:trace>
  <inkml:trace contextRef="#ctx0" brushRef="#br0" timeOffset="45382.308">9092 10847 116 0,'0'0'0'0,"0"0"0"0,0 0 0 16,0 0 0-16,0 0 0 16,-2 31 1-16,2-4 0 15,-5 6 2-15,3 0 0 16,2 2 0-16,-1 4 0 15,1 3-1-15,0-1 1 16,-6 1-2-16,6-9 1 16,0-5-1-16,0-5 0 15,0-5 0-15,0-6 0 16,0-5-1-16,6-3 1 16,-12-8-1-16,6-6 1 15,6-6-1-15,-6-7 1 16,0-5-1-16,0-4 0 0,0-1 0 15,0 3 0-15,1 4 0 16,8 3 0-16,3 2 0 16,2 3 0-16,-3 2 0 15,-2 4 0-15,-2 5 0 16,1 5 0-16,4 6 0 16,8 6 0-16,6 6 0 15,-4 5 0-15,5 7 0 16,-1-3 0-16,-5-2 0 0,0-2 0 15,-6 0 0-15,4-5 1 16,-6 0 0-16,-5-8 0 16,1 1 0-16,2-5 1 15,-4-3-1-15,5-9 1 16,2-6 0-16,-6-13 0 16,-1-4 0-16,0-1 0 15,0-2 0-15,-5-2 0 16,2-3-1-16,-3 4 1 15,-1 1-2-15,6 5 1 16,-1 0-2-16,-3 5 0 16,6 1-4-16,-2 4 1 15,0 1-111-15</inkml:trace>
  <inkml:trace contextRef="#ctx0" brushRef="#br0" timeOffset="47139.668">9648 10994 112 0,'0'0'0'16,"0"0"-1"-16,0 0 1 16,0 0-1-16,0 0 1 15,0 0 0-15,0 0 0 16,0 0 0-16,0 0 1 15,48-35 0-15,-21 12 1 16,7-7 1-16,0-1 0 16,1-1-1-16,7-3 1 15,4 0-1-15,-3-2 1 0,8-2 0 16,-2 4 0-16,6 0-1 16,-2 3 1-16,-6 4-1 15,-9 2 0-15,1 6 0 16,-13 1 0-16,-5 0-1 15,-6 5 1-15,-3 5-1 16,-3 2 1-16,-4 2-2 0,1 1 0 16,-5 4-4-16,5 4 0 15,-3-1-102-15</inkml:trace>
  <inkml:trace contextRef="#ctx0" brushRef="#br0" timeOffset="47619.438">10430 10544 154 0,'0'0'0'0,"0"0"0"15,0 0 0-15,0 0 0 16,0 0 0-16,22-5 0 15,-9 1 0-15,-5 4 0 16,17 0 0-16,4 2 1 16,-1 2 0-16,5 1 0 0,8-1 1 15,0 1-1-15,0-2 1 16,-1 3-1-16,2-3 0 16,-1 1 0-16,-2 1 0 15,-11-5-1-15,5 2 0 16,-5-1-1-16,-2-1 0 15,-10 0-10-15,-3 0 0 16,0-1 1-16,-6-1 0 16,0 2-76-16</inkml:trace>
  <inkml:trace contextRef="#ctx0" brushRef="#br0" timeOffset="47950.288">10541 10376 137 0,'27'8'0'0,"16"5"0"15,-32-13 0-15,-22-4 1 16,9-3 1-16,-5 2 0 15,27 1 1-15,8 4 0 16,1 0 0-16,8 2-1 16,-6 0 0-16,1 1-1 15,8-1 1-15,2 2-2 0,-6-1 1 16,3 1-3 0,2 1 1-16,5-2-11 0,-11 3 0 15,-1-1 2-15,0 4 1 16,-1-4-70-16</inkml:trace>
  <inkml:trace contextRef="#ctx0" brushRef="#br0" timeOffset="48282.581">11284 10460 106 0,'0'0'0'16,"0"0"0"-16,0 0 0 15,0 0 0-15,0 0 0 16,12 26 1-16,-5-8 0 15,0 5 1-15,14-4 1 16,6 4 0-16,0-4 1 16,1-1-1-16,7-4 1 15,4 0-1-15,-3-9 0 16,3-1-1-16,-5-8 1 0,-2-1-1 16,-9-7 0-16,4-4 0 15,-9-5 1-15,-4-6-1 16,-7-4 0-16,-5-4 0 15,-11 3 0-15,-5-1-1 16,-18 11 1-16,-9 10-2 16,-12 12 1-16,-4 9-2 15,3 5 1-15,0 12-8 0,-55 17-99 16</inkml:trace>
  <inkml:trace contextRef="#ctx0" brushRef="#br0" timeOffset="48926.21">9708 9339 129 0,'0'0'0'16,"29"21"0"-16,-22-19 0 15,-5-6 0-15,-2 4 0 16,5-5 0-16,1 12 0 16,9 7 0-16,6 9 0 15,5 12 0-15,-5 5 1 16,5 4 0-16,1 7 1 15,1 7 0-15,6 0 0 16,7 4 1-16,2-4 1 16,2 0-1-16,10 7 0 15,4 1-1-15,-23-25 0 16,-9-15-2-16,-6-3 1 0,-2-9-4 16,-4 0 0-16,-1 2-105 15</inkml:trace>
  <inkml:trace contextRef="#ctx0" brushRef="#br0" timeOffset="49556.026">9185 9158 128 0,'0'0'0'0,"0"0"0"15,0 0 0-15,0 0 0 16,0 0 0-16,-6 24 0 15,6-1 0-15,0 12 0 16,2 0 0-16,3 6 1 16,8-1 0-16,1 1 1 15,1-6 0-15,4 0 0 16,2-10 1-16,5-6 0 16,-5-5 0-16,6-9-1 15,-1-5 1-15,3-9-1 0,-4-10 0 16,-1-11 0-16,-3-7 0 15,-3-7-1-15,-10 4 1 16,-2-2-1-16,-8 5 1 16,-5-3-1-16,-5 8 1 15,-9 6-2-15,-5 8 1 16,-4 9-3-16,-9 9 1 16,-1 11-6-16,4 5 1 15,-3-1-103-15</inkml:trace>
  <inkml:trace contextRef="#ctx0" brushRef="#br0" timeOffset="50595.721">8940 9393 133 0,'0'0'0'16,"0"0"-1"-16,0 0 1 15,0 0-2-15,0 0 1 16,0 0-4-16,0 0 1 16,-20 27 1-16,-7-6 1 15,-7 1 1-15,-5 5 1 16,-6-1 0-16,-2 1 0 16,-6 1 1-16,3 0 1 0,-8-2-1 15,-10 8 1-15,-10-3-1 16,5 4 1-16,5 6-1 15,12-11 1-15,3-2 0 16,19-5 0-16,7-4 0 16,8-7 0-16,5-5-1 15,6-1 1-15,1-5-1 16,1 1 0-16,3-2-1 16,3 0 1-16,-5-2-1 15,5 2 1-15,0 0 0 0,0 0 0 16,0 0-1-16,0 0 1 15,5-1-1-15,-5 1 1 16,3-6-1-16,3 5 1 16,-6 1-1-16,5 1 1 15,-3 5 0-15,3 11 0 16,2 8 0-16,1 8 0 16,1 9 0-16,2 6 0 15,-4 8 0-15,1 4 0 16,3 3 0-16,-2 2 0 15,-3 4-1-15,1-4 1 16,0-2-1-16,-5 16 1 16,3 5 0-16,1-13 0 15,-1-6-1-15,-2-21 1 16,3-15-1-16,-1-8 1 16,2-6-1-16,2-1 1 15,-4-6-1-15,2 1 1 0,-4 0-1 16,2-4 1-16,2 1-1 15,2-3 1-15,7-1-1 16,13-6 1-16,12-3-1 16,-1 2 1-16,-7 1-1 15,5 1 1-15,6 1-1 16,1-1 1-16,7 6-1 16,-10-3 1-16,4 5-1 15,1 2 1-15,2 4-3 0,-13-2 1 16,-4 0-4-16,34 8-114 15</inkml:trace>
  <inkml:trace contextRef="#ctx0" brushRef="#br0" timeOffset="52828.815">8245 11047 75 0,'0'0'0'0,"0"0"1"15,0 0 0-15,0 0 2 0,0 0 1 16,-27 2 1-16,14 1 0 16,-3-1-1-16,-2 5 1 15,3 2-2-15,-6 1 0 16,2 6-1-16,-8 2 0 16,0 5-1-16,-7 1 1 15,-6 10-1-15,-2-5 1 16,1 8-1-16,-5-5 0 15,3 0 0-15,3-1 1 16,6-1-1-16,5-4 0 16,3-3-1-16,5-3 1 15,3-3-1-15,10 1 1 16,-1-2-1-16,2 1 1 16,7 2-1-16,0-3 0 15,2 0 0-15,3-4 0 16,-2 1 0-16,3-3 0 15,0-1 0-15,3 0 1 16,-4-2-1-16,1 2 1 16,-3-1 0-16,2-1 0 0,-3 0-1 15,-2-1 1-15,4-3-1 16,-4 3 1-16,1-6-1 16,-1 0 1-16,6 0-1 15,9-9 1-15,4-12 0 16,4-2 0-16,3-7 0 15,6-2 1-15,-3-3-1 0,10-2 1 16,-3 0-1-16,4-3 1 16,2-2-1-16,-9 5 1 15,-6-2-1-15,-5 6 0 16,-3 3 0-16,1 7 0 16,-13 0-1-16,1 6 1 15,3 1-1-15,-9 2 1 16,-1 3-1-16,5 8 1 15,-12 6-1-15,3 4 1 16,-9 9-1-16,-2 3 0 16,-6 11 0-16,0-2 0 15,-8 6 0-15,-4 3 0 16,-4 1 0-16,-5-1 0 16,5-2 0-16,-8-3 0 15,4-2 0-15,9-2 0 16,5-2 0-16,5-6 0 15,2-4-1-15,6-13 1 16,6-3-1-16,7-3 0 16,7-10 0-16,14-1 1 0,18-10-1 15,-5-1 1-15,8-8 0 16,-2-1 0-16,2-6 0 16,-2 1 0-16,-6-1 0 15,0 5 0-15,-9 3 0 16,-1 4 0-16,-3 7 0 15,-3 1 0-15,-6 8 0 16,-3 0 0-16,-8 7 0 0,-2 6 0 16,-8 10 0-16,-5 5 0 15,-9 6 0-15,-1 5 0 16,-8 6 0-16,-8 2 0 16,-2 2 0-16,-5-2 0 15,0 2 0-15,5-5 0 16,6-2 0-16,4-9 0 15,6-2 0-15,11-5 0 16,1-5-1-16,7-4 1 16,7-3-1-16,12-9 1 15,12-9-1-15,8-1 1 16,2-3 0-16,5-8 0 16,3-3 0-16,-7-1 0 15,-2 2 0-15,-9 7 0 16,-1 6 0-16,-9 3 0 15,-4 5 0-15,1 0 0 16,-10 2 0-16,-8 7 0 0,-6 7 0 16,-8 7 0-16,-13 9 0 15,5 0 1-15,-8 1-1 16,6-1 1-16,-6-2-1 16,14-5 0-16,1-4-2 15,4 1 0-15,11-3-2 16,0-1 0-16,0 0-97 15</inkml:trace>
  <inkml:trace contextRef="#ctx0" brushRef="#br0" timeOffset="53850.742">6654 11673 143 0,'0'0'0'0,"25"-2"-1"16,-25 2 0-16,-7 3-1 15,1 6 1-15,1 5-1 16,3 9 1-16,-3 9 0 15,5 3 0-15,5 5 0 16,-3-1 0-16,3 1 0 16,1-3 0-16,-6 2 0 15,1-8 0-15,1-4 0 0,2-10 1 16,1-3 0-16,-3-3 0 16,-1-4 0-16,-1-7 0 15,0 0 0-15,0-16 1 16,-1-8 0-16,-1-1 0 15,-3-5 0-15,1 0 1 16,1-5-1-16,-3-4 1 16,-1-1-1-16,6-2 1 15,2 0 0-15,1 5 0 16,2 2-1-16,3 3 1 16,-4 0-1-16,8 6 1 15,-4 8-1-15,7 4 0 16,-2 6-1-16,2 1 1 15,1 5-1-15,6 4 1 16,11 8-1-16,-10 2 1 16,-1 4-1-16,-2 4 0 0,-5 4 0 15,-7-1 0-15,-1 3 0 16,-6-5 0-16,-6 2 0 16,-8-5 0-16,-1-2 0 15,3-4 0-15,-8-1 0 16,8-3 0-16,-2-1 0 15,5-5 0-15,3 0-1 16,0-2 1-16,6-2-1 16,0 2 0-16,0 0 0 0,4 0 0 15,3 2 0 1,14 3 0-16,7 6 0 0,-1-3 0 16,0 3 0-16,6 3 0 15,2 2 0-15,-9 0 1 16,-4-4 0-16,-2 4 0 15,-8 0 0-15,-9-1 0 16,3 1 1-16,-13 2 0 16,-7 1 0-16,-7-3 1 15,-5 0-1-15,-6-4 1 16,-3-3-1-16,7-2 1 16,-6-2-2-16,2-3 1 15,9-4-1-15,3-1 0 16,6-3-7-16,1-4 0 15,5-2-2-15,2 3 0 16,1 0-76-16</inkml:trace>
  <inkml:trace contextRef="#ctx0" brushRef="#br0" timeOffset="54304.343">7156 11920 74 0,'-36'7'0'0,"-30"6"-1"16,64-6 1-16,31-6-1 15,-8 6 1-15,6 2 0 16,-13 7 0-16,5 10 2 0,-11-1 0 16,-1 3 1-16,-1-1 0 15,-1-1-1-15,-3-7 0 16,-1-3 0-16,5-4 0 15,-5-5-1-15,3 0 1 16,-2-7-1-16,3-3 1 16,3-2-1-16,-1-13 1 15,2-5-1-15,2-1 0 16,-4-5 0-16,0 7 0 16,1 4 0-16,5 0 1 15,0 3 1-15,0 4 0 16,-5 4 0-16,6 2 0 15,4 3 0-15,3 2 1 16,1 5 0-16,3 9 0 16,3 9-1-16,-13 2 1 15,-9 6-2-15,1-4 0 16,-7 3-3-16,-6-2 1 0,-1-5-2 16,-7 29-100-1</inkml:trace>
  <inkml:trace contextRef="#ctx0" brushRef="#br0" timeOffset="58160.776">11467 13430 126 0,'0'0'0'0,"0"0"0"15,0 0 0 1,0 0 0-16,0 0 0 16,0 0-1-16,0 0 1 0,0 0-5 15,0 0 0-15,20-16-3 16,-12 7 0-16,5 1-61 16</inkml:trace>
  <inkml:trace contextRef="#ctx0" brushRef="#br0" timeOffset="58294.815">11725 13237 75 0,'-20'14'0'0,"-15"10"-6"0,36-29 1 16,24-14-6-16,-11 5 0 16,1 0-14-16</inkml:trace>
  <inkml:trace contextRef="#ctx0" brushRef="#br0" timeOffset="58447.537">11975 13027 105 0,'0'0'0'16,"-40"23"-1"-16,48-30 1 16,24-9-11-16,-9 4 1 15,-1 0-4-15,25-13-28 16</inkml:trace>
  <inkml:trace contextRef="#ctx0" brushRef="#br0" timeOffset="58580.008">12292 12806 89 0,'0'0'0'0,"-36"26"0"16,43-33 0-16,21-12-4 15,-8 5 1-15,5-2-12 16,5-1 1-16,-3-1-19 15</inkml:trace>
  <inkml:trace contextRef="#ctx0" brushRef="#br0" timeOffset="58719.852">12629 12600 107 0,'0'0'0'0,"-44"23"0"0,49-30 0 15,22-10-51-15,-1 1-4 16,3-2 55-16,25-19 16 15</inkml:trace>
  <inkml:trace contextRef="#ctx0" brushRef="#br0" timeOffset="62035.462">12250 11071 114 0,'0'0'0'0,"0"0"-1"16,0 0 1-16,27 29-6 16,-15-10 1-16,-4-1-8 15,5 3 1-15,-5 0 1 16,-1 0 0-16,4 0-24 16</inkml:trace>
  <inkml:trace contextRef="#ctx0" brushRef="#br0" timeOffset="62154.128">12420 11435 79 0,'0'0'0'16,"-16"-23"0"-16,16 29 0 16,9 15-8-16,-1-7 1 15,5 3-3-15,7 12-23 16</inkml:trace>
  <inkml:trace contextRef="#ctx0" brushRef="#br0" timeOffset="62304.026">12522 11722 57 0,'0'0'0'16,"6"-18"-17"-16,-3 30 0 15,4 1 7-15</inkml:trace>
  <inkml:trace contextRef="#ctx0" brushRef="#br0" timeOffset="62785.719">11868 10571 130 0,'21'14'0'16,"7"12"-1"-16,-21-24 1 15,-14-9-1-15,7 7 1 16,-3-2 0-16,6 18 0 0,8 12 0 16,4 7 1-16,-1 9-1 15,11 2 0-15,4 8-4 16,19 48-85-16</inkml:trace>
  <inkml:trace contextRef="#ctx0" brushRef="#br0" timeOffset="63729.935">12699 11943 144 0,'0'0'0'0,"0"0"-1"0,0 0 1 16,0 0 0-16,0 0 0 16,22-5 1-16,-3 5 1 15,2-4 5-15,18 4 1 16,8 0-6-16,-4 0 1 16,6 0-2-16,-2 0 0 15,-5 0-2-15,5 0 1 16,4-1-21-16,-9-1 0 15,-7 0-39-15,-8 0-4 16,1 1 83-16</inkml:trace>
  <inkml:trace contextRef="#ctx0" brushRef="#br0" timeOffset="63984.888">13042 11938 78 0,'0'0'0'16,"39"5"4"-16,-39 11 1 0,-13 10 18 16,10 6 1-16,-9 5-16 15,5 7 0-15,3 7-1 16,1-2 0-16,-3 4-6 16,6-6 1-16,0-1-1 15,0-2 0-15,0 0-3 16,2-9 1-16,2-4-48 15,-3-8 0-15,1-3 19 0,3 24 25 16</inkml:trace>
  <inkml:trace contextRef="#ctx0" brushRef="#br0" timeOffset="64245.228">13312 12337 154 0,'0'0'0'16,"-36"28"1"-16,38-16 1 15,12-1 0-15,-2 3 0 16,2 0-2-16,-6 7 1 15,-1 7-14-15,-1-3 1 16,-5-4-54-16,-4-2-4 16,-6-1 70-16,-1-10 0 0</inkml:trace>
  <inkml:trace contextRef="#ctx0" brushRef="#br0" timeOffset="64425.296">13318 11876 204 0,'-4'21'0'0,"2"16"-9"0,16-38 1 15,13-20-83-15,-8 6-4 16,-4-2 95-16,19-18 26 16</inkml:trace>
  <inkml:trace contextRef="#ctx0" brushRef="#br0" timeOffset="67000.989">13668 12071 106 0,'0'0'0'16,"19"-5"2"-16,-13 2 0 15,-5-1 2-15,-1-3 0 16,0 0 2-16,4-2 0 15,-2 1 1-15,13-12 1 16,11-4-1-16,8-5 0 16,2-4-4-16,3-4 1 15,-3-5-1-15,1 0 1 16,-1 0-1-16,6 3 0 16,-2 4-3-16,-1 1 1 0,-3 5-1 15,-4 6 1-15,-10 5-1 16,-6 4 0-16,-4 5-3 15,1 2 0-15,-8 4-30 16,4 1 0-16,-3 2-19 16,0 12-4-16,-3 1 73 15</inkml:trace>
  <inkml:trace contextRef="#ctx0" brushRef="#br0" timeOffset="67455.723">13830 12265 121 0,'21'-14'0'15,"14"-6"0"-15,-35 20 0 16,-10 4 2-16,-1 1 1 16,-3 4 4-16,7-4 0 0,4-1-1 15,3-4 1-15,9 1-1 16,-2-1 0-16,12 2-3 15,2-2 1-15,1 0-2 16,4-2 0-16,4 1-1 16,7 1 1-1,-1 0-1-15,-2 0 0 0,-8 0-1 16,2 0 0-16,-6 0-7 0,4 0 1 16,-6-2-17-1,-5 0 1-15,-3 2-37 0,-5 7-4 16,-7 7 63-16,-13 4 0 15</inkml:trace>
  <inkml:trace contextRef="#ctx0" brushRef="#br0" timeOffset="67784.94">13693 12600 151 0,'50'-17'0'16,"39"-10"0"-16,-71 24 0 15,-45 15 1-15,27 1 0 16,6 2 2-16,6 6 1 16,5 8 1-16,9 4 0 15,6 7-1-15,-3 1 1 16,5 3-3-16,0 5 1 15,1 0-3-15,7 6 1 16,5 4-1-16,-12-13 1 0,-3-11-1 16,-11-3 1-16,-6-9-15 15,-1-4 1-15,-2-3-64 16,13 15 41-16</inkml:trace>
  <inkml:trace contextRef="#ctx0" brushRef="#br0" timeOffset="68473.291">14810 11054 129 0,'0'0'0'0,"-20"16"3"15,14-20 0-15,6-6 0 16,0-1 1-16,4 1-1 16,-15-3 0-16,-3-1-1 15,-5 5 0-15,-2 6-1 16,-1 6 0-16,-6 10 0 16,-5 13 1-16,-2 11-1 15,3 9 1-15,6 10-1 16,9-2 0-16,-1 4-1 0,11-5 1 15,4-4-1-15,12-6 1 16,6-7-1-16,-1-9 0 16,4-8 0-16,11-7 0 15,11-8 0-15,6-8 0 16,-4-8 0-16,-1-7 0 16,6-11 0-16,-6-3 0 15,-5-6 0-15,1 0 1 16,-2-3-1-16,-11 7 1 15,-5 0-1-15,-6 12 1 16,-1 2 1-16,-4 7 1 16,-1 5-2-16,-7 14 1 15,-7 13-1-15,0 8 1 16,0 9-1-16,1 4 1 16,-7 7-1-16,5-6 0 15,-3 0-2-15,8 4 0 16,-3 0-39-16,6 0 0 0,0 2-8 15,0 40 34 1</inkml:trace>
  <inkml:trace contextRef="#ctx0" brushRef="#br0" timeOffset="69027.884">14878 11934 170 0,'0'0'0'16,"16"-10"-3"-16,-18 5 0 15,-5-2 1-15,0 3 0 16,-6 2 2-16,-14 8 0 16,-8 4 1-16,8 11 1 15,-7 11 0-15,1 6 0 16,-2 8-1-16,8 2 1 16,6 4-2-16,8-4 1 15,5-1-1-15,8-6 1 16,1-4-1-16,13-8 1 0,13-4-1 15,7-9 0-15,13-9 0 16,-8-5 1-16,-1-8-1 16,1-9 1-16,1-10-1 15,-5-7 0-15,-1-1 0 16,-6 0 1-16,-3-1 0 16,-10 6 0-16,-6 2 0 15,-2 5 1-15,-2 5-1 16,-10 7 1-16,-4 7-2 15,1 9 0-15,-6 7 0 0,-4 9 0 16,4 11-2-16,7 1 1 16,-1 5-26-16,2 4 0 15,1 5-34-15,5-1-4 16,-2-1 84-16</inkml:trace>
  <inkml:trace contextRef="#ctx0" brushRef="#br0" timeOffset="69647.022">14756 13070 136 0,'20'-11'0'0,"7"-12"0"16,-28 16 0-16,-18 5 0 15,3 1 0-15,-7 2 1 16,1 1 1-16,-1 2 0 15,-9 5 0-15,5-1 2 16,-7 12 0-16,1 4-1 0,5 11 1 16,-5 8-2-16,11-1 1 15,-5 3-1-15,12 3 1 16,1 3-2-16,7-5 1 16,7-3-2-16,3-7 1 15,9-7-1-15,9-4 1 16,11-7-1-16,4-11 1 15,6-7 0-15,0-11 0 16,3-10-1-16,-3-9 1 16,5-7-1-16,-8 2 0 15,-8 0 0-15,1-2 0 16,-10 4 0-16,-3 6 0 16,-5 8 1-16,-3 3 0 15,-8 6 0-15,-3 10 1 16,-1 12-1-16,-6 11 0 15,-4 12 1-15,4 2 1 16,4 7-1-16,3 1 0 0,0 5-11 16,3-6 0-16,9 0-76 15,2 40 44 1</inkml:trace>
  <inkml:trace contextRef="#ctx0" brushRef="#br0" timeOffset="72421.435">9047 14490 71 0,'0'0'0'16,"-19"19"1"-16,15-14 0 15,4-3 2-15,4-2 1 16,4 0 0-16,3-2 0 15,-2 0-1-15,5 4 1 16,1 2-1-16,3 3 0 16,-6 3-1-16,-3 6 1 15,-9 7-1-15,-6 2 0 16,-6 3 1-16,-2 3 1 16,-2 3 0-16,1-1 0 0,1 0-1 15,3 1 0-15,3 1-1 16,4-7 0-16,2-3-1 15,8-4 1-15,2-5-1 16,6-2 0-16,7-2-1 16,-2-5 1-16,-6-2-1 15,-1-5 0-15,-3-3-6 0,6-4 1 16,4-4-3 0,-6-5 1-16,-3 1-74 0</inkml:trace>
  <inkml:trace contextRef="#ctx0" brushRef="#br0" timeOffset="72620.43">8925 14744 132 0,'24'7'0'16,"22"6"0"-16,-33-17 1 16,-21-1 0-16,3-2 1 15,-2 0 0-15,15 0 1 16,11 2-1-16,4-1 0 15,10 3-2-15,-8-1 0 16,-3 3-3-16,25-5-99 16</inkml:trace>
  <inkml:trace contextRef="#ctx0" brushRef="#br1" timeOffset="114020.599">6797 11154 108 0,'0'0'0'16,"0"0"0"-16,0 0 0 15,0 0 0-15,0 0 0 16,0 0 0-16,0 0 1 16,-28 2 1-16,7 3 0 15,-7 4 1-15,1 3 0 16,-8 2-1-16,2 6 0 15,-2 4-1-15,2 3 1 16,-1 4-1-16,1 3 1 16,0 2-1-16,2 1 0 15,-1 0 0-15,6 9 0 16,4 3 0-16,-5 14 0 0,6 13-1 16,1-6 1-16,4-3-1 15,4-5 1-15,6-6 0 16,12-5 0-16,-5-5-1 15,10 6 1-15,3-3-1 16,7 13 1-16,5 5-1 16,2-18 1-16,1-12-1 15,5 3 0-15,7 1 0 16,15 3 0-16,16 3 0 0,-10-5 0 16,7-3 0-16,-14-13 0 15,-1-8 0-15,20-6 1 16,15-1-1-16,-21-8 1 15,-14-3-1-15,15-12 1 16,12-9 0-16,1-6 1 16,5-6 0-16,-17-6 0 15,-2-3 0-15,-14 9 0 16,-13 5 0-16,0 0 0 16,-8 7 0-16,0-4 1 15,-4 4-1-15,-2 3 1 16,-6 6-1-16,-6-2 1 15,-1 3 0-15,-7 4 0 16,0 2-1-16,2 0 0 16,-9-1-1-16,-4-1 0 15,-4 0-2-15,-6 4 0 16,2 1-134-16</inkml:trace>
  <inkml:trace contextRef="#ctx0" brushRef="#br0" timeOffset="127414.061">7987 13259 98 0,'0'0'0'16,"8"-22"0"-16,-4 18 1 15,-8 8 0-15,4-4 1 16,-1 7-1-16,1-4 1 16,0 1-1-16,0-4 0 15,-6 3-2-15,6-3 1 16,6-2-5-16,1 1 0 16,-2-5-62-16</inkml:trace>
  <inkml:trace contextRef="#ctx0" brushRef="#br0" timeOffset="127532.791">8116 13091 81 0,'0'0'0'0,"-13"28"-2"15,20-33 1-15,7-15-8 16,-1 4 0-16,0 1-30 16</inkml:trace>
  <inkml:trace contextRef="#ctx0" brushRef="#br0" timeOffset="127684.759">8300 12904 81 0,'0'0'0'0,"0"0"-14"0,16-8 1 16,16-5-5-16,-13 5 0 15,2-1 12-15</inkml:trace>
  <inkml:trace contextRef="#ctx0" brushRef="#br0" timeOffset="127833.159">8586 12702 90 0,'0'0'0'15,"-20"44"0"-15,32-51 0 16,12-16-9-16,-6 1 1 0,3 0-41 15</inkml:trace>
  <inkml:trace contextRef="#ctx0" brushRef="#br0" timeOffset="128004.684">8817 12498 126 0,'0'0'0'0,"0"0"-1"0,0 0 1 15,42-36-12-15,-16 20 0 16,-5 2 6-16,22-20-57 16</inkml:trace>
  <inkml:trace contextRef="#ctx0" brushRef="#br0" timeOffset="128886.517">9607 12086 130 0,'0'0'0'15,"0"0"0"-15,0 0 0 16,33-20-4-16,-19 10 1 16,0-3-8-16,-6 5 1 15,5-1-61-15</inkml:trace>
  <inkml:trace contextRef="#ctx0" brushRef="#br0" timeOffset="130010.118">9915 12110 84 0,'0'0'0'16,"13"18"3"-16,-13-18 0 15,0 0 0-15,0 0 1 16,-2-6 0-16,2 6 0 16,0-3-1-16,8 8 1 15,5 4-1-15,8 5 0 16,7 0 1-16,6 5 0 0,7 6-1 16,6 1 1-16,1 4-1 15,0 0 0-15,0 4-1 16,1-3 0-16,3-1 0 15,4 3 1-15,2 3 0 16,12 4 0-16,6 4-1 16,-20-9 0-16,-9-5-1 0,-7-2 1 15,-1-2-1-15,1-5 1 16,2-1-1-16,-9-6 0 16,-4 0 0-16,-2 0 0 15,-6 0-1-15,-6-2 1 16,-3-1-1-16,-3-2 0 15,-4-2-1-15,1-2 1 16,-6-1-5-16,-6-3 1 16,-2-2-2-16,-5-12 0 15,0 1-99-15</inkml:trace>
  <inkml:trace contextRef="#ctx0" brushRef="#br0" timeOffset="130491.115">10152 11966 118 0,'21'7'0'15,"7"5"0"-15,-17-5 0 16,-16-1 1-16,10 6 0 15,3 4 1-15,6 5 0 16,7 5 0-16,4 2 1 16,4 4-1-16,5 0 1 15,6-1-1-15,2 1 1 16,5 1 0-16,0-3 0 16,2-2-1-16,-6-3 0 15,2-2-1-15,-4-4 1 16,-7-3-2-16,0 1 0 15,-1-1-1-15,-11 0 0 16,-1-2-3-16,21 16-101 16</inkml:trace>
  <inkml:trace contextRef="#ctx0" brushRef="#br0" timeOffset="131045.126">11112 12827 103 0,'0'0'0'16,"1"19"0"-16,5-3 1 15,2 4 0-15,3 2 0 16,3 5 1-16,1-4 0 16,1-1 0-16,7-4 0 15,-2-2 0-15,0-6 0 16,0-4 0-16,8-8 0 16,10-5 1-16,-5-9 0 0,5-9 0 15,-11 3 1-15,0-1 0 16,-7-9 1-16,-7-3-1 15,-9 3 0-15,-10-5-1 16,-9 8 0-16,-7 0-1 16,-11 8 0-16,-4 6-1 15,-3 9 1-15,4 12-2 0,-6 4 0 16,0 9-8-16,5 4 1 16,-1 0-100-16</inkml:trace>
  <inkml:trace contextRef="#ctx0" brushRef="#br0" timeOffset="131588.823">11800 12783 145 0,'0'0'0'16,"0"0"-2"-16,0 0 1 15,0 0-9-15,0 0 1 16,0 0-11-16,0 0 1 15,0 0-36-15</inkml:trace>
  <inkml:trace contextRef="#ctx0" brushRef="#br0" timeOffset="131723.415">12113 12718 104 0,'-27'5'0'0,"-9"2"0"15,38-12 0 1,26-4-1-16,-8 1 0 0,1-1-8 15,0 0 1-15,-2-3-50 16</inkml:trace>
  <inkml:trace contextRef="#ctx0" brushRef="#br0" timeOffset="131871.661">12379 12614 97 0,'0'0'0'0,"0"0"-8"0,16-7 1 16,14-3-12-16,-9 1 1 16,0 0-8-16</inkml:trace>
  <inkml:trace contextRef="#ctx0" brushRef="#br0" timeOffset="132027.173">12678 12504 109 0,'0'0'0'16,"0"0"2"-16,0 0 0 16,42-25-56-16,-15 13-4 15,1 0 66-15,32-11 1 16</inkml:trace>
  <inkml:trace contextRef="#ctx0" brushRef="#br0" timeOffset="153580.853">10090 11455 82 0,'0'0'0'16,"0"24"0"-16,0-24 1 15,0 0 0-15,0-5 1 16,0 1 1-16,0 4 0 16,-4-3 0-16,1 8 1 15,-3 7 1-15,5 10 0 16,-4 9-1-16,5 4 1 15,0 8-2-15,-6 0 1 16,6 5 0-16,0-2 0 16,-1 1-1-16,-1-8 1 15,-2-6-1-15,3-7 0 0,1-6-1 16,0-3 1-16,0-4-2 16,0-3 0-16,0-1-1 15,0-2 0-15,0-2-6 16,0-5 1-16,0 0-97 15</inkml:trace>
  <inkml:trace contextRef="#ctx0" brushRef="#br0" timeOffset="154439.219">10065 11084 75 0,'0'0'0'0,"0"0"1"16,0 0 0-16,0 0 2 15,0 0 1-15,0 0 1 16,0 0 0-16,0 0-1 15,0 0 0-15,0 0-1 16,0 0 1-16,0 0-1 16,0 0 0-16,0 0-1 15,0 17 1-15,0 15-1 0,-1 5 0 16,-1 7-1 0,-2-4 1-16,3 2-1 0,-1-6 1 15,-3-7-1-15,5-4 1 16,0-6-1-16,0-3 1 15,1-3-1-15,3-3 0 16,-4-1-1-16,2-7 1 16,-2-1-1-16,0-1 1 15,0 0-1-15,0 0 1 16,0 0-1-16,0 0 1 16,1-3-1-16,5-2 0 15,-5-1 0-15,6 1 1 16,0-2-1-16,5 0 1 15,-3-2-1-15,3 0 1 16,1 2-1-16,1-1 1 16,-1-1-1-16,3-2 1 15,2 1-1-15,1-3 1 0,-4-1-1 16,-1 0 1-16,0-5-1 16,-3 1 1-16,-2-1-1 15,-2 5 1-15,-2 2 0 16,-3 3 0-16,5 4 0 15,-7 3 0-15,1-2 0 16,4 18 1-16,-5 11-1 16,6 7 1-16,-6 5-1 15,0-4 1-15,-6 0-2 0,6-1 1 16,-1 0-5-16,-3 1 1 16,4 0-2-16,-1 34-104 15</inkml:trace>
  <inkml:trace contextRef="#ctx0" brushRef="#br0" timeOffset="155547.284">8627 12247 89 0,'0'0'0'15,"36"-16"0"-15,-29 13 0 16,-14 8 0-16,5-1 0 15,-5-1 0-15,2 1 1 16,3-3 0-16,4 3 1 16,3-1 2-16,2 1 0 15,6-1 1-15,9-3 0 16,13-1 0-16,4-1 0 16,1 0-1-16,2-3 1 0,-1 0-2 15,-7 1 1-15,-5-1-2 16,11 1 1-16,6-1-1 15,-13 2 1-15,-5-4-1 16,-7 5 1-16,-7-3-1 16,-2 3 0-16,-4 2-1 15,-2 0 1-15,-5 0-3 16,5 0 1-16,-6 0-5 16,0-4 1-16,0 1-103 0</inkml:trace>
  <inkml:trace contextRef="#ctx0" brushRef="#br0" timeOffset="156191.289">9301 12233 116 0,'0'0'0'16,"34"-7"0"-16,-27 5 0 16,-6 4 0-16,-1-2 0 15,0 0 0-15,0 0 1 16,6-3 0-16,7-1 1 15,1 1 0-15,7 1 1 16,-1-3-1-16,14-1 0 16,14 1 1-16,-1-2 1 15,3 0-1-15,8-4 1 16,-1-1-2-16,-11 0 1 16,-3 1-2-16,-4 1 0 15,-6-1-2-15,-9 4 0 0,6 0-106 16</inkml:trace>
  <inkml:trace contextRef="#ctx0" brushRef="#br0" timeOffset="157888.467">8245 12042 90 0,'0'0'0'0,"0"0"0"16,0 0 0-16,0 0 1 16,8 17 1-16,10 13 1 15,-8 2 0-15,4 12 0 16,-2-6 1-16,1 6-1 15,-6-2 0-15,-2-3-2 0,-3-6 1 16,3-4-1-16,-3-7 1 16,-1-6-1-16,-1-2 1 15,0-5-1-15,6-4 1 16,-6-1-1-16,0-4 0 16,0 2-1-16,1-6 1 15,5-3-1-15,-5-4 1 16,4-6 0-16,-3-8 0 15,-4 1 0-15,2-8 0 16,2-3 0-16,-2 2 0 16,4-1 0-16,-3 3 0 15,6 1 0-15,0 2 0 16,0 3 0-16,6 2 0 16,1 4-1-16,-7 1 1 15,1 2-1-15,3 6 1 16,-3 1-1-16,5 9 1 15,2 2-1-15,-2 5 1 0,6-2-1 16,-9 4 0-16,4 0 0 16,-2 1 0-16,-1 6 0 15,-11 2 1-15,-5 3 0 16,-8 2 0-16,-2 3 0 16,-10-2 1-16,-4 3-1 15,-5-6 1-15,0-2-1 16,0-5 1-16,8-1-2 15,4-5 1-15,2-2-1 0,12-3 0 16,-4 1-4-16,6-3 0 16,5-1-8-16,13-10 0 15,-2 1-75-15</inkml:trace>
  <inkml:trace contextRef="#ctx0" brushRef="#br0" timeOffset="158356.65">8525 12006 105 0,'0'0'0'16,"-14"34"0"-16,13-25 0 15,1-6-1-15,1 1 1 16,-1-3 0-16,7 10 0 16,0 5 0-16,0 7 0 15,0 3 1-15,0 6 0 16,-1-3 0-16,-1 5 1 15,-3-1-1-15,-1-3 1 16,5 0-1-16,-6-7 1 16,0-6-1-16,0-1 1 0,0-3-1 15,0-3 1-15,0-3-1 16,0-2 1-16,1-3-1 16,-1-2 1-16,0 0-1 15,0-3 0-15,0-1 0 16,6-5 0-16,0-1 0 15,1-4 0-15,6-4 0 0,-5 2 0 16,5 2 0-16,8 0 0 16,-1 0 0-16,5 7 0 15,-2 5 0-15,-1 6 0 16,3 3 0-16,-6 3 1 16,-5 6-1-16,3 2 1 15,8 5-1-15,-13-2 1 16,-9 2-2-16,3-2 0 15,-5 2-2-15,5 20-105 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3-31T11:59:50.906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5-03-28T12:12:57.722"/>
    </inkml:context>
    <inkml:brush xml:id="br0">
      <inkml:brushProperty name="width" value="0.05292" units="cm"/>
      <inkml:brushProperty name="height" value="0.05292" units="cm"/>
    </inkml:brush>
    <inkml:context xml:id="ctx1">
      <inkml:inkSource xml:id="inkSrc1">
        <inkml:traceFormat>
          <inkml:channel name="X" type="integer" max="19420" units="cm"/>
          <inkml:channel name="Y" type="integer" max="1084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628.47894" units="1/cm"/>
          <inkml:channelProperty channel="Y" name="resolution" value="622.9885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5-03-28T12:32:06.518"/>
    </inkml:context>
    <inkml:brush xml:id="br1">
      <inkml:brushProperty name="width" value="0.05292" units="cm"/>
      <inkml:brushProperty name="height" value="0.05292" units="cm"/>
      <inkml:brushProperty name="color" value="#00B0F0"/>
    </inkml:brush>
    <inkml:brush xml:id="br2">
      <inkml:brushProperty name="width" value="0.05292" units="cm"/>
      <inkml:brushProperty name="height" value="0.05292" units="cm"/>
      <inkml:brushProperty name="color" value="#FF0000"/>
    </inkml:brush>
    <inkml:brush xml:id="br3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1023 15293 0</inkml:trace>
  <inkml:trace contextRef="#ctx1" brushRef="#br0">1130 12834 129 0,'5'32'0'15,"-4"10"0"-15,1 4 1 16,3 8-1-16,1 4 1 15,-5 4-1-15,1-1 1 16,-2 2-1-16,5 11 1 16,-5 7-1-16,2 2 1 15,3 1-1-15,-5-12 1 16,0-5-1-16,6 0 1 16,-6-4-1-16,1 2 1 15,-1 0-1-15,-1 0 1 16,-5-2-1-16,6-7 1 15,6-6-1-15,-5-10 1 16,-1-7-1-16,-1 4 1 16,1 0-1-16,-6-2 1 15,-1 4-1-15,0-4 1 16,0-3-1-16,2-4 1 0,-3-3-1 16,2-4 0-16,-2-4-1 15,6-3 1-15,-3-3-5 16,5-1 1-16,-2-6-6 15,-2 1 1-15,4 0-72 16</inkml:trace>
  <inkml:trace contextRef="#ctx1" brushRef="#br0" timeOffset="978.846">1135 14665 87 0,'0'0'0'16,"0"0"-1"-16,0 0 1 16,0 0 0-16,0 0 0 15,0 0 0-15,0 0 1 16,0 0 2-16,0 0 0 16,0 0 2-16,17-3 0 15,16-4-1-15,0 2 0 16,8 1-1-16,9 2 1 0,4 0-1 15,5 1 1-15,1 1-2 16,-3-2 1-16,-3 0-1 16,0-1 0-16,-5-1-1 15,-2 1 1-15,0-3-1 16,-12 1 0-16,-3 2 0 0,-10-1 0 16,-2 1 0-16,-8 1 0 15,-3 0 0-15,-4 0 0 16,-2 2-1-16,2-1 1 15,-3 1-1-15,3-2 1 16,-5 2-1-16,6-2 1 16,-5 2-1-16,6 0 1 15,-3 2-1-15,-1 1 1 16,8 4-1-16,-8 2 0 16,8 3 0-16,-4 1 0 15,1-1 0-15,-6 0 0 16,2 2 0-16,-3-3 0 15,6-2 0-15,0-2 0 16,-1-2 0-16,1-1 0 16,-2-3 0-16,4-1 0 15,-4-1 0-15,2-8 0 16,-4-4 0-16,-3-4 0 16,0-4-1-16,-3-2 1 0,-8 0 0 15,1 0 0-15,-8-1 0 16,3 4 0-16,-4 3 0 15,3 1 0-15,2 2 0 16,2 3 0-16,1 6 0 16,2-4 0-16,8 6 0 15,1 3 0-15,0 0 0 16,1 0 0-16,8 2 0 16,17 1 0-16,7 1 0 0,2-1 0 15,0-1 0-15,-2 0 0 16,2-1 0-16,-3 3 0 15,-6-2 0-15,-5 1 0 16,-6 2 0-16,-8 6 1 16,0 3 0-16,-14 4 1 15,-1 1 0-15,-6 0 0 16,-11 1-1-16,4-1 0 16,-1 0-3-16,1 1 1 15,2 1-4-15,-20 19-103 16</inkml:trace>
  <inkml:trace contextRef="#ctx1" brushRef="#br0" timeOffset="18075.428">2832 13892 97 0,'0'0'0'15,"0"0"0"-15,0 0 1 16,0 0 0-16,0 0 1 15,0 26 0-15,0 1 1 16,0 3-1-16,0 7 1 16,0 1-1-16,5 1 0 15,-3 1 0-15,-1-3 0 16,5 0 0-16,0-7 0 16,0 0-1-16,-3-5 0 15,-3-11 0-15,5 0 0 0,-5-6 0 16,0-2 0-16,0-5 0 15,0-8 1-15,0-5-1 16,-5-4 0-16,3-5 0 16,-5-5 0-16,1-4 0 15,0-7 0-15,-2-7-1 16,2-5 1-16,-2-6-1 0,6 3 1 16,2-1 0-16,0 9 0 15,0 7 0-15,3 4 0 16,8 6 0-16,-1 3 0 15,8 4 0-15,10 3 0 16,8 3-1-16,-3 5 1 16,-1 6-1-16,-10 6 1 15,3 8-1-15,-9 3 1 16,-2 7-1-16,-13 3 0 16,-8 6 0-16,-7 0 0 15,-7 5 0-15,-5-3 0 16,-10 3 0-16,4-5 0 15,-4 0 0-15,2-6 0 16,0-3 0-16,2-5 0 16,10-3 0-16,2-8 0 15,12 0 0-15,-3 2 0 16,9 0 0-16,15 7 1 16,8 4-1-16,5-2 1 0,2-1 0 15,12 1 1-15,2 0-1 16,-2-2 1-16,-4-2 0 15,-4-1 0-15,-4 0-1 16,-7-1 1-16,-2-1-1 16,-11-2 1-16,-1-2-2 15,-1-1 1-15,-5-1-2 16,-2-3 0-16,-12-3-7 16,8-1 0-16,2 1-101 0</inkml:trace>
  <inkml:trace contextRef="#ctx1" brushRef="#br0" timeOffset="18526.546">3213 13451 132 0,'0'0'0'15,"-1"32"0"-15,-4-20 0 16,5-2 0-16,0 6 0 16,5 4 0-16,-5 8 0 15,-5 7 0-15,3 0 1 0,-9 2 0 16,8-4 0-16,-4 1 0 15,2-4 1-15,-1-1-1 16,5-9 1-16,1-3-1 16,0-4 1-16,1-5 0 15,6-2 0-15,-1-3 1 16,15-10 0-16,8-5 0 16,-6 3 0-16,-1-1-1 0,-1-1 1 15,0 2-1-15,-3 2 0 16,-8 5-2-16,1-3 1 15,-8 5-3-15,4 5 1 16,-7 4-5-16,-7 4 0 16,4 1-105-16</inkml:trace>
  <inkml:trace contextRef="#ctx1" brushRef="#br0" timeOffset="20193.282">3533 14242 61 0,'0'0'0'16,"0"0"3"-16,0 0 1 15,0 0 3-15,0 0 0 16,0 0-1-16,0 0 1 16,21 33-3-16,-6-8 0 15,6 3-1-15,5 4 0 16,7 3 0-16,2 0 1 15,5 2-1-15,1-7 1 16,2-2-1-16,1-4 0 0,-4-1-1 16,-4-5 0-16,-9-2-1 15,-1-4 1-15,-11-2-1 16,1-3 1-16,-4-3-1 16,-1-1 0-16,-2-1 0 15,-4 0 1-15,-3-2-1 0,-2 0 0 16,0 0 0-16,0 0 0 15,0 0 0-15,0 0 0 16,0 0 0-16,0 0 0 16,1 0 0-16,-1 0 0 15,7 0 0-15,7-7 0 16,12-4 0-16,6-3 0 16,4-1 0-16,11-8 1 15,2-4-1-15,0-1 1 16,3 0-1-16,-11 0 1 15,-1 2-1-15,-5 1 0 16,-1 2 0-16,-7 7 0 16,-6 4-1-16,-8 3 0 15,0 0-1-15,-12 9 1 16,-6 6-11-16,-4 6 1 16,-3 0-96-16</inkml:trace>
  <inkml:trace contextRef="#ctx1" brushRef="#br0" timeOffset="22265.308">3990 14867 81 0,'0'0'0'0,"13"-1"0"15,-6-1 0 1,-7-2 1-16,0 4 0 0,2-3 1 16,-2 3 0-16,0 0-1 15,0 0 1-15,5-2-2 16,1 0 1-16,2 2-1 15,-1 0 0-15,4 0-2 16,-2 2 0-16,-2 0-59 16</inkml:trace>
  <inkml:trace contextRef="#ctx1" brushRef="#br0" timeOffset="22475.145">3976 15026 73 0,'0'0'0'15,"14"-20"0"-15,-14 20 0 16,-7 6 0-16,7-3 1 16,-2 2 0-16,2-1 1 15,0-1 0-15,2 1 0 16,5-4-1-16,-2 2 0 16,2-2-1-16,1 0 0 15,-2 1-3-15,1 1 1 16,1 0-53-16</inkml:trace>
  <inkml:trace contextRef="#ctx1" brushRef="#br0" timeOffset="22655.188">4023 15113 65 0,'0'0'0'0,"0"0"1"15,0 0 0-15,0 0 0 16,0 0 1-16,0 0-1 15,0 0 0-15,0 0-1 16,0 0 0-16,15-1-1 16,-2 1 0-16,1 0-48 15</inkml:trace>
  <inkml:trace contextRef="#ctx1" brushRef="#br0" timeOffset="22834.499">3956 15326 71 0,'20'-23'0'16,"0"-14"1"-16,-6 34 1 15,-14 15 0-15,2-5 0 16,2 4-1-16,-3-4 1 16,5 0-3-16,-3-5 0 15,2 1-55-15</inkml:trace>
  <inkml:trace contextRef="#ctx1" brushRef="#br0" timeOffset="25776.796">3983 15620 98 0,'0'0'0'16,"0"0"0"-16,0 0 0 16,0 0 0-16,0 0 0 15,0 0 0-15,0 0 1 16,0 0 0-16,0 0 1 15,0 0 0-15,0 0 1 16,0 0 0-16,0 0 1 16,-7 36-1-16,7-7 0 15,-7 8-1-15,5-1 0 16,2 7 0-16,0-5 1 16,0 1-1-16,0-6 0 15,0-1-1-15,0-7 1 0,0-8-1 16,3-1 1-16,3-6-1 15,-6-1 1-15,-6-3-1 16,5-3 0-16,1-3-1 16,0 0 1-16,0 0-1 15,0-3 0-15,0-3 0 16,-2-6 0-16,-3-4 0 16,-1 0 0-16,5-1 0 15,-5-10 0-15,6-4-1 16,-1 1 1-16,-3 0-1 0,4 4 0 15,0 1 0-15,0 6 0 16,4 3 0-16,-3 5 0 16,-1 4 0-16,0 4 1 15,0 3-1-15,6 3 1 16,-5 4 0-16,5 4 0 16,1 3 0-16,0 0 0 15,7 2 0-15,-2-2 0 16,-2-2 0-16,1-3 0 15,-3-2 0-15,5-2 0 16,-6-1 0-16,7-6 0 16,1-5 0-16,-1-2 0 15,4-1 0-15,-3-6 0 16,-1-3 0-16,4-3 0 16,-10 1 0-16,-1 0 1 15,-1 0-1-15,-1 4 1 16,-5 1-1-16,-5 3 1 0,3 5-1 15,-2 2 1-15,3 5-1 16,-5 9 1-16,1 12-1 16,2 6 1-16,-3 8 0 15,6 1 0-15,6 2 0 16,-6 0 0-16,3-1 0 16,2-4 0-16,1-4-1 15,-1-5 1-15,2-5-1 16,2-4 0-16,-4-4-2 0,2-3 1 15,-4-3-5-15,2-3 1 16,2-1-5-16,-1-1 0 16,-3-1-70-16</inkml:trace>
  <inkml:trace contextRef="#ctx1" brushRef="#br0" timeOffset="26166.756">4277 15932 96 0,'0'0'0'16,"0"0"0"-16,0 0 1 15,0 0-1-15,0 0 1 16,0 0 1-16,0 0 0 15,0 0 0-15,0 0 1 16,26 6-1-16,-8-3 1 16,5 1-1-16,-10-3 0 15,1-1-1-15,0 0 1 16,-1-1-1-16,-6-1 1 16,0-2-1-16,0-1 1 15,1-2-1-15,3-5 0 16,-4-2-1-16,-4-2 1 15,-3-3-1-15,-3 1 1 0,-3 2-1 16,-1 4 1-16,-6 5-1 16,-1 3 1-16,0 4-1 15,-6 6 1-15,5 6-1 16,-4 4 1-16,3 5 0 16,5 2 0-16,4 3 0 15,13 0 1-15,2 1-1 16,5-4 1-16,8-2-1 0,6-4 1 15,7-3-1-15,-7-3 0 16,5-2-1-16,-1-2 0 16,8-4-1-16,-12 1 0 15,1-1-103-15</inkml:trace>
  <inkml:trace contextRef="#ctx1" brushRef="#br1" timeOffset="36796.446">7223 6446 76 0,'0'0'0'0,"0"0"0"0,0 0 1 16,0 0 0-16,0 0 1 15,0 0-1-15,0 0 1 16,0 0 0-16,0 0 0 16,-12 30-1-16,3-2 1 15,-5 11 0-15,-2 6 0 16,0 8-1-16,-4 5 1 16,-1 4-1-16,-7 1 1 15,-5 4-1-15,-6 12 1 16,-6 12-1-16,8-8 1 15,8-2-1-15,4-15 1 16,3-13-1-16,8-12 0 16,7-15 0-16,5 6 0 15,-3-4 0-15,3-6 0 16,-2-6 0-16,4-2 0 16,4-1 0-16,-2-5 0 15,-2-1 0-15,0 0 0 16,0-7 0-16,0 0 1 0,0 4-1 15,0-4 1-15,0 0-1 16,0 0 1-16,0 0-2 16,0 0 1-16,0 0-3 15,-2-2 0-15,-2 0-89 16</inkml:trace>
  <inkml:trace contextRef="#ctx1" brushRef="#br1" timeOffset="37490.332">5399 7738 95 0,'0'0'0'0,"0"0"-1"0,0 0 1 15,0 0-1-15,0 0 0 16,0 0-1-16,0 0 1 16,0 0 1-16,0 0 0 15,0 0 0-15,0 0 0 16,43 9 0-16,-4-2 1 16,9 1 1-16,6-1 0 15,7 2 0-15,8-7 0 16,5-2 0-16,8-4 1 15,6-1-1-15,15-11 1 16,19-3-1-16,-13-7 0 16,7-1 0-16,-12 4 1 15,1 6-1-15,-20 1 0 16,-4 9 0-16,-27-2 0 16,-20 6 0-16,-9-3 0 15,-18 6-1-15,2 0 0 16,-8 0-2-16,13 0-93 15</inkml:trace>
  <inkml:trace contextRef="#ctx1" brushRef="#br1" timeOffset="39393.671">6025 7942 84 0,'0'0'0'15,"15"5"0"-15,-15-5 0 16,-1 7 0-16,1-5 0 15,-6 1 1-15,6 8 0 16,4 5 1-16,-2 12 0 16,3 16 1-16,-2 0 0 15,3 1 0-15,-6-1 1 16,5 0-2-16,-3 0 1 16,5 2-1-16,-2-8 0 15,2-2-1-15,-6-8 1 16,1-6-2-16,3-4 0 15,-5-4-2-15,2-5 0 16,-2-6-7-16,0-3 1 16,0 0-57-16</inkml:trace>
  <inkml:trace contextRef="#ctx1" brushRef="#br1" timeOffset="39994.134">5976 8218 116 0,'0'0'0'15,"3"-30"0"-15,3 14 0 16,-1 0 0-16,-3 0 1 15,-1 4 0-15,5-2 0 16,-5 2 0-16,10-1 1 16,-8-1-1-16,8 4 0 15,-3-1 0-15,12 4 0 16,6 4 0-16,-4 3 0 16,3 0-1-16,-3 8 1 15,1 1-1-15,-5 9 1 16,-3 5-1-16,-9 3 1 15,-1 0-1-15,-12 1 0 16,-5-1 0-16,-2-3 0 16,-11 0 0-16,10-11 0 0,-6-1 0 15,8-4 0-15,8-2 0 16,2-3 0-16,-3 1 0 16,6-3 0-16,0 0 0 15,6 0 0-15,-5 4 0 16,13-3 1-16,6 6 0 15,0-1 0-15,1 2 0 16,0 1 0-16,7 9 0 16,-2-1 1-16,-5 6-1 0,-2-2 1 15,-3-1-1-15,-4-3 1 16,-6 1-1-16,2-8 0 16,-2-1-1-16,-1 0 1 15,-5-2-1-15,0-2 0 16,0 0-6-16,-5-5 0 15,-1 0-91-15</inkml:trace>
  <inkml:trace contextRef="#ctx1" brushRef="#br1" timeOffset="40447.137">6353 8021 74 0,'-2'24'0'0,"-2"18"0"16,4-42 0-16,7-22 0 15,-3 9 1-15,-3-1 1 16,-1 11 1-16,6 3 0 15,-6 14 1-15,-6 12 0 16,5 1 1-16,-3 4-1 16,1-4 0-16,-2-1-1 15,5-3 0-15,-2-2 0 0,2-7 0 16,2-2-2-16,-2-3 1 16,5-4-1-16,3-1 1 15,6-2-1-15,0-2 1 16,0-4 0-16,6 2 1 15,0-3 0-15,7 1 0 16,7 1-1-16,-6-1 0 16,-8 3-1-16,-1-5 1 15,-11 5-2-15,1-1 0 16,-2 2-1-16,5 0-102 16</inkml:trace>
  <inkml:trace contextRef="#ctx1" brushRef="#br1" timeOffset="47472.426">7448 6940 69 0,'0'0'0'16,"-26"0"0"-16,20 0 0 15,5 0 0-15,1 0 1 16,1 0 0-16,-1 0 1 16,6 3 0-16,-6-3 0 15,5 2 0-15,-5-2 0 16,2 4 0-16,-2-4 1 0,1 0-1 16,-1 0 0-16,7-4-1 15,-3 2 1-15,-3 2-1 16,5-3 1-16,-5-1-1 15,-1 3 1-15,0-3-1 16,0 1 1-16,-1 1-1 16,-5 2 1-16,1 2-1 15,3 1 0-15,-6 1 0 0,1 3 0 16,0 1-1-16,2-1 1 16,-1 2-1-16,5 0 1 15,1-4-1-15,0-1 1 16,0 1-1-16,0-5 1 15,1 4-1-15,5-4 1 16,-5 0 0-16,6 0 0 16,4-4 0-16,-8 4 0 15,8-5 0-15,-4 1 0 16,1-1-1-16,-8 0 1 16,2 1-1-16,-2-3 1 15,-2 5-1-15,-5-5 1 16,0 2-1-16,0 2 1 15,-1 3-1-15,-3 0 1 16,3 3-1-16,1 1 1 16,1 1-1-16,6 0 1 15,-1 2-1-15,2-5 0 16,-1 2 0-16,6-1 1 16,-5-1-1-16,5 0 1 0,-5-1-1 15,5 3 1-15,-1-4-1 16,2 0 1-16,1-4 0 15,-2 3 0-15,1-1 0 16,-4-3 0-16,2-1-1 16,1 1 1-16,-6 1-1 15,-4-3 1-15,2 0-1 0,-5 4 1 16,-1-2-1-16,-3 1 1 16,3 4-1-1,1 4 1-15,0-3-1 0,5 5 1 16,-3 2-1-16,5-1 0 15,0-3 0-15,0 1 0 16,1-3 0-16,-1-2 0 16,6 4 0-16,-6-4 0 15,5 0 0-15,-2-4 0 16,3 2 0-16,1-3 0 16,-1 1 0-16,0-1 1 15,-5-2-1-15,-1-2 1 16,0-1-1-16,-5 3 1 15,-2 2-1-15,-1-1 1 16,-6 6-1-16,1 0 0 16,1 0 0-16,3 6 0 15,4-3 0-15,-2 2 0 16,5 1 0-16,1 1 0 0,1-2 0 16,0 0 0-16,1-1 0 15,-1-1 0 1,2-1 0-16,-2-2 0 0,5 3 0 15,-5-3 1-15,6 0-1 16,-5 0 1-16,5 0-1 16,-5-3 1-16,6 3-1 15,-5-4 1-15,2 3-1 16,-4-6 1-16,-4 1-1 0,2 5 1 16,-5-3-1-16,0 1 1 15,2 6-1-15,-2-3 1 16,4 4-1-16,3 1 0 15,-5-3 0-15,5 1 0 16,5 1 0-16,-5-4 0 16,1 3 0-16,1-1 0 15,3 1 0-15,1-1 0 16,1 2 0-16,1-1 0 16,-2-3 0-16,1 0 0 15,0-3 0-15,-2 1 0 16,-2-2 0-16,1-1 0 15,-8-2 0-15,3 2 0 16,-6 0 0-16,0 1 0 16,-4 4 0-16,1 0 0 15,-1 0 0-15,2 0 0 16,3 0 0-16,-1 4 0 16,1 1 0-16,5-3 0 0,-1 5 0 15,2-6 0-15,0 3 0 16,0-4 0-16,2 3 0 15,-1-1 0-15,5-2 0 16,1 0 0-16,6 0 0 16,0 0 0-16,-5-2 0 15,-1-1 1-15,4-1-1 16,-8-1 1-16,1 0-1 0,-4 0 1 16,-4 1-1-16,3-1 1 15,-6-2-1-15,0 5 0 16,-6 2 0-16,6 0 0 15,-5 0 0-15,9 5 0 16,-2-1 0-16,-1 1 0 16,3 4 0-16,-1-6 0 15,4 4 0-15,0-3 0 16,0-1 0-16,0-3 0 16,7 4 0-16,-1-4 0 15,-1-2 0-15,2 0 0 16,1 2 0-16,1 0 1 15,3-5-1-15,-1 2 1 16,-2-6-1-16,-4 0 1 16,-3 4-1-16,-2-4 1 15,-6 6-1-15,3-3 1 16,-8 6-1-16,4 2 1 16,0 5-2-16,0 2 1 0,-1 7-2 15,-6 10-114 1</inkml:trace>
  <inkml:trace contextRef="#ctx1" brushRef="#br0" timeOffset="56012.024">7985 7836 115 0,'0'0'0'15,"0"0"0"-15,0 0 0 16,0 0-1-16,0 0 1 16,0 0-1-16,0 0 1 15,0 0 0-15,0 0 0 16,0 0 0-16,2 21 0 15,-1 14 0-15,-1 1 1 16,-3 9 0-16,-2 3 0 0,3 1 0 16,-3-7 0-16,-6 2 0 15,4-11 1-15,4-8-1 16,3-4 1-16,-6-9-1 16,6-3 1-16,0-4-1 15,0-10 1-15,0-4-1 16,-5-12 1-16,3-10-1 0,1-1 1 15,1-7-1-15,1-1 1 16,1 0-1-16,3-1 0 16,1 6 0-16,1 3 0 15,0 6 0-15,5 3 0 16,4 6-1-16,-3 1 1 16,1 5-1-16,6-1 0 15,-5 7 0-15,4-1 0 16,2 8 0-16,-3 2 0 15,3 4 0-15,-7 1 0 16,-4 0 0-16,1 10 0 16,-10 11 0-16,-1-3 0 15,-7 4 0-15,-1-4 0 16,-4-6 0-16,-4-2 0 16,2-1 0-16,2-4 0 15,-1-2-1-15,1-2 1 16,4-3 0-16,1 2 0 15,1-2 0-15,6 2 0 0,0 0 0 16,0-2 0-16,6 2 0 16,7-1 0-16,3 7 0 15,2-1 0-15,1 0 0 16,2 1 1-16,1-2 0 16,-4-3 0-16,-2-1 0 15,-4-5 0-15,-5 1-1 16,1-2 0-16,-6-1-1 0,3 2 0 15,1-3-7-15,-5 3 1 16,1-1-88-16</inkml:trace>
  <inkml:trace contextRef="#ctx1" brushRef="#br0" timeOffset="56630.948">8321 7683 101 0,'0'28'0'16,"-5"22"-1"-16,9-47 1 15,3-20 0-15,-2 15 0 16,-3 2 0-16,3 10 1 15,-10 13 1-15,3 2 0 16,-3 3 1-16,-1 2 0 16,1 3-1-16,2-5 0 0,-3-3-1 15,6-4 1-15,-1-9-1 16,1-1 0-16,0-6-1 16,0-12 0-16,-6-11 0 15,6 1 0-15,0-6 0 16,-5-3 0-16,5-1 0 15,0 1 0-15,-2 3 0 16,1 6 0-16,1 1 0 0,-5 5 0 16,5 4 0-16,0 2 0 15,0 1 0-15,0 4 0 16,0 0 0-16,0 0 0 16,5 4 0-16,9-1 0 15,7 3 0-15,1-3 0 16,4-6 0-16,1-3 0 15,1-1 0-15,-6 0 0 16,4 0 0-16,-6 2 0 16,-8 2 0-16,-4-3 1 15,5 3 0-15,-10 6 0 16,2 1 0-16,-5 12 1 16,-5 8 1-16,3 8 0 15,-5 6 0-15,0-1 0 16,2 4-2-16,3-10 1 15,2-1-2-15,0 28-103 16</inkml:trace>
  <inkml:trace contextRef="#ctx1" brushRef="#br0" timeOffset="59018.925">4710 13604 83 0,'0'0'0'15,"0"30"0"-15,0-30 1 16,1-9 3-16,1 5 1 15,3 1 2-15,-10 10 0 16,2 7-2-16,-2 7 0 16,-1 5 0-16,3 4 0 15,-1 4-1-15,3 4 0 16,1 5-1-16,0 1 1 0,1 3-1 16,3-1 0-16,-2-2-1 15,-2-8 0-15,0-6-1 16,1-7 1-16,-1-5-2 15,6-4 0-15,-1-2-3 16,3 11-107-16</inkml:trace>
  <inkml:trace contextRef="#ctx1" brushRef="#br0" timeOffset="60380.835">4710 14360 80 0,'0'0'0'0,"0"0"3"16,0 0 0-16,0 0 4 16,0 0 1-16,29 1-1 15,-9 3 0-15,7-1-2 0,7 4 0 16,7 4-2-16,7 1 0 15,2 4 1-15,2 0 0 16,4 0 0-16,4 1 0 16,2 1-1-16,-6 3 0 15,-4 2-1-15,-10-4 0 16,-9-3-1-16,1-4 1 16,-12-1-1-16,3-2 0 15,-10-2-1-15,3-2 0 16,-8 0 0-16,-5-3 0 15,1 0-4-15,-17-4 0 16,3 0-107-16</inkml:trace>
  <inkml:trace contextRef="#ctx1" brushRef="#br0" timeOffset="60785.173">4903 14214 120 0,'0'0'0'0,"20"19"0"0,-20-17 0 16,0-7 0-16,0 1 0 16,0 0 0-16,5 3 1 15,-2-1 0-15,23 7 1 16,8 4 1-16,6 5 1 16,3 4 0-16,4-1 1 15,6 4-2-15,-6-1 0 16,0-3-1-16,-2-1 1 15,0-4-2-15,-3-3 1 16,0-5-2-16,-5-1 0 16,-9-3-8-16,-6 0 1 15,3 0-92-15</inkml:trace>
  <inkml:trace contextRef="#ctx1" brushRef="#br0" timeOffset="61105.278">5622 14461 108 0,'0'0'0'0,"0"0"0"15,0 0 0-15,3 23 2 16,-3-3 1-16,0 6 2 0,0 4 0 15,0 7 1-15,0 5 1 16,6 7-2-16,-1 2 0 16,-3 2-2-16,6 1 1 15,3 1-2-15,-3-9 0 16,-1-8-1-16,-1-4 0 16,1-8-4-16,0-5 0 15,0-7-2-15,1 21-101 16</inkml:trace>
  <inkml:trace contextRef="#ctx1" brushRef="#br0" timeOffset="61687.536">5420 15465 87 0,'0'0'0'16,"0"26"2"-16,0-26 1 16,1-7 4-16,-1 4 0 15,-1 1-1-15,1 11 0 16,0 7-1-16,0 3 0 15,0 7-1-15,1 6 0 16,4 5-1-16,-3 0 0 0,3 0-2 16,1-4 1-16,-3 0-2 15,2-4 0-15,2-5-3 16,-1-8 0-16,-5 0-97 16</inkml:trace>
  <inkml:trace contextRef="#ctx1" brushRef="#br0" timeOffset="62230.684">5392 15542 132 0,'7'18'0'0,"5"10"0"0,3-39 0 16,-1-22 0-16,6 7 0 16,1-4 1-16,-1 7 0 15,1 2 0-15,4 7 1 16,-3 3-1-16,6 6 0 15,-8 7 0-15,1 8 0 16,-1 10 0-16,-6 2 0 16,-1 7 0-16,1-1 0 15,-9 3 0-15,-3 3 0 16,-1 1 0-16,6-2 0 16,4 1 0-16,-3-3 0 15,-1-1-1-15,6-5 1 16,1-4-1-16,1-4 1 15,4-4-1-15,-5-4 1 16,0-6-1-16,11-10 1 0,6-7-1 16,-5 0 1-16,-5-2-1 15,0-2 1-15,-3-3-1 16,-4 0 1-16,-6-2-1 16,-1 1 0-16,-8-1 0 15,-8 5 0-15,-12 2 0 16,3 8 0-16,-4 2 0 15,1 6 0-15,-2 6 0 16,7 6 1-16,3 5-1 0,7 3 1 16,5 4 0-16,6 1 0 15,5 0 0-15,11-4 0 16,5 0 0-16,6-7 0 16,3-4-2-16,6-6 1 15,8-6-5-15,40 4-110 16</inkml:trace>
  <inkml:trace contextRef="#ctx1" brushRef="#br0" timeOffset="64542.667">4464 13198 93 0,'0'0'0'16,"0"0"0"-16,0 0 0 16,2 25 0-16,-2-6 1 15,5 2 2-15,-2 2 0 16,4 0 0-16,4 3 1 16,-3 0-1-16,5-3 1 0,2 0-1 15,5-5 0-15,6-3 0 16,-5-4 1-16,0-6-1 15,6-1 0-15,1-9 0 16,0-6 0 0,5-7-1-16,-8 4 1 0,-4-1-1 0,0-5 0 15,-6-3 0-15,-4-1 0 16,-9-4-1-16,-4-2 1 16,-9 0-1-16,-4-2 1 15,-11 6-1-15,-2 0 0 16,-6 4 0-16,0 8 0 15,-6 9-1-15,1 10 0 16,4 16-3-16,6 11 0 16,2 5-4-16,-27 32-99 15</inkml:trace>
  <inkml:trace contextRef="#ctx1" brushRef="#br0" timeOffset="66868.839">4952 13145 85 0,'0'0'0'0,"0"0"0"15,0 0 1-15,0 0 2 16,0 0 0-16,0 0 1 16,0 0 0-16,0 0 0 15,0 0 0-15,44-33 1 16,-22 13 0-16,3 1 0 0,4-4 1 15,10-1-1-15,-10-1 0 16,-1 2-2-16,-3 6 1 16,-9 4-1-16,-1 3 1 15,-3 5-2-15,-3-1 1 16,-5 5-1-16,3 1 0 16,-7-4-2-16,0 4 1 15,1-2-3-15,-1 2 1 16,6-1-4-16,-1-1-106 15</inkml:trace>
  <inkml:trace contextRef="#ctx1" brushRef="#br0" timeOffset="68832.961">5329 12720 83 0,'0'0'0'0,"2"26"0"16,-1-24 0-16,5-9 0 16,-5 7 1-16,5 0 1 15,-1 11 1-15,-3 4 1 16,-1 5 1-16,4 3-1 15,-3-1 1-15,3 5-2 16,-5-3 1-16,6 3-1 0,-6-4 0 16,0-4-2-16,1-3 1 15,-1-6-1-15,0-3 1 16,0 0-1-16,2-5 0 16,-2 0 0-16,0-6 0 15,-2-3-1-15,2-9 1 16,-1-8-1-16,1-1 1 15,-6-1-1-15,6-4 1 16,0-2 0-16,6 3 0 16,-5 0 0-16,6 3 0 15,-1 1-1-15,1 3 1 16,7 2-1-16,-2 4 1 16,-4 4-1-16,5 3 1 15,-5 6-1-15,12 3 1 16,-1 3-1-16,-4 10 0 15,5 4 0-15,-12 3 1 16,-2 2-1-16,-6-2 1 16,-4 3-1-16,-5-4 1 0,-5-3-1 15,2-4 1-15,-3-3-1 16,8-2 1-16,-6-2-1 16,5 0 0-16,2-5 0 15,-1 0 0-15,6 0 0 16,1 0 0-16,0 0-1 15,0 0 1-15,3-3-1 16,9 6 1-16,2 1-1 0,6 3 1 16,-1 3-1-16,5 5 1 15,2 2 0-15,0 6 0 16,1 0 0-16,-12-2 0 16,-2 2 0-16,-7-6 1 15,-4-1 0-15,-10 2 0 16,-13-1 0-16,1-1 1 15,-2-2-1-15,-6-2 1 16,-4-3-1-16,12-3 1 16,-8-5-1-16,8-1 0 15,5-1-1-15,1-1 0 16,3 0-4-16,3-2 1 16,6 1-5-16,2-2 0 15,0-1-86-15</inkml:trace>
  <inkml:trace contextRef="#ctx1" brushRef="#br0" timeOffset="69479.022">6089 12672 122 0,'0'0'0'16,"-31"41"0"-16,31-41 0 16,3-14 0-16,4 2 0 15,-2-1 1-15,-5 3 0 16,-5 1 0-16,-3 5 1 15,-5 4 0-15,-1 7 0 16,-7 7 0-16,-1 8 0 16,-10 4 1-16,6 2 0 15,2 7 0-15,1-5 0 16,7 3-1-16,3 3 0 16,7-1-1-16,5-4 1 15,1-1-1-15,5-7 0 16,2-4 0-16,14-5 0 15,8-5-1-15,-3-5 1 16,2-6-1-16,7-10 0 16,2-8 0-16,-6-1 0 0,1-5 0 15,-6 3 0-15,-10 2 0 16,3 2 0-16,-4 3 0 16,-4-3 0-16,-2 1 0 15,-1 0 0-15,-8 3 0 16,4 2 0-16,-8 4 0 15,4 6 0-15,-1 3 0 16,-6 9 0-16,0 5 0 16,0 3 0-16,1 4 0 0,1 4 1 15,5 5-1-15,-2-4 1 16,2 2-1-16,2-5 1 16,-2-3-1-16,11-3 0 15,-4-3-5-15,1 0 0 16,3 0-104-16</inkml:trace>
  <inkml:trace contextRef="#ctx1" brushRef="#br0" timeOffset="70259.893">6255 13063 7 0,'0'0'0'16,"0"0"2"-16,0 0 0 16,0 0 1-16,0 0 0 15,0 0 0-15,0 0 0 16,23-18 1-16,-10 2 0 16,3-3 1-16,-4-2 0 15,2 0 0-15,-3 3 0 16,-8 2-1-16,3 4 0 15,-5 1 0-15,-1 4 0 16,0 2 1-16,0 5 0 16,-7 0 0-16,6 11 0 15,-1 8 0-15,-3 7 0 16,5 8-1-16,-6 1 1 16,6 5-1-16,0 4 1 0,-1-2-1 15,-1 1 0-15,-9-5 1 16,3-4 1-16,-5-4-1 15,0-6 0-15,-7-3 0 16,-1-1 0-16,0-5-2 16,-5-6 0-16,0-9-1 15,-3-5 0-15,2-2-1 0,1-2 1 16,4-3-2-16,1-4 1 16,1-2-1-16,6-3 0 15,7 0-1-15,2 5 0 16,5-1-10-16,11-2 1 15,-1 1-3-15,13-17-77 16</inkml:trace>
  <inkml:trace contextRef="#ctx1" brushRef="#br0" timeOffset="70729.022">6562 13077 142 0,'0'0'0'0,"-37"0"0"15,42-7 0-15,15-4 0 16,-1 2 0-16,-4 2 0 16,-1 2 0-16,-3 3 0 15,-2 2 0-15,-1 2 0 16,-1 10 0-16,0 2 0 16,-8 6 1-16,-6 4-1 0,0 1 1 15,-7 0 0-15,7-4 0 16,-7-2-1-16,3-5 1 15,4-5-1-15,4 0 1 16,-2-4-1-16,5-2 1 16,5 1 0-16,-5-4 0 15,3 3 0-15,2-1 0 16,8 2 0-16,-5-4 0 16,5 0-2-16,-5 0 1 15,3 1-3-15,10 1-106 16</inkml:trace>
  <inkml:trace contextRef="#ctx1" brushRef="#br0" timeOffset="72649.148">4950 12258 97 0,'2'19'0'16,"-2"-15"1"-16,0-3 2 15,0-1 0-15,0 0 0 16,0 0 0-16,5 7 1 16,2 4-1-16,6 3 1 15,6 4-1-15,2 1 0 16,-6 4 1-16,5-4 0 16,-6 4-1-16,5 1 1 15,-5 3-1-15,0-4 0 16,0-4-2-16,-1-1 0 15,0-4-5-15,2-4 1 16,6-5-1-16,19 13-95 16</inkml:trace>
  <inkml:trace contextRef="#ctx1" brushRef="#br0" timeOffset="73655.388">4345 11906 91 0,'0'0'0'0,"0"0"0"0,0 0 1 15,0 0 0-15,0 0 0 16,-28-3 1-16,7 6 0 16,-5 3 1-16,4 6 0 15,-3 5 0-15,3 10 1 16,-5 6-1-16,6 6 0 15,7 1 0-15,8-1 0 16,11 3-1-16,3-5 0 16,5-2 0-16,2-5 1 15,5-4-1-15,-5-6 0 16,4-4-1-16,15-8 1 16,6-4-1-16,-5-4 1 15,-1-4-1-15,-2-13 0 16,-8-13-1-16,2 0 1 15,-8-3-1-15,-2-3 1 0,-1-2-1 16,-1 3 0-16,0 1 0 16,-3 4 0-16,-3 11 0 15,-2 1 0-15,-1 6 0 16,-3 5 0-16,-1 7 0 16,-2 12 1-16,-6 10 0 15,5 4 1-15,-2 9-1 16,4 0 1-16,0 6-1 0,4-6 1 15,-2 2-2-15,3-2 0 16,-3 0-2-16,4 35-110 16</inkml:trace>
  <inkml:trace contextRef="#ctx1" brushRef="#br0" timeOffset="77363.207">7204 14182 93 0,'0'0'0'15,"0"0"0"-15,0 0 0 16,0 0 0-16,0 0 0 16,0 0 0-16,0 0 0 15,0 0 0-15,0 0 1 16,43-16 0-16,-13 7 1 16,-6 2 1-16,20-1 0 0,6-3 0 15,-3 4 0-15,-5 0-1 16,5 0 1-16,0 2-1 15,6-2 0-15,-4 1 0 16,5 3 0-16,-5 3 0 16,5 2 0-16,-4 1-1 15,1-1 1-15,-9-2-1 16,12-2 0-16,1-1 0 0,-6 1 0 16,-2 0 0-16,7 2 0 15,7 2 0-15,-12-2 0 16,-2 0 0-16,2-5 0 15,4-4 0-15,-1 4 0 16,0-4 0-16,6 4 0 16,-4-1 0-16,-4 3 0 15,-3 3-1-15,-5-2 1 16,-7 0-1-16,-3 0 1 16,-5 1-1-16,-6-1 1 15,-1 2-1-15,0 0 1 16,-4 2-1-16,2-2 1 15,-4 0-1-15,1 0 0 16,-1 1 0-16,-2 1 1 16,-5 0-1-16,0 0 1 15,0-2-1-15,-1 0 1 16,-1 1-1-16,-3-1 1 16,-1 0 0-16,-1 0 0 0,6 4 0 15,-5 1 0 1,-1 4 0-16,0 3 0 0,0 4 0 15,0 0 0-15,-1 3 0 16,-1-3 0-16,-2-4-1 16,3-3 1-16,1-2-1 15,-2-1 1-15,2-3-1 16,0 1 1-16,0-3-1 16,-5-4 1-16,-2-4-1 15,1-4 0-15,-2-1 0 0,-5-6 1 16,-1-8-1-16,1 1 1 15,-3-3-1-15,-2 4 1 16,3 3-1-16,3 0 1 16,-2 5-1-16,7 2 1 15,-2 3-1-15,4 2 1 16,-1 4-1-16,6 0 0 16,0 1 0-16,6 2 0 15,-1 4 0-15,18 4 0 16,10 1 0-16,0 1 0 15,3 3 0-15,-4-2 0 16,-8-2 0-16,2 0 0 16,-5 2 0-16,-2-2 0 15,-5-2 0-15,-5 0 0 16,-4 0 0-16,-10 6 0 16,-5 5 0-16,-15 3 1 0,-8 6-1 15,2-1 0-15,-8 1-7 16,-29 24-114-1</inkml:trace>
  <inkml:trace contextRef="#ctx1" brushRef="#br0" timeOffset="92101.744">6911 14941 93 0,'0'0'0'0,"1"18"1"16,-1-13 0-16,-1-1 2 16,-6 8 1-16,5 5 1 15,-3 8 1-15,-1 5-2 16,5 5 1-16,-5 7-2 15,6 0 1-15,-5 2-1 16,10 2 1-16,-5 0-1 0,6-8 0 16,-5-2-1-1,3-7 0-15,-2-2-1 0,-2-6 0 16,5-4-1-16,-5-6 0 16,0-4-7-16,0-7 1 15,0 0-1-15,0-14 0 16,0 0-79-16</inkml:trace>
  <inkml:trace contextRef="#ctx1" brushRef="#br0" timeOffset="92523.713">6834 15270 114 0,'0'0'0'16,"16"14"0"-16,-9-9 0 15,-1-1 0-15,1-1 1 16,-1-1 1-16,2-2 1 15,-1 0 0-15,14-5 0 16,11-2-1-16,-6 0 0 16,-3 0-1-16,10-9 1 0,3-7-2 15,-4 5 1-15,-6 3-1 16,-3-3 0 0,-1-1 0-16,-4-1 0 0,-4-1 0 15,-9 0 0-15,-3-2 0 16,-2 6 0-16,0 4 0 15,-2 3 0-15,-3 5 0 16,-2 5 1-16,0 3 0 16,-4 9 1-16,2 8 0 0,1 10 0 15,-4 3 1-15,10 6 1 16,-3 5-1-16,5-4 0 16,5 0-1-16,-3-3 0 15,4-1 0-15,-4-5 0 16,2-3-2-16,-3-7 1 15,-1-5-2-15,6-5 0 16,-6-4-7-16,1-4 0 16,1 1-96-16</inkml:trace>
  <inkml:trace contextRef="#ctx1" brushRef="#br0" timeOffset="92824.469">7291 15275 141 0,'0'0'0'0,"-21"37"1"15,30-42 0-15,13-16 2 16,-8 3 0-16,4-3 1 16,-4 5 1-16,-2 4-2 15,10-4 1-15,12 0-1 16,-7 2 0-16,0 2-2 15,1 1 1-15,-1 4-1 16,0 0 0-16,-6 0-1 16,-1 2 0-16,-7 1-1 0,1 1 0 15,-7-1-7-15,1 3 0 16,-2-1-4-16,0 0 0 16,0 0-82-16</inkml:trace>
  <inkml:trace contextRef="#ctx1" brushRef="#br0" timeOffset="93093.824">7667 14815 107 0,'0'0'0'16,"-1"24"0"-16,1-24 0 16,0-3 0-16,0-1 0 15,0-1 2-15,0 5 0 16,3 9 1-16,2 7 1 15,-3 6 0-15,2 5 0 16,-4 4-1-16,-4 1 0 16,4 1-1-16,-2-3 0 15,-5 0 0-15,6-7 0 16,1-4-2-16,0-5 0 0,0-3-2 16,0-4 0-16,1-3-5 15,-1-4 0-15,0 0-79 16</inkml:trace>
  <inkml:trace contextRef="#ctx1" brushRef="#br0" timeOffset="93321.803">7828 14743 97 0,'-11'21'0'16,"-3"9"0"-16,13-18 0 15,4-9 1-15,2 8 1 16,1 3 2-16,-5 9 1 15,-2 5 0-15,-5 4 0 16,-1 3-1-16,6-2 0 16,-10-1-2-16,9-6 0 15,2-5-2-15,0-3 0 16,0-2-3-16,0-8 1 16,0 3-89-16</inkml:trace>
  <inkml:trace contextRef="#ctx1" brushRef="#br0" timeOffset="93738.086">7680 14476 132 0,'0'0'0'0,"14"36"0"16,-6-16 0-16,3 3 0 16,3-6 0-16,1 3 1 15,3-3 1-15,-2-1 0 0,11-2 1 16,5 0-1-16,-8-5 0 16,2-2 0-16,-1-5 0 15,-8-2 0-15,9-9 0 16,1-5 0-16,-6-6 0 15,-8-4 0-15,-4-6 0 16,-9-7-1-16,-3 0 1 16,-11 0-1-16,-7 4 1 15,-9 1-1-15,1 9 1 16,-10 8-1-16,3 11 0 16,-10 9-1-16,10 11 1 15,1 12-2-15,3 6 1 16,6 8-7-16,10 4 0 15,2-1-106-15</inkml:trace>
  <inkml:trace contextRef="#ctx1" brushRef="#br0" timeOffset="94385.199">7723 15112 129 0,'0'0'0'0,"26"-2"0"16,-13 2 0-16,-5 2 1 15,6 3 1-15,4 2 2 16,10 2 1-16,12 3-1 16,-4 4 1-16,10 3-2 15,-4 2 1-15,-1 2-2 16,1 0 0-16,5 2 0 16,-7-3 0-16,-1 0-1 15,-4-3 1-15,-2 0-2 0,-9-6 0 16,-3-5-4-16,-3-2 0 15,-10-5-3-15,-2-9 0 16,-6-1-97-16</inkml:trace>
  <inkml:trace contextRef="#ctx1" brushRef="#br0" timeOffset="95153.609">8524 15177 137 0,'0'0'0'0,"0"0"0"16,0 0 0-16,0 0 0 15,0 0 0-15,0 0 0 16,0 0 0-16,15 40 0 0,-4-6 1 16,-2 9 0-16,3 5 0 15,-2 5 0-15,2-4 0 16,-3 0 0-16,7-3 1 15,0-2-1 1,-8-11 0-16,4-7 0 0,-6-6 0 16,-3-8-1-16,2-5 1 15,-3-3-1-15,-9-13 1 16,-2-7-1-16,-3-3 1 16,4-4-1-16,-6-5 1 15,-4-4-1-15,4-7 1 16,4-3 0-16,3-2 0 15,2 0 0-15,5 6 0 16,1 3 0-16,3 3 0 16,-2 6 0-16,11 4 0 15,1 5-1-15,6 6 1 16,2 6-1-16,3 9 1 16,1 8-1-16,-10 2 0 15,3 4 0-15,-11 3 0 0,-6 3-1 16,-4-1 1-16,-5 2-1 15,-5-6 0-15,-3-1-1 16,-1-6 1-16,-9-5-1 16,10-4 1-16,3-1 0 15,-2 0 0-15,8 0 0 16,6-2 1-16,6 5 0 16,15 7 0-16,13 9 1 15,7 0 1-15,6 2 1 0,1 0 1 16,5 0-1-16,3-4 0 15,-2 1-2-15,-4-6 0 16,-3-5-2-16,53 13-122 16</inkml:trace>
  <inkml:trace contextRef="#ctx1" brushRef="#br0" timeOffset="115598.117">12134 13674 73 0,'0'0'0'0,"0"0"0"0,0 0 0 16,0 0 2-16,0 0 0 15,0 0 3-15,0 0 1 16,-7 25 0-16,1-6 1 15,5 6-1-15,-1 3 0 16,2 5-1-16,0 1 0 16,0 3-2-16,0-6 0 15,2-1-1-15,-2-2 0 16,0-1-2-16,0-6 1 16,0-7-2-16,1 0 0 15,5-2-6-15,-6-3 0 16,0 0-76-16</inkml:trace>
  <inkml:trace contextRef="#ctx1" brushRef="#br0" timeOffset="116246.23">12085 13743 109 0,'0'0'0'0,"7"38"0"0,-11-45 0 16,2-16 0-16,1 4 1 15,1-4 0-15,1-1 1 16,6-1 0-16,0 2 1 16,0 7-1-16,4 2 0 15,-2 4 0-15,6 6 0 16,-1 1-1-16,4 1 1 15,-3 4-1-15,12 5 1 16,0 3-1-16,-2 1 0 16,-4 1 0-16,-11 1 0 15,1 1 0-15,-18 1 0 16,-7 3 0-16,-5-2 0 16,-1 0 0-16,-1-2 0 15,1-2-1-15,6-3 1 16,-4-2-1-16,9-2 0 15,1-1 0-15,1-3 0 16,0-1-1-16,3 0 1 16,3 0-1-16,1 0 1 15,1 0-1-15,11 0 1 16,2 2-1-16,13 7 1 0,7 3 0 16,-6 6 0-16,6 3 0 15,0 0 0-15,1 4 0 16,-2 1 0-16,-6 4 0 15,-5 0 1-15,-4 1 0 16,-15-1 0-16,-5 2 0 0,-6-8 1 16,-11-1-1-16,-1-3 1 15,-1-3-1-15,-6-1 1 16,-12-4-1-16,9-3 0 16,-4-5-1-16,6-3 0 15,3-2-5-15,3-3 1 16,1-3-2-16,-25-4-92 15</inkml:trace>
  <inkml:trace contextRef="#ctx1" brushRef="#br0" timeOffset="119008.802">11215 13611 86 0,'0'0'0'0,"0"0"2"0,0 0 0 15,27 30 2-15,0-11 0 16,7 2 2-16,0-1 0 16,7 1 0-16,5-2 1 15,3-1-2-15,-1-3 0 16,-6 1-3-16,-2 5 0 16,-1 0-1-16,-10-3 1 15,-4-2-1-15,-9-4 0 16,-3-5-1-16,-4-2 0 15,2-3-2-15,8 5-99 16</inkml:trace>
  <inkml:trace contextRef="#ctx1" brushRef="#br0" timeOffset="119669.096">12189 14447 103 0,'0'0'0'0,"0"0"0"16,0 0 1-16,0 0 1 16,0 0 0-16,0 0 1 15,0 0 0-15,0 0 0 16,0 0 1-16,0 23-1 16,6 2 1-16,-6 8 0 15,-6 1 0-15,6 4 0 0,-1 1 0 16,-5 0-1-1,6-2 1-15,-7-2-2 0,7-5 1 16,-1-6-3-16,2-1 0 16,-1-4-2-16,7 24-110 15</inkml:trace>
  <inkml:trace contextRef="#ctx1" brushRef="#br0" timeOffset="121002.278">10500 13217 102 0,'0'0'0'0,"0"18"0"16,-9-15 0-16,-5-4 1 15,-2 6 1-15,-1 0 1 16,-2 9 1-16,3 6 0 0,-2 13 1 15,3 11-2-15,2 5 1 16,1 9-2-16,11-2 1 16,1 2-2-16,1-10 1 15,10-6-1-15,-1-10 1 16,2-10-1-16,15-9 0 16,7-12-1-16,0-6 1 15,0-7-1-15,5-9 1 16,-1-9-1-16,-1-3 1 15,-6-4-1-15,-6 3 1 16,-6 4-1-16,-9 4 1 16,1 5 0-16,-8 3 0 15,-3 4-1-15,-7 5 1 16,-1 8-1-16,-8 8 1 16,0 9-1-16,0 5 1 15,3 7-1-15,6-2 1 16,0 8-1-16,7-5 0 15,7 0 0-15,0-8 0 0,1-4 0 16,6-6 0-16,5-4-1 16,1-9 0-16,0-5 0 15,1-7 0-15,0-7 0 16,0 0 0-16,-2 0 0 16,-5-4 1-16,-3-1 0 15,-4 3 0-15,0 2 0 16,-7 3 0-16,0 4 0 15,-5 5 0-15,-1 8 0 0,3 13 0 16,-4 12 0-16,2 13 0 16,-2 14 0-16,1 6 1 15,-1 9 0-15,0 20 0 16,1 13 0-16,-7-13 1 16,3-2-1-16,-2-19 1 15,-8-12-1-15,8-18 1 16,4-17-1-16,1-4 0 15,-2-7-1-15,-9-7 1 16,3-9-1-16,-6-7 0 16,-4-5 0-16,6-7 0 15,5-7 0-15,12-4 0 16,4-3 0-16,16 2 1 16,8 1-1-16,3 7 1 15,3 8 0-15,-1 3 0 16,6 7-1-16,5 5 1 15,0 7-3-15,-8 2 1 0,-2 0-117 16</inkml:trace>
  <inkml:trace contextRef="#ctx1" brushRef="#br0" timeOffset="122836.712">12182 15242 40 0,'0'0'0'16,"0"0"5"-16,0 0 0 15,0 0 4-15,0 0 1 16,0 0-2-16,0 0 1 15,0 0-2-15,0 0 1 16,0 0-2-16,0 0 0 16,0 0-2-16,0 0 0 15,-26-14-1-15,11 12 0 0,-8 2-1 16,-2 7 1-16,-2 4-1 16,-1 8 0-16,1 5-1 15,-2 8 1-15,-3 7-1 16,10-4 0-16,1 2 0 15,5-6 1-15,13-2-1 16,-3-5 0-16,12-3 0 0,4-5 0 16,8-5-1-16,4-4 1 15,10-4-1-15,-4-5 1 16,6-5-1-16,-7-1 1 16,0-3-1-16,5-7 0 15,-2-4 0-15,-4 4 0 16,-5 0 0-16,-6 6 0 15,-4 3 0-15,-8 1 0 16,2 2 0-16,-3 3 0 16,-2 3 0-16,-2 7 0 15,-6 5 0-15,3 2 0 16,-1 4 0-16,6-1 0 16,0 1 0-16,4-4 0 15,3-3 0-15,7-6 0 16,8-5 0-16,-1-2 0 15,4-1 0-15,3-8 0 16,1-7 0-16,-1 1 0 16,-2-4-1-16,-5 1 1 0,-2 3-1 15,-5 1 1-15,-7 0-1 16,-1 4 1-16,-5 1 0 16,3 4 0-16,-8 2 0 15,3 16 0-15,-6 10 0 16,-4 9 0-16,2 10 0 15,1 9 0-15,-3 9 0 16,3 7 1-16,1 9 0 16,-7 10 0-16,-6 10 0 0,0-15 1 15,-8-6-1-15,-6-18 0 16,-2-13 0-16,3-16 0 16,0-12-1-16,5-10 1 15,7-11-1-15,-5-9 0 16,5-8 0-16,0-8 0 15,2-7 0-15,12-6 0 16,7-6 0-16,8 0 0 16,13 0 0-16,9 7 0 15,0 7 0-15,11 5 0 16,13 8-2-16,7 4 1 16,7 1-6-16,60-20-99 15</inkml:trace>
  <inkml:trace contextRef="#ctx1" brushRef="#br0" timeOffset="127611.269">12622 13904 63 0,'0'0'0'0,"0"0"4"0,0 0 0 15,0 0 3-15,0 0 0 16,0 0-2-16,0 0 0 15,0 0-1-15,0 0 1 16,16-24-2-16,3 6 1 16,5-1 8-16,9-2 1 15,7 1-10-15,-1-2 1 16,3 1-1-16,5-2 0 16,2 0-3-16,-2-2 1 15,1-1 0-15,-7 3 0 16,-5 4 1-16,-4 5 1 15,-10 3-2-15,-4 2 1 16,-4 2 0-16,-7 2 0 0,1 0-1 16,-2 1 1-16,-6 2-2 15,0 2 1-15,0 0-1 16,0 0 0-16,0 0-10 16,0 0 1-16,0 0-63 15,0 0-4-15,7 0 82 16,-2 0 10-16</inkml:trace>
  <inkml:trace contextRef="#ctx1" brushRef="#br0" timeOffset="130118.262">13360 13360 110 0,'0'0'0'0,"0"0"0"15,0 0 1-15,-7 33 2 16,8-17 1-16,5 5 3 16,-5 2 0-16,5 3-4 15,2 0 0-15,4 4-2 16,2-7 1-16,6 4-2 16,-5-13 1-16,4-2 0 0,8-9 0 15,6-6-1-15,2-9 1 16,6-8 0-16,-2-1 0 15,-3-5 2-15,-13 6 0 16,2 3 0-16,-12-15 1 16,-6-6-2-16,-1 6 1 15,-12-1-2-15,-1 1 1 16,-6 0-1-16,-12 11 1 16,-6 7-2-16,-8 12 0 15,-4 9-8-15,-3 9 1 16,-4 7-68-16,-48 16 38 15</inkml:trace>
  <inkml:trace contextRef="#ctx1" brushRef="#br0" timeOffset="132609.438">13823 13628 80 0,'0'0'0'0,"0"0"-1"16,0 0 1-16,0 0-3 15,0 0 1-15,0 0 1 16,0 0 0-16,0 0 3 15,0 0 0-15,0 0 2 0,0 0 0 16,0 0 1-16,0 0 0 16,0 0 0-16,0 0 0 15,0 0 0-15,0 0 0 16,0 0-1-16,0 0 0 16,0 0 0-16,0 0 0 15,0 0 0-15,0 0 1 16,0 0-3-16,0 0 0 15,0 0 1-15,0 0 1 16,0 0-2-16,0 0 1 16,27 16-1-16,-12-3 0 15,10 2 0-15,-3 1 0 16,5 4 0-16,2-1 0 16,8 4 0-16,1 3 1 15,7 4-2-15,8 2 1 16,10 1-1-16,-8 2 0 15,-1 0 0-15,16 9 0 16,10 5 0-16,-12-12 1 0,-5-5-1 16,-12-9 0-16,-15-7-1 15,-4-4 1-15,-8-5-1 16,1-2 1-16,-11-1-1 16,0-2 1-16,-7-1-2 15,-2-1 0-15,-4 0-77 16,8 0 21-16</inkml:trace>
  <inkml:trace contextRef="#ctx1" brushRef="#br0" timeOffset="135314.016">14844 14145 84 0,'0'0'0'15,"0"0"4"-15,0 0 0 16,0 0 0-16,0 0 1 15,0 0-3-15,0 0 1 16,0 0 0-16,0 0 0 16,0 0 1-16,0 0 1 15,0 0-2-15,0 0 1 16,0 0 0-16,8-21 1 16,13-9 0-16,11-3 0 15,3-4-3-15,5-4 0 16,7-2 1-16,2 0 0 15,5 1 0-15,1-5 0 16,-1-2-2-16,14-13 1 16,14-10-2-16,-1 2 1 15,2-2-1-15,-2 7 1 16,-6 5-1-16,-7 9 1 0,-6 9-1 16,-9 8 0-16,-17 10 0 15,-10 10 0-15,-19 8 0 16,0 3 1-16,-1-1 0 15,-6 4 0-15,1-1-1 16,-1 1 0-16,0 0-5 16,0 0 0-16,0 0-35 15,0 0 1-15,-1 5 0 0,-10 4-4 16,1 1 43-16,-9 8 0 16</inkml:trace>
  <inkml:trace contextRef="#ctx1" brushRef="#br0" timeOffset="136108.344">15041 14235 102 0,'0'0'0'16,"14"-23"3"-16,-6 14 0 15,3 0 3-15,11-3 0 16,12-2 0-16,2-7 0 16,3-5-3-16,2-6 1 15,5-7-2-15,-3-3 1 16,11-4-2-16,0 2 0 16,2 1-1-16,16-10 1 15,5-5-1-15,-11-2 1 0,-5-1-1 16,-5 4 0-16,-6 6 0 15,-6 11 1-15,-15 14-1 16,-2-3 1-16,-13 10 0 16,0 3 0-16,-7 6 0 15,-1 1 1-15,1 7-1 16,-5-3 0-16,2 1-3 0,-4 4 0 16,1-3-72-16,-1 3-4 15,0 0 78-15,0 0 22 16</inkml:trace>
  <inkml:trace contextRef="#ctx1" brushRef="#br0" timeOffset="137683.674">16181 12159 42 0,'0'0'0'15,"0"0"12"-15,0 0 1 16,-17-16 0-16,12 8 1 15,3 1-5-15,-3 1 1 16,5 1-5-16,-7 3 0 0,1 2-4 16,5 7 1-16,-1 7 1 15,-10 15 0-15,-2 7 2 16,1 10 0-16,0 7-1 16,6 8 0-16,-2 10-1 0,-2 18 1 15,4 17-1-15,-5-17 0 16,3-10-2-16,1-6 1 15,1-8-1-15,3-22 0 16,8-14-1-16,-2-7 0 16,4-6-26-16,1-5 1 15,-7-6-31-15,9 11 34 16</inkml:trace>
  <inkml:trace contextRef="#ctx1" brushRef="#br0" timeOffset="138241.119">15838 11407 108 0,'0'18'0'16,"5"13"0"-16,-5-31 0 15,2-10 1-15,-2 1 0 16,0-2 7-16,0 11 0 15,5 8-2-15,-3 7 0 16,-2 10-3-16,0 8 1 16,0 10-3-16,0 2 1 15,-2 3-1-15,-3 1 0 16,-2 2 0-16,0-5 0 16,-4-4-3-16,8-9 1 15,-3-5-28-15,5-5 0 16,-3-7-14-16,2-4-4 15,2-3 47-15,0-4 0 16</inkml:trace>
  <inkml:trace contextRef="#ctx1" brushRef="#br0" timeOffset="138600.109">15874 11732 92 0,'-7'23'0'0,"-1"18"0"15,15-40 0-15,13-17 0 16,-6 6 0-16,0-2 0 15,-1 3 0-15,-1 2 0 0,9-2 1 16,7 4 2-16,-7-4 0 16,-1 2-2-16,-4-4 0 15,2-3-1-15,3-1 0 16,-6-5 1-16,3-1 0 16,-4-4 2-16,-6 6 0 15,3 2 1-15,-4 3 0 16,-5 3 2-16,-1 2 1 15,-2 2-2-15,1 2 0 16,0 3 0-16,0 11 0 16,1 9 0-16,-2 8 1 15,-8 11-2-15,4 0 1 16,5 10-3-16,-6-5 0 16,3 4-2-16,-2-7 0 15,3-6-84-15,-3 39 41 16</inkml:trace>
  <inkml:trace contextRef="#ctx1" brushRef="#br0" timeOffset="142711.529">16092 13310 78 0,'0'0'0'0,"28"7"5"15,-19-7 1 1,-7 0 1-16,-2 0 0 0,-2 2 0 15,2-2 1-15,-5 2-2 16,10 3 0-16,2-1-1 16,7 5 0-16,7 1-2 15,7 6 1-15,6 5-1 16,7 0 1-16,7 2-1 16,5 0 1-16,4 0-1 0,-4-1 0 15,-6 3-1-15,-11-7 0 16,-3-4 0-16,-8-4 0 15,-8-1-1-15,2-4 0 16,1 1 0-16,-12-5 0 16,5 1-1-16,-6 3 0 15,-2-3-2-15,-2 0 0 16,-3 0-35-16,0-2 1 16,0 0-12-16,0 0-5 15,0 0 69-15</inkml:trace>
  <inkml:trace contextRef="#ctx1" brushRef="#br0" timeOffset="143586.944">17044 13530 129 0,'0'0'0'0,"-34"7"3"16,34 7 0-16,8 9 2 15,-3 0 0-15,1 5-1 0,-5 0 0 16,5 0-2-16,-12 0 0 15,-1-1-1-15,2-1 0 16,2-1-1-16,-4 1 0 16,2 0-1-16,-1-5 0 15,5-1-7-15,1-6 1 16,0-5 0-16,0-4 1 16,1-2 3-16,-1-3 0 15,0 0 2-15,0-14 1 16,0-5 1-16,0 1 0 15,4-3 1-15,-1-3 1 16,3-4 2-16,-1 3 0 16,-3 0-2-16,11-3 0 15,1-2-2-15,6 4 1 16,-1 1-2-16,-2 4 1 16,4 7-1-16,-2 0 0 15,1 5 0-15,0 6 1 0,7 6-1 16,-6 3 0-1,-6 4 0-15,-4 6 0 0,-10 7 0 16,-1 0 1-16,-7 3-1 16,0 1 1-16,-1 1-1 15,3-2 1-15,-2-1-1 16,7 3 1-16,0 2-1 16,8-4 1-16,6-1-1 15,-2-8 1-15,1-3-1 0,15-7 1 16,6-3-1-16,0-6 0 15,-5-5 0-15,10-7 0 16,-3-7 0-16,-4 3 1 16,-12 2-1-16,1-1 1 15,-1 1-1-15,-13 0 1 16,0 2-1-16,-2 0 1 16,-9 2 0-16,-3 3 0 15,-1 4 0-15,-10 3 1 16,-5 4-1-16,3 5 0 15,-5 7 0-15,9 9 1 16,3 5 0-16,4 3 0 16,4 6 0-16,12-3 0 15,8 1-2-15,4-5 1 16,2-2-13-16,5-11 0 16,4-6-63-16,22 17 39 15</inkml:trace>
  <inkml:trace contextRef="#ctx1" brushRef="#br0" timeOffset="145760.927">14927 14224 99 0,'0'0'0'15,"0"0"3"-15,0 0 0 16,0 0 9-16,0 0 0 15,0 0-8-15,0 0 0 16,0 0 0-16,0 0 0 16,0 0-1-16,0 0 1 15,0 0-2-15,0 0 1 0,-14 44 0 16,13-3 0-16,-6 11-1 16,1 8 0-16,-8 7 1 15,9 3 1-15,2 6-1 16,-9 17 0-16,-9 14-1 15,14-10 1-15,3-4-3 16,2-9 1-16,2-5 0 16,2-10 1-16,-2-9-1 0,4-6 1 15,-4-5-1-15,1-17 1 16,5-15-1-16,-6-2 0 16,0-8-1-16,0-2 1 15,0-2-2-15,0-3 1 16,0 2-40-16,0-18 1 15,8-12-17-15,5-16 37 16</inkml:trace>
  <inkml:trace contextRef="#ctx1" brushRef="#br1" timeOffset="191280.267">4058 14592 98 0,'0'0'0'0,"0"0"0"0,0 0 1 16,0 0 0-16,0 0 1 15,0 0 0-15,0 0 0 16,0 0 1-16,0 0 1 16,-14 21-1-16,1-7 1 15,5 3-1-15,1 1 1 16,1-1-1-16,-1-1 0 15,6-2-2-15,1 0 1 16,1 2-1-16,6-5 1 16,-5-3-1-16,3 0 1 15,1-5-1-15,-3-5 0 16,6-5 0-16,0 2 0 16,-4-2-1-16,4 0 1 15,-2 0-1-15,1-2 1 16,3 0-1-16,-4-1 1 0,-6-3-1 15,-1 1 0-15,-1 0 0 16,-5 1 0-16,-1 1 0 16,-6 3 1-16,0 3-1 15,-1 2 1-15,0 4-1 16,0 0 1-16,0 1-1 16,8 3 1-16,-1-1-1 15,0 2 1-15,7 2-1 0,0 0 1 16,0 1-1-16,5-1 0 15,-2 2 0-15,4-4 0 16,4 0 0-16,-8-4 0 16,4 1 0-16,-2-3 0 15,2 1 0-15,0-4 0 16,0 1 0-16,6-5 1 16,-5-1-1-16,3-3 1 15,-3-3-1-15,-6 1 1 16,2 0-1-16,-8 0 1 15,2-1 0-15,-5 3 0 16,-1-1 0-16,-4 2 0 16,5 4-1-16,-6 3 1 15,5 6-1-15,-3 1 1 16,2 2-1-16,2 2 1 16,6 3-1-16,-3-1 0 15,8-1 0-15,-3-1 0 16,5-2 0-16,-5 0 0 0,6-5 0 15,-1 1 0-15,1-1 0 16,-4 0 0-16,2-2 0 16,2-2 0-16,-1 0 0 15,1-1 1-15,1-2-1 16,3-2 1-16,-8-2-1 16,2-2 1-16,-3-1-1 15,-4 0 1-15,-3-1-1 16,2 1 1-16,-8 3-1 0,1 6 1 15,-2 5-1-15,-2 1 1 16,-6 6-1-16,7 1 0 16,-7 3 0-16,12-1 0 15,2 2 0-15,6-2 0 16,2 1 0-16,7-3 0 16,-6 1 0-16,8-4 0 15,-8-2 0-15,4-1 0 16,4-3 0-16,-3 1 0 15,-2-2 0-15,1-2 0 16,-6 1 0-16,6-3 0 16,-3 1 0-16,-1-3 0 15,3-1 0-15,-6 0 0 16,0 0 0-16,-6 0 1 16,-1 2-1-16,-7 5 0 15,-1 2 0-15,-4 1 1 16,3 4-1-16,4-3 0 15,1 3 0-15,9-2 0 16,-3 2 0-16,10-2 0 0,-3 1 0 16,3-3 0-16,2-1 0 15,-1 0 0-15,1-1 0 16,-6-1 0-16,5 0 0 16,-6 0 0-16,5-1 0 15,-5 1 1-15,0-4-1 0,0 4 1 16,2-5-1-1,-2 1 1-15,-2 3-3 0,-3 2 1 16,-4 6-3-16,-9 2-120 16</inkml:trace>
  <inkml:trace contextRef="#ctx1" brushRef="#br0" timeOffset="203916.573">14873 15563 96 0,'0'0'0'16,"0"0"0"-16,0 0 1 15,0 0 4-15,0 0 0 16,0 0 2-16,0 0 0 15,0 0-1-15,0 0 0 16,0 0-1-16,0 0 1 16,0 0-2-16,0 0 1 15,0 0-2-15,0 0 0 16,26 9 0-16,-12 3 1 16,11 4-1-16,-3 11 1 15,3 6-2-15,-1 4 0 16,8 7 0-16,1 2 1 15,3 1-3-15,-2 2 1 16,2 2 0-16,1 0 0 0,-6 0 1 16,13 11 0-16,-6 6-1 15,6-12 1-15,-4-5-1 16,-12-12 1-16,-11-11-1 16,2 0 0-16,-6-3 0 15,-5-4 0-15,3-5-1 16,-4-4 1-16,0-1-1 15,-4-4 0-15,1-2-2 0,-3-2 0 16,-1 1-49-16,-7-6 0 16,0-3 7-16,-6-11-5 15,0 0 64-15</inkml:trace>
  <inkml:trace contextRef="#ctx1" brushRef="#br0" timeOffset="205572.385">14913 15500 109 0,'0'0'0'0,"14"42"9"0,-14-42 0 16,-7-7-4-16,6 0 0 15,-6 0-3-15,7 2 1 16,0 3 0-16,0 2 1 16,1 7 1-16,10 4 0 15,3 6-2-15,1 8 1 16,6 5-1-16,6 3 1 16,2 4-1-16,4 5 0 15,-1 0-1-15,4 4 0 16,10 2-1-16,-6-3 1 15,-4 3-1-15,17 6 1 16,4 8-2-16,-3-8 1 16,0-3-1-16,-5-9 1 0,-3-5 0 15,-12-9 0-15,-13-7 0 16,4-3 0-16,-15-4 0 16,4-2 0-16,-2 1-1 15,-3-5 1-15,0 1-1 16,-6-3 1-16,1-1 0 15,-2-2 0-15,-2 1-1 16,0-4 1-16,0 3-1 16,0-3 0-16,0 0 0 15,0 0 1-15,0 0-1 0,0 0 0 16,-6-5 0-16,5 3 1 16,-5 2-1-16,5 0 0 15,-5 2 0-15,6-2 0 16,-1 2 0-16,1-2 0 15,-6-2 0-15,5-3 0 16,-5-2 0-16,-2-6 0 16,-6-2 0-16,-7-8 0 15,-5-4 0-15,0 1 0 16,-2-2 0-16,-4-2 0 16,3-3 0-16,-5 3 0 15,5 0 0-15,-3 2 0 16,5 3 0-16,-1 1 0 15,0-1 0-15,2 4 0 16,5 3 0-16,1 1 0 16,5-1 0-16,-4 4 0 0,-1 2 0 15,6 3 0-15,2 4 0 16,9 0 0-16,-1 3-2 16,9 0 1-16,2 2 1 15,6 2 0-15,1 1 0 16,7 8 0-16,-1 6 0 15,0 3 0-15,-1 4 0 16,-2 3 1-16,2 3-1 16,2 3 0-16,-1 6 0 0,0-2 1 15,7 1-1-15,-1-3 1 16,-5 0-1-16,1-3 0 16,-2-4 0-16,-1-3 0 15,-4-6 0-15,-1-1 0 16,-1-4 0-16,-5-2 0 15,-1-3 0-15,-1-4 0 16,-1-1 0-16,-5-4 0 16,0 0 0-16,0 0 0 15,-5-4 0-15,-2-5 0 16,-6-5 0-16,1-2 0 16,2-1 0-16,-4-2 0 15,-5-3 0-15,-1 0 0 16,-2-3 0-16,3 2 0 15,-8 2 0-15,12 4 0 16,1 1 0-16,2 3 0 16,-2 3 0-16,8 1 0 0,-1 2 0 15,6 2 0-15,-1 3 0 16,2 2 0-16,2 7 0 16,10 5 1-16,4 8-1 15,4 1 1-15,1 3-1 16,6-1 0-16,-7-2 0 15,7 2 0-15,-6 0 0 16,-1-2 0-16,0-2 0 16,-5-3 0-16,5-3 0 0,-8-3 1 15,-4-3-1-15,-1-3 0 16,-5-3 0-16,-2-1 0 16,0 0 0-16,-2-3 0 15,-5-2 0-15,0-2 0 16,1-2 0-16,-3-2 0 15,-2-1 0-15,4 1 0 16,0 3 0-16,6 1 0 16,-5 0-1-16,1 1 0 15,5 5-17-15,0 1 0 16,0 0-64-16,5 5-4 16,1 5 86-16,-1 6 0 15</inkml:trace>
  <inkml:trace contextRef="#ctx1" brushRef="#br0" timeOffset="206052.746">15764 16432 97 0,'0'0'0'0,"0"0"-5"15,0 0 0-15,0 0-3 16,0 0 1-16,0 0 7 0,0 0 0 16,0 0 5-16,0 0 0 15,0 0 7-15,0 0 1 16,0 0-6-16,0 0 1 15,-28-9-2-15,9 5 0 16,2 2-2-16,-1 4 1 16,3 2-2-16,-3-1 0 15,4 3-3-15,6-3 1 16,2 1-1-16,-1-3 0 16,7-1 0-16,0 0 0 15,6 0 0-15,-6 0 0 16,1 0 0-16,5 0 0 15,-1-1 0-15,-2-1 1 16,-3 0-1-16,0 2 0 16,-8 0-21-16,1 5 0 15,-13 4-31-15,-6 5 31 16</inkml:trace>
  <inkml:trace contextRef="#ctx1" brushRef="#br0" timeOffset="206668.632">15675 16642 112 0,'0'0'0'0,"0"0"2"15,0 0 0-15,0 0 10 16,-5 18 1-16,3 12-3 16,2 1 1-16,0 8-6 0,0 3 0 15,-7 8-2-15,7-1 1 16,6 3-3-16,-3-2 0 15,8-3-1-15,-3-5 0 16,5-1-10-16,-1-10 1 16,-3-4-69-16,4-6-5 15,-4-4 83-15,2-4 0 16</inkml:trace>
  <inkml:trace contextRef="#ctx1" brushRef="#br0" timeOffset="207507.461">15641 16751 119 0,'-2'20'0'16,"-3"13"0"-16,5-33 0 15,-6-14 4-15,6 2 0 16,0-2 4-16,4 1 1 16,-2 3-6-16,5-4 0 15,5 0-1-15,3 0 0 16,6-2 0-16,-1 4 0 16,6 1 0-16,3 4 0 15,11 2-1-15,-6 3 1 16,2 5-1-16,-3 6 0 0,-5 5 0 15,-9 2 0-15,-6 3-1 16,-13 4 1-16,-11 2-1 16,-4-1 1-16,-13 3 1 15,0-3 0-15,-4-1-1 16,6-5 1-16,-3-2-1 16,6-6 0-16,5-5-1 0,4 1 1 15,6-4-1-15,-3-1 0 16,10 1 1-16,1-2 0 15,12 2 0-15,2 3 1 16,7 4-2-16,5 0 0 16,5-1 1-16,2 3 1 15,2 0-1-15,-3-1 1 16,1 1-1-16,-4 1 1 16,4 0-3-16,-10-1 1 15,0-2-16-15,-9-2 1 16,-6 0-64-16,-1-4-4 15,-7 1 83-15,0 3 23 16</inkml:trace>
  <inkml:trace contextRef="#ctx1" brushRef="#br0" timeOffset="208710.958">16213 16526 125 0,'0'0'0'0,"0"23"1"16,0-17 1-16,0-5 3 0,0-1 1 15,0 0 2-15,0 0 1 16,0 0-5-16,5 7 0 16,-3 7-1-16,-1 6 0 15,3 6-1-15,-2-1 1 16,-1-1-2-16,-1 1 1 16,4-2-1-16,-1-6 0 15,2-1-1-15,2-5 1 16,0-4-1-16,6-2 1 15,2-3-1-15,10-2 0 16,-4-2 2-16,0 0 0 16,0 0-2-16,-2 1 0 15,-4-3 0-15,-2 1 1 16,1-1-2-16,-7 1 0 16,-2 1-89-16,9-3 45 15</inkml:trace>
  <inkml:trace contextRef="#ctx1" brushRef="#br0" timeOffset="-199693.765">15020 15474 101 0,'0'0'0'15,"0"0"3"-15,0 0 1 16,0 0 5-16,0 0 1 16,0 0-6-16,0 0 0 15,0 0-1-15,0 0 0 16,0 0-2-16,0 0 1 15,0 0-2-15,0 0 0 16,15 23-10-16,-6-13 1 16,2 2-43-16,-4-3 0 15,0 0 50-15,0-4 1 16,0 1-9-16</inkml:trace>
  <inkml:trace contextRef="#ctx1" brushRef="#br0" timeOffset="-199527.638">15159 15507 78 0,'0'0'0'0,"0"0"1"16,0 0 0-16,0 0 2 16,0 0 1-16,0 0-1 15,0 0 0-15,26 9-3 16,-13-6 0-16,-8 3-11 0,4-3 0 16,-2 1-22-16,0-1-4 15,-1-1 37-15,1 0 0 16</inkml:trace>
  <inkml:trace contextRef="#ctx1" brushRef="#br0" timeOffset="-199358.182">15341 15507 113 0,'0'0'0'16,"-20"4"0"-16,15-3 0 15,3 3 0-15,4-1 0 16,3 3-3-16,1-1 0 15,-3 0-48-15,2-1-4 16,1-2 55-16,-1-1 0 16</inkml:trace>
  <inkml:trace contextRef="#ctx1" brushRef="#br0" timeOffset="-198717.431">15457 15514 124 0,'0'0'0'0,"-27"7"0"16,20-3 1-16,7-3 0 15,5 3 0-15,4-1-1 16,-3 1 1-16,1 1-2 16,2 1 0-16,2-1-25 15,-3-2 1-15,3 1 16 16,-2-2 1-16,-2-1-13 16,1-1 0-16,-1-1 20 0,0-1 0 15,-2 0 35-15,2 0 1 16,-5 1-28-16,3-1 0 15,2 2 4-15,4-2 0 16,-2 2-7-16,-2 0 1 16,1 0-4-16,3 2 0 15,-8 0 0-15,4 1 0 16,4 1-2-16,-3-1 1 16,5-1-10-16,-1 0 0 15,2-2-43-15,-6 0-4 16,6-2 57-16,-3 0 0 15,-2 2 21-15,-2-2-4 16,0 2-12-16,-6-1 0 16,5-1 10-16,-1 0 1 15,-4 2-3-15,1 0 0 16,3 2-9-16,-5 0 1 16,2-1-3-16,3 3 0 15,1-1-1-15,-3 3 0 0,2-1-3 16,1-2 1-16,1 1-19 15,-2-2 0-15,-2-1-16 16,10-2-5-16,-1-1 49 16,-4 0-4-16,5-1 34 15,-6 1 0-15,-2 0-31 16,-2 0 0-16,3 1 2 16,-5-1 0-16,5 0-4 0,-5 2 1 15,5 0-3-15,1 0 0 16,-1 2-2-16,1 1 1 15,6 4-9-15,-5 0 1 16,5 1-55-16,1-3-5 16,-6 0 66-16,4-1 0 15</inkml:trace>
  <inkml:trace contextRef="#ctx1" brushRef="#br0" timeOffset="-198315.236">16118 15425 131 0,'-12'21'0'0,"-4"14"3"16,16-35 0-16,14-14 4 15,-5 3 1-15,7 1-1 16,-6 13 0-16,3 9-2 16,-6 10 0-16,-7 6-1 15,0 7 0-15,-2 5-1 0,2 1 0 16,-4-1-2-16,3-3 0 15,-1-2-1-15,-3-5 0 16,5-4-15-16,-6-6 1 16,6-6-40-16,6-5 1 15,-6-8 33-15,5-4 1 16,-3-1 14-16</inkml:trace>
  <inkml:trace contextRef="#ctx1" brushRef="#br0" timeOffset="-197935.784">16125 15704 148 0,'0'0'0'16,"13"23"2"-16,-12-16 1 15,-1-4 2-15,6 1 0 16,-6-2-2-16,8 1 1 16,11 1-2-16,1-3 0 15,1-1-1-15,-6 0 0 16,3-1-1-16,3-8 1 15,7-3-1-15,-8-4 0 16,1-4-1-16,-7-1 0 0,0-2 0 16,-2 2 0-1,-3 2-1-15,-2-4 0 0,-2-1 0 16,2 3 1-16,-7 1 1 16,0 6 0-16,-5 4 1 15,-2 10 1-15,-2 8 3 0,-4 10 1 16,-1 8 1-16,1 11 1 15,-1 11-3-15,7 1 0 16,-1 7-4-16,2-8 1 16,6-5-22-16,7-11 0 15,9-9-56-15,9 31 34 16</inkml:trace>
  <inkml:trace contextRef="#ctx1" brushRef="#br0" timeOffset="-189998.409">15866 13924 87 0,'0'0'0'15,"29"1"0"-15,-18-1 0 16,-6 0 1-16,-2 0 1 16,3 0 6-16,-1 2 1 15,-3 2-5-15,-1 10 1 16,3 9-1-16,-8 1 1 15,1 6 1-15,-9 2 1 16,-6 1-3-16,4-3 0 16,-1 0-3-16,2-5 1 15,5-4-2-15,2-2 1 0,5-3-1 16,1-4 0-16,5-1-2 16,4-4 1-16,10-2-10 15,-9-2 1-15,2-1-32 16,-5 0 1-16,0-2 30 15,-1-2 1-15,-1 0-1 16</inkml:trace>
  <inkml:trace contextRef="#ctx1" brushRef="#br0" timeOffset="-189847.124">15811 14179 99 0,'0'0'0'16,"32"19"2"-16,-32-19 0 16,-11-4 9-16,4 1 0 15,0-1 1-15,0 1 0 16,6 1-8-16,1 2 0 15,1 0-4-15,13 0 0 16,6 2-76-16,-6 1-4 16,1 1 103-16</inkml:trace>
  <inkml:trace contextRef="#ctx1" brushRef="#br0" timeOffset="-187563.243">14851 15567 59 0,'0'0'0'15,"0"0"0"-15,0 0 0 16,0 0 2-16,0 0 0 0,0 0 8 16,0 0 0-16,0 0 1 15,0 0 0-15,0 0-1 16,0 0 1-16,0 0-6 15,0 0 0-15,0 0 0 16,0 0 0-16,-32 12-1 16,10 0 0-16,-6 4 0 15,-6 7 0-15,-7 5 0 16,-6 6 0-16,-6 6 1 0,4 0 0 16,8 3-5-16,-12 2 1 15,-3 5 0-15,22-17 1 16,6-8-1-16,7-8 1 15,7-5-1-15,2-3 0 16,-1-2-2-16,10-1 0 16,-1-3-20-16,4 1 0 15,-1-3-49-15,-5 3-4 16,-2-1 74-16,-12 3 0 16</inkml:trace>
  <inkml:trace contextRef="#ctx1" brushRef="#br0" timeOffset="-187158.083">13487 16136 116 0,'0'0'0'0,"35"-1"3"16,-35 1 0-16,-11 0 2 0,3 1 1 15,1 3 0-15,0 6 1 16,1 8-3-16,5 5 1 15,-5 7-2-15,5 1 1 16,-5 4-3-16,5 4 1 16,-3 3-1-16,2-5 0 15,1 0-2-15,-5-7 0 16,5-4-19-16,-3-6 1 16,2-5-41-16,2-6-5 15,-1-4 65-15,1-5 0 16</inkml:trace>
  <inkml:trace contextRef="#ctx1" brushRef="#br0" timeOffset="-186631.589">13440 16289 144 0,'0'19'0'15,"-4"13"0"-15,1-41 1 16,-2-21 0-16,-2 8 1 16,7-5-1-16,8 1 1 15,13 0-1-15,-2 6 1 16,8 4-1-16,0 6 0 0,12 5-1 15,-10 1 1-15,5 4-1 16,-6 5 0-16,-2 8-1 16,-7-1 1-16,-9 2 0 15,-4 4 0-15,-6 1 0 16,-9 4 0-16,-7 3 0 16,-1 0 1-16,-8 1-1 0,8 1 1 15,-1 0-1-15,6-2 1 16,10-1-1-16,4-2 0 15,12 0 0-15,9-4 1 16,-1-3-1-16,13-6 0 16,5-3 0-16,2-5 0 15,5-5 0-15,-8-4 0 16,-3-4 0-16,-8-3 0 16,-2-4-1-16,-5 3 0 15,0-3 0-15,-3-3 1 16,-15-2-1-16,-5 4 1 15,-10 3 0-15,-3 5 1 16,-12 8 2-16,0 8 1 16,-7 8-1-16,13 6 1 15,1 7-1-15,18 2 1 16,9 2-1-16,17 2 1 16,15 1-4-16,22-10 0 15,14-7-90-15,22-16-4 0,24-11 94 16,95 1 26-1</inkml:trace>
  <inkml:trace contextRef="#ctx1" brushRef="#br2" timeOffset="-170417.319">16228 14938 104 0,'0'0'0'16,"0"0"0"-16,0 0 0 16,0 0 3-16,0 0 1 15,0 0 3-15,0 0 0 16,0 0 0-16,0 0 0 15,26-13 0-15,-5 8 0 16,12 2-4-16,2 3 1 16,5 5-2-16,-1 5 0 15,-3 5-1-15,5 4 1 0,-5 4-1 16,1 1 1-16,-6 4-1 16,-5 1 1-16,-5-1-1 15,-3 3 1-15,-4 4-1 16,-6-6 1-16,-1-3-1 15,-3-3 0-15,-2-4 0 16,-2-3 0-16,0-4-1 16,0-1 0-16,-2-4-3 15,-2-2 0-15,4-1-23 0,0-4 0 16,0 0-34-16,0-7-4 16,-1-4 64-16,6-10 0 15</inkml:trace>
  <inkml:trace contextRef="#ctx1" brushRef="#br2" timeOffset="-169879.026">16683 14569 92 0,'7'21'0'0,"-1"14"5"15,-6-30 1-15,-6-14 9 16,6 9 1-16,0 0-8 16,0 9 0-16,-5 9-3 15,3 6 0-15,1 8-2 16,-5 7 0-16,6 5-1 0,7 0 0 16,2 1 0-16,10-3 1 15,7 1-2 1,2-7 1-16,6-2-1 0,0-10 0 15,5-2 1-15,-8-7 0 16,1-2-1-16,2-3 0 16,5-3 0-16,-10-1 0 15,-4-5 0-15,-4 3 0 16,-13-2-1-16,5-1 0 16,-10 1 0-16,-3-2 1 15,-9-2-8-15,2 1 1 16,2 1-80-16,-3-2 43 15</inkml:trace>
  <inkml:trace contextRef="#ctx1" brushRef="#br2" timeOffset="-167929.319">17037 15813 79 0,'0'0'0'0,"0"0"5"0,0 0 0 15,7-32 5-15,-1 18 0 16,-5 0-4-16,-1 0 0 16,0 2-4-16,0-2 1 15,6 0-1-15,1 1 0 16,5 1-1-16,-2 3 1 16,2 2-1-16,4 7 1 15,3 7 1-15,-1 7 0 16,-3 6-1-16,-1 3 0 15,-5 5 0-15,0 0 0 16,-7 0-1-16,-2-5 1 16,1-2-1-16,-1-5 0 15,0-4 0-15,0-2 0 16,6-1-1-16,-6-5 0 16,1-4 0-16,3-11 0 15,-4-8 0-15,0 1 1 16,-4-3-1-16,4 2 0 15,-1 0 0-15,1 1 0 0,0 2 0 16,1 2 0-16,3 0 0 16,3 4 0-16,2 1 0 15,3 3 1-15,-4 5-1 16,6 8 0-16,6 7 0 16,-6 3 0-16,1 8 0 15,-3-2 0-15,-3 0 0 0,-4-2 0 16,-1-2 0-16,-2-5 0 15,-4-3-2-15,2-4 1 16,0-4-1-16,0-3 1 16,2 2-1-16,3-7 1 15,-3-6 0-15,3-1 1 16,-2-4-1-16,8-2 1 16,-3 1-1-16,5 1 1 15,-5 4-1-15,1-1 1 16,9 3 0-16,3 3 0 15,-1 5 0-15,1 7 1 16,6 6-1-16,-14 5 1 16,-7 3-1-16,-3 4 0 15,-3 2-15-15,5-4 0 16,-3-2-41-16,5-5-5 16,-3 0 79-16</inkml:trace>
  <inkml:trace contextRef="#ctx1" brushRef="#br2" timeOffset="-167699.182">17752 15862 130 0,'0'0'0'0,"0"0"0"0,0 0 0 16,2 30-2-16,2-16 0 16,-4-2-58-16,0-3-5 15,0-2 65-15,0-2 0 16</inkml:trace>
  <inkml:trace contextRef="#ctx1" brushRef="#br2" timeOffset="-167536.871">17636 15535 140 0,'14'27'0'16,"6"15"-43"-16,-13-39 1 16,-7-20 23-16,7 10 1 15,2 0 12-15</inkml:trace>
  <inkml:trace contextRef="#ctx1" brushRef="#br2" timeOffset="-166980.595">17955 15955 138 0,'-11'-24'0'16,"-3"-19"0"-16,18 22 0 16,6 9 0-16,2-2 1 15,1 3 0-15,1-3 0 16,-7-1 0-16,1 2 1 15,-2 3-1-15,-1 3 1 16,-3 1-2-16,-1 3 1 16,5-1-1-16,0 8 1 15,1 6-1-15,2 5 1 16,2 6-1-16,-4-2 1 16,-2 4-1-16,-2-7 0 15,3-2 0-15,-1-4 0 16,-5-1 0-16,0-2 0 15,0-3-2-15,0-4 1 0,3-2-3 16,4-10 0-16,4-6 3 16,-3 6 0-16,-2-1 2 15,-3 5 0-15,1 1 0 16,-3 1 1-16,-1 1 0 16,0 1 0-16,2 4 0 15,7 6 0-15,0 3-2 16,-2-1 0-16,5 5-5 15,-4-1 0-15,6 2-63 0,-5-3-4 16,2-1 72-16,1-5 0 16</inkml:trace>
  <inkml:trace contextRef="#ctx1" brushRef="#br2" timeOffset="-166802.314">18356 15778 104 0,'0'0'0'16,"-32"23"0"-16,32-18 1 15,13-3 8-15,-12 5 0 16,5 1-4-16,-5 5 0 16,5 4-4-16,2 1 1 15,6-1-44-15,-2-1 1 16,-3 0 26-16,2-4 1 16,-3 1 3-16</inkml:trace>
  <inkml:trace contextRef="#ctx1" brushRef="#br2" timeOffset="-166665.971">18356 15584 39 0,'0'0'0'0,"29"29"-9"16,-1-1-8-16</inkml:trace>
  <inkml:trace contextRef="#ctx1" brushRef="#br2" timeOffset="-165514.476">18691 15973 84 0,'0'0'0'16,"8"-18"8"-16,-8 18 1 15,-8 2 1-15,2 0 0 16,-1 0-6-16,2-2 0 16,3-2-1-16,-3-2 0 15,2-3-1-15,-1-7 1 16,3-5-2-16,-1 0 1 16,2-3-1-16,0 5 0 15,2-1 0-15,-1 4 0 16,-1 4-1-16,4 1 1 15,-3 2-1-15,13 3 1 16,11 3-1-16,-4 9 0 16,1 10 0-16,-1 0 0 15,0 4 0-15,-2-2 0 0,-5 1 0 16,0-4 0-16,-1-1 0 16,1-5 0-16,-9-3-1 15,2-2 1-15,-5-3-1 16,3-6 1-16,-4-6-1 15,5-9 1-15,-3-4 0 16,2 2 0-16,-3 3 0 0,2 1 1 16,-8 0-1-16,4 4 1 15,0 1-1-15,0 4 0 16,-2 4 0-16,4 3 0 16,3 1 0-16,2 10 1 15,6 7-1-15,-6 3 1 16,5 5-1-16,-5-3 0 15,0 1 0-15,-4-6 0 16,4-6-2-16,-2-3 0 16,1-4-3-16,-5-1 1 15,1-2-3-15,3-6 1 16,1-3 1-16,1-3 1 16,1-3 4-16,5 1 0 15,0-2 1-15,0 3 1 16,-5 1 2-16,3-1 0 15,-2 2-1-15,-1 4 0 16,4 2 0-16,2 8 0 16,2 5-2-16,0 5 0 0,-2 4-1 15,-4-3 1-15,2 1-6 16,-3-3 1-16,-2 0-31 16,0-3 0-16,2-4 10 15,0-4 1-15,-2-4 23 16,8-6 1-16,4 0-11 15</inkml:trace>
  <inkml:trace contextRef="#ctx1" brushRef="#br2" timeOffset="-165371.9">19325 15892 136 0,'0'0'0'0,"0"0"0"0,0 0 1 15,0 0 1-15,0 0 1 16,0 0-2-16,0 0 1 16,7 19-1-16,0-5 0 15,0 2-4-15,0-2 0 16,0 0-65-16,0-3-4 15,-3-4 72-15,3-2 0 16</inkml:trace>
  <inkml:trace contextRef="#ctx1" brushRef="#br2" timeOffset="-165243.87">19359 15746 140 0,'8'28'0'16,"4"18"-30"-16,-5-48 0 15,-1-26-7-15,1 10-5 16,1 1 55-16</inkml:trace>
  <inkml:trace contextRef="#ctx1" brushRef="#br2" timeOffset="-164862.251">19732 15760 143 0,'-25'-3'0'0,"-11"-1"0"16,22 1 1-16,9 1 1 15,-4 4 0-15,-3 1 0 0,-1 1 0 16,1-1-2-16,2 2 0 16,-2 4-2-16,5 2 1 15,5 3-1-15,4 3 1 16,5 5 0-16,1-1 0 15,10 3 0-15,-3-3 1 16,5-1 0-16,-1-3 0 16,-4 1 2-16,-1-4 0 15,-7-4 3-15,-1 1 0 16,-8-2-1-16,-9-2 0 16,-4-2-3-16,-4-3 0 15,-2-2-3-15,1-2 1 16,-1-3-39-16,6-1 1 15,3-1-1-15,-2 0-4 16,3-1 50-16,4 1-5 16</inkml:trace>
  <inkml:trace contextRef="#ctx1" brushRef="#br2" timeOffset="-164507.224">19747 15969 111 0,'-19'0'0'0,"-9"-1"1"15,35-1 1-15,25 0-1 16,-10 0 1-16,-1 1-1 16,-1-1 0-16,-5 0 0 15,-3-2 0-15,1 1 2 0,-6-2 0 16,0-1 2-16,-6 1 0 16,-1 0-2-16,0 0 1 15,-1 1-3-15,-1-3 0 16,-3 0 0-16,-1 0 0 15,-2 0 2-15,1 2 1 16,0 1-2-16,1 6 0 16,1 3 0-16,3 6 1 15,-4 6-1-15,11 1 0 16,2 1-2-16,1-3 1 16,1-2-3-16,9-3 0 15,-3-3-48-15,11-4 0 16,1-6 23-16,-1 2 0 15,-4 0 29-15</inkml:trace>
  <inkml:trace contextRef="#ctx1" brushRef="#br2" timeOffset="-164036.561">19904 15746 155 0,'0'0'0'15,"20"32"1"-15,-20-36 1 16,-6-12 1-16,5 6 1 16,-3-2-3-16,8-1 1 15,3 3-2-15,1-3 0 16,11 1-81-16,-5 2-5 16,0 3 86-16,14-11 24 15</inkml:trace>
  <inkml:trace contextRef="#ctx1" brushRef="#br2" timeOffset="-163227.946">20108 15934 141 0,'16'-7'0'16,"14"-3"0"-16,-27 8 0 16,-6 7 2-16,3-1 1 15,0 1-1-15,7 2 0 16,3 0-1-16,2-4 1 16,2 1-2-16,-3-4 1 15,-2 0 0-15,-1-2 0 16,-1-1-1-16,0-3 0 15,0 1 0-15,-2-2 0 16,1 0 0-16,-6-3 0 16,-4-1 0-16,-5-1 1 15,-4-1 0-15,-8 6 1 16,-11 4 1-16,8 6 0 16,-8 8-2-16,11 3 1 15,2 7-1-15,19 0 1 0,12 4-1 16,9-4 0-16,13 0-6 15,0-9 0-15,8-5-74 16,39 13 40-16</inkml:trace>
  <inkml:trace contextRef="#ctx1" brushRef="#br2" timeOffset="-160679.997">18440 14771 95 0,'0'0'0'0,"0"0"1"0,0 0 0 15,0 0 8-15,0 0 0 16,-7 19 2-16,0 4 0 16,-6 10-6-16,-2 6 1 15,-10 5-3-15,4 0 1 16,-1 2-2-16,-3-6 0 15,3-1-2-15,8-2 1 16,-6-2-2-16,12-7 1 16,2-5-23-16,5-4 1 15,2-10-24-15,13-13 1 16,7-12 43-16,-1-1 0 16,-1-1-8-16</inkml:trace>
  <inkml:trace contextRef="#ctx1" brushRef="#br2" timeOffset="-160288.803">18392 14743 115 0,'-5'21'0'0,"2"14"2"16,3-35 0-16,-6-12 6 15,6 12 1-15,0 0-1 16,7 15 1-16,0 14-6 16,2 0 1-16,3 8-2 15,6 2 1-15,-2 5-2 16,3-5 0-16,-2-1-1 15,1-6 0-15,1-4-7 16,-5-5 0-16,-4-6-14 0,2-3 0 16,-6-5-1-16,-1-3 0 15,-5-5-7-15,-5-2 0 16,-6-5 37-16,-5-3 0 16,-10-5 27-16,9 2 0 15,-1 0-27-15,-9-2 1 16,-1-2 3-16,3 4 1 15,4 3-9-15,7 2 0 16,7 2-3-16,-1 3 1 16,2 2-1-16,12 2 1 15,2 1-2-15,5 2 0 16,7 4-26-16,3-4 1 16,7 1-22-16,-6-6-5 15,2 1 68-15</inkml:trace>
  <inkml:trace contextRef="#ctx1" brushRef="#br2" timeOffset="-159914.21">18823 14713 113 0,'0'0'0'0,"-38"37"8"0,33-32 1 16,12-14 1-16,-2 7 1 15,-2-1-9-15,-3 12 1 16,-1 8-2-16,1 4 1 16,-6 6-2-16,6-1 1 15,6 2-10-15,-1 0 0 16,3 0-59-16,-1-6-5 16,2-5 73-16,10 18 21 15</inkml:trace>
  <inkml:trace contextRef="#ctx1" brushRef="#br2" timeOffset="-159714.22">18991 14850 120 0,'0'0'0'0,"-6"19"0"15,1-7 0-15,3 4 1 16,2 2 0-16,-1 3 0 15,-5-2 0-15,1 2-14 16,3-1 0-16,1 1-33 16,1-5-5-16,0-1 66 15</inkml:trace>
  <inkml:trace contextRef="#ctx1" brushRef="#br2" timeOffset="-159192.782">19109 14690 155 0,'-9'21'0'16,"-10"16"0"-16,25-37 0 15,13-18 0-15,-9 6 0 16,6-2 0-16,-7 3 0 16,-2 6 0-16,1 2 1 15,4 6-1-15,-3 4 0 16,2 4 0-16,-4 6 0 0,-6 6 0 16,1-5 1-16,-2-2-1 15,0-2 0-15,0-4-3 16,0-1 0-16,0-2-13 15,0-2 1-15,0 1 12 16,0-5 0-16,0 1 2 16,0-2 0-16,4 4 1 0,3 1 1 15,7 2 2-15,-1 2 0 16,3-1 1-16,-2 5 1 16,4 1-4-16,3 2 0 15,-2 3 2-15,-4-5 1 16,-2-2 3-16,-6-3 0 15,-2-4-4-15,-16 2 1 16,-10 2-3-16,-6-2 1 16,-12 0-9-16,3-5 1 15,-5-2-65-15,5-7-5 16,-3 0 98-16</inkml:trace>
  <inkml:trace contextRef="#ctx1" brushRef="#br0" timeOffset="-140827.166">12590 13351 132 0,'0'0'0'0,"0"0"-1"0,0 0 1 15,0 0-1-15,0 0 0 16,14-20-3-16,-5 8 0 16,2 0-5-16,-3 0 0 15,3-1-63-15</inkml:trace>
  <inkml:trace contextRef="#ctx1" brushRef="#br0" timeOffset="-140696.984">12735 13131 105 0,'0'0'0'16,"-14"37"-10"-16,21-44 1 15,7-16-31-15,11-7 21 16</inkml:trace>
  <inkml:trace contextRef="#ctx1" brushRef="#br0" timeOffset="-140530.134">12800 12975 121 0,'0'0'0'0,"0"0"-1"15,0 0 0-15,15-20-35 16,-1 8 0-16,-1 0 23 0,1 0 0 16,-1 1 11-16,0 2 1 15,-3 0-9-15</inkml:trace>
  <inkml:trace contextRef="#ctx1" brushRef="#br0" timeOffset="-140440.937">12911 12811 77 0,'0'0'0'16,"0"0"0"-16,0 0 0 16,0 0-19-16,0 0 1 15,0 0 9-15,0 0 0 16,0 0-2-16</inkml:trace>
  <inkml:trace contextRef="#ctx1" brushRef="#br0" timeOffset="-139556.233">13204 12217 106 0,'0'0'0'15,"0"37"2"-15,-3-30 0 16,-8-7 6-16,3 7 1 16,-5 6-1-16,12 1 0 15,-5 8-3-15,13 3 0 16,2 1-2-16,9 4 1 16,8 4-3-16,3-8 0 15,5 2 0-15,6-7 0 16,2-3-1-16,3-8 1 15,0-6-1-15,6-13 1 16,-2-8 0-16,-8-3 0 16,-7-3 0-16,-7-7 1 15,1-3 0-15,-15 0 1 16,-6-8-2-16,-7 1 0 16,-13-1-1-16</inkml:trace>
  <inkml:trace contextRef="#ctx1" brushRef="#br0" timeOffset="-138110.538">13682 12282 88 0,'0'0'0'0,"0"0"0"0,0 0 0 15,0 0 5-15,0 0 0 16,0 0 3-16,0 0 0 16,-7-21-1-16,-7 5 1 15,-3-3-2-15,-4 2 1 16,-4 1-2-16,-2 7 1 16,-7 4-3-16,0 5 0 15,-12 5-2-15,3 5 0 16,-10 10-16-16,4-3 0 15,1 3-46-15,-48 18 31 16</inkml:trace>
  <inkml:trace contextRef="#ctx1" brushRef="#br0" timeOffset="-136744.984">13918 12600 107 0,'0'0'0'16,"0"0"1"-16,0 0 1 16,0 0 1-16,0 0 0 0,0 0-2 15,0 0 1-15,0 0 1 16,0 0 0-16,0 0-2 16,0 0 0-16,26 14-1 15,-11 1 0-15,5 6-13 16,-6-9 1-16,5 0-36 15,-2 1-5-15,8-1 53 16,-4-3 0-16</inkml:trace>
  <inkml:trace contextRef="#ctx1" brushRef="#br0" timeOffset="-136400.838">14191 12767 76 0,'0'0'0'0,"-19"-12"8"0,24 14 0 15,13 3-5-15,-8 0 1 16,4 2-1-16,-2 2 1 15,1-2 3-15,-5 2 0 16,5 2 0-16,8-1 0 16,6 2-4-16,-2-1 1 15,-2-2-1-15,-3 0 0 16,1 1 1-16,4-1 0 16,-3 1-2-16,10 8 0 15,-2 0-1-15,4-1 1 16,-6 2 0-16,5-1 0 15,-5 1-1-15,-2-1 1 16,1-2-1-16,6 1 0 0,3 1-1 16,-8-4 1-16,0 0-1 15,-9-2 1-15,-6-3-4 16,-5 0 1-16,-1-6-77 16,-3 3 1-16,-4 1 78 15,2 5 15 1</inkml:trace>
  <inkml:trace contextRef="#ctx1" brushRef="#br0" timeOffset="-135799.426">14001 12607 105 0,'0'0'0'0,"28"22"2"16,-16-17 0-16,-12-3 3 15,6-2 1-15,-5 0 1 16,10 5 0-16,3 4-2 16,1-2 0-16,1 3-2 0,9 6 0 15,4 5 0-15,8 2 0 16,5 2-1-16,0-3 1 16,6 1-2-16,-1 0 1 15,1-2-1-15,-1 4 1 16,-5 3-1-16,-1-3 1 15,-1-1-1-15,-8-5 0 16,-4-3-1-16,1 0 0 16,10-2-8-16,-17-3 1 15,3-3-69-15,-9-2-4 16,-8-5 80-16,18 7 23 16</inkml:trace>
  <inkml:trace contextRef="#ctx1" brushRef="#br0" timeOffset="-135018.39">13937 12788 80 0,'15'-3'0'0,"13"-2"3"16,-24-1 0-16,-15 1 5 16,4 2 1-16,-1 3 3 15,2 0 0-15,6 0-8 16,2 1 0-16,9 6-1 0,3 4 1 16,7 1 0-16,6 4 0 15,7 3 0-15,9 4 1 16,4 2-2-16,6 3 1 15,-5-2-1-15,-1 2 0 16,1 2-2-16,-7-3 1 16,0-1-1-16,-7-1 0 15,1-1 0-15,-7-4 0 16,-7-6-1-16,4 1 0 16,-6 0-31-16,-2-3 0 15,2-2-25-15,21 13 35 16</inkml:trace>
  <inkml:trace contextRef="#ctx1" brushRef="#br0" timeOffset="-134193.74">14999 13349 129 0,'0'0'0'15,"22"2"0"-15,-16-2 1 16,-6-2 0-16,0 2 0 15,0-3-1-15,0 3 0 16,0 0-6-16,1 0 1 16,6-2-41-16,-5 0 1 15,3-1 40-15,9-1 1 16,4 0-7-16</inkml:trace>
  <inkml:trace contextRef="#ctx1" brushRef="#br0" timeOffset="-134074.311">15302 13309 63 0,'0'0'0'0,"-29"3"6"16,29-3 1-16,8 2-6 15,3-2 0-15,-4 0-6 16,1 0 0-16,-1-2-6 16,0 0 0-16,0 1-2 15,0-1 1-15,-1 0 3 16</inkml:trace>
  <inkml:trace contextRef="#ctx1" brushRef="#br0" timeOffset="-133967.835">15389 13296 64 0,'0'0'0'0,"0"0"9"0,0 0 0 16,27-3-8-16,-13 1 1 15,-1 0-2-15,7 1 1 16,1-3-41-16,0 1-5 16,-1-1 45-16,7 6 0 15</inkml:trace>
  <inkml:trace contextRef="#ctx1" brushRef="#br0" timeOffset="-133819.277">15770 13265 98 0,'0'0'0'16,"-32"12"0"-16,39-14 1 16,12-3-2-16,-1 0 0 15,-2-1-45-15,10 6-4 16,-4-3 65-16</inkml:trace>
  <inkml:trace contextRef="#ctx1" brushRef="#br0" timeOffset="-123865.548">14688 13358 73 0,'0'0'0'0,"0"0"4"0,0 0 0 15,0 0 8-15,0 0 1 16,0 0-8-16,0 0 1 15,0 0-1-15,0 0 0 16,0 0 1-16,0 0 0 16,-15 39-1-16,4-10 1 15,9 8-1-15,-4 4 0 16,4 6 0-16,-3-1 0 16,5 0-4-16,0-4 1 15,0-4-1-15,0-8 1 16,0-5-2-16,5-6 0 15,-5-5-52-15,2 16-25 16</inkml:trace>
  <inkml:trace contextRef="#ctx1" brushRef="#br0" timeOffset="-123162.141">14573 14354 32 0,'0'0'0'0,"0"0"34"0,0 0 0 16,0 0-31-16,0 0 1 15,0 0 4-15,0 0 1 16,0 0 0-16,0 0 0 15,0 35-6-15,4-10 1 16,-2 5-1-16,3-2 1 16,-5 0-2-16,1-3 0 15,-1-1-2-15,0-6 0 16,2-6-20-16,2-1 1 16,-1-4-39-16,-3 0-4 15,4 0 80-15</inkml:trace>
  <inkml:trace contextRef="#ctx1" brushRef="#br0" timeOffset="-122378.351">14422 14699 72 0,'0'0'0'16,"26"-6"3"-16,-26 6 1 15,-6 4 14-15,6 1 0 16,-6 2-12-16,0 9 1 16,3 5-2-16,3 0 0 15,2 4-2-15,-2-1 1 16,1 1-3-16,-1 0 0 15,0 1-1-15,0-7 1 16,0-1-2-16,0-6 0 16,4-3-12-16,-2-2 1 15,-2 0 8-15,0-3 1 16,0-1 2-16,0-3 0 16,0 0 1-16,0 0 1 15,-2-3 1-15,2 3 1 0,-5-2 0 16,5 2 1-16,0 0-1 15,7-2 0-15,1-7-2 16,6 1 1-16,-2-1 0 16,8-2 1-16,1 1-1 15,-6 1 1-15,-1 0-1 16,4 0 0-16,-3-1-1 16,6-3 0-16,-2-1-1 0,-6 2 1 15,1 2 0-15,-2-3 0 16,-9 3-1-16,2-3 1 15,1-1 0-15,-5 4 0 16,-1-1 1-16,0 6 1 16,0-2 0-16,0 10 1 15,-7 10-2-15,7 3 1 16,-6 8-1-16,4 3 1 16,4 4-1-16,-2-3 0 15,1 2-6-15,-1-7 1 16,-1-2-80-16,1 23 39 15</inkml:trace>
  <inkml:trace contextRef="#ctx1" brushRef="#br0" timeOffset="-115671.793">14817 13147 60 0,'0'0'0'16,"0"-21"1"-16,0 21 1 16,-5 0 10-16,5 3 0 15,0 1-6-15,0-4 0 16,0 3-1-16,5-8 1 0,4-5-2 15,9-8 0-15,-3-7-1 16,11-3 0-16,6-10-1 16,4 2 0-16,6 1-1 15,7 2 0-15,9-6 0 16,-8 4 0-16,3 0-1 16,-12 2 1-16,0-1 0 15,-7 3 1-15,-6-1-1 0,4 4 1 16,-10 0-1-16,-2 7 0 15,-6 5-1-15,-2 2 1 16,-4 1 0-16,-1 3 1 16,-1-1-1-16,-3 3 1 15,1 4-2-15,-3-3 1 16,-2 5-1-16,1-1 1 16,1 1-1-16,-1 2 1 15,0-4-1-15,6 1 0 16,-6-1 0-16,0 3 1 15,0-5-1-15,0 3 0 16,0 1 0-16,0 2 1 16,0 0 0-16,5 2 0 15,-3 1 0-15,5 3 1 16,0-3-1-16,8 4 0 16,3 0 0-16,1 2 1 15,-2 3-1-15,15 4 1 0,3 5-1 16,-1-3 1-16,-6-4-1 15,4 2 0-15,-10 3-1 16,-2-7 1-16,-6-1-1 16,-1-2 1-16,0-2-3 15,-3-2 0-15,1-2-53 16,-4-1 1-16,-2 0 40 16,5-11 1-16,4 0-5 15</inkml:trace>
  <inkml:trace contextRef="#ctx1" brushRef="#br2" timeOffset="-87038.079">14959 16997 83 0,'0'0'0'16,"0"0"6"-16,0 0 1 15,0 0 1-15,0 0 0 16,0 0 1-16,0 0 1 16,0 0-6-16,0 0 1 0,-7 25-2 15,3-2 0-15,1 5-1 16,3 4 0-16,0 3 1 15,8 2 1-15,6 1-3 16,6 3 0-16,7-1 0 16,7-1 0-16,7-2 0 15,5-2 0-15,-1-4 0 16,6-1 1-16,-1 0-1 0,24-2 0 16,16-1-1-16,3-10 1 15,4-6-1-15,3-8 1 16,-3-8 0-16,3-5 0 15,-1-6-1-15,6-9 1 16,-8-5-1-16,-1-3 1 16,-8-4-1-16,-6-11 1 15,-7-6-1-15,-7-6 1 16,-7-5-1-16,-6 2 1 16,-1 0 0-16,-8 10 0 15,-15 7 0-15,-8 2 0 16,-14 4 0-16,-4 3 1 15,-9 2 1-15,-3 1 0 16,-5 1-1-16,2 5 0 16,-4 5-1-16,2 2 0 15,-2 2-1-15,7 3 1 16,0 4-4-16,1-1 1 16,1 5-91-16,-2-14 46 15</inkml:trace>
  <inkml:trace contextRef="#ctx1" brushRef="#br2" timeOffset="-64041.712">5283 13901 97 0,'0'0'0'16,"0"0"-1"-16,0 0 0 16,0 0 1-16,0 0 0 15,0 0 3-15,0 0 0 16,0 0 3-16,0 0 0 15,0 0-1-15,21-4 0 16,7 1-2-16,4-1 0 16,1 3 0-16,-2-1 0 15,2 0-2-15,-8 0 0 16,-4 2-2-16,-7-1 0 16,-6 1-4-16,-1 0 0 0,4 0-84 15</inkml:trace>
  <inkml:trace contextRef="#ctx1" brushRef="#br2" timeOffset="-63636.761">5313 13918 102 0,'0'0'0'16,"-2"23"0"-16,-3-7 0 15,3 5 1-15,2 4 0 16,0 1 1-16,-7 2 1 16,2 4 0-16,-2-4 1 15,4 0 0-15,3-9 0 16,-5-1-1-16,10-4 1 15,-4-2-1-15,12-1 1 16,2-4-2-16,5-2 1 16,2-3-2-16,6-2 1 15,2-3-1-15,-1 1 1 16,5-2 0-16,-12 1 0 16,3-1-2-16,-10 1 1 0,3 1-2 15,-9-3 0-15,-3 1-8 16,1 1 0-16,0-1-86 15</inkml:trace>
  <inkml:trace contextRef="#ctx1" brushRef="#br2" timeOffset="-63452.222">5313 14115 143 0,'18'6'0'0,"9"4"0"0,-14-10 1 16,-12-3 0-16,6 1 1 15,-7-2-1-15,2 1 1 16,3 1-2-16,16-3 0 16,11-1-1-16,17-4-107 15</inkml:trace>
  <inkml:trace contextRef="#ctx1" brushRef="#br2" timeOffset="-61684.399">15827 14006 118 0,'0'0'0'16,"0"0"0"-16,0 0 0 16,0 0 2-16,0 0 0 15,0 0 3-15,0 0 0 16,0 0 1-16,18 2 1 16,10 2-6-16,-1-3 0 15,8-1 0-15,-7 0 0 16,-2-1-1-16,-1 1 0 15,-4-4 0-15,-6 2 1 0,-2 2-1 16,1-1 1-16,-13-1-1 16,5 2 0-16,-1-4-1 15,-5 4 1-15,0 0-4 16,-7 0 1-16,-5 0-1 16,-1 0 1-16,-1-1 1 15,0 1 0-15,-6 1 2 0,0 3 0 16,-1-2 0-16,7 1 1 15,1 1 1-15,-3 1 0 16,-2 4-1-16,6 5 1 16,2 3-1-16,3 4 1 15,2 4 1-15,-2 0 1 16,1 1-3-16,5-1 1 16,-6 1-1-16,5 0 1 15,2 1-1-15,-5-5 1 16,3 1-1-16,-3-5 0 15,5-6 0-15,0 0 0 16,0-6 0-16,0-1 1 16,0-3-1-16,0-2 0 15,0 3-1-15,0-3 1 16,0 0-1-16,5-3 0 16,-2-1 0-16,10 1 0 15,6-3 1-15,-5 1 0 16,0 2 0-16,5-3 1 15,2 3-2-15,-6-1 1 0,-1 1-1 16,4 1 0-16,-4 0-2 16,0 2 1-16,0 2-33 15,-4-2 1-15,2 2-17 16,9 0 33 0</inkml:trace>
  <inkml:trace contextRef="#ctx1" brushRef="#br2" timeOffset="-61439.992">15811 14200 76 0,'0'0'0'16,"39"19"8"-16,-37-17 0 15,-8-8 14-15,5 3 0 16,-5-1-16-16,17 3 0 15,5-1-3-15,4 2 0 16,7 2-3-16,-6-1 0 16,-1 3-32-16,7-4 0 15,2 2-10-15,31 1 28 16</inkml:trace>
  <inkml:trace contextRef="#ctx1" brushRef="#br2" timeOffset="-54684.457">17175 8038 99 0,'0'0'0'16,"5"23"0"-16,-3-9 0 16,-2 7 0-16,4-5 0 15,-3 2 0-15,6 3 0 16,0 0 1-16,6-4 1 15,2-3 1-15,-1-1 0 16,0 1-1-16,-2-9 0 16,1 0 1-16,1-6 0 0,1-6 1 15,-3-4 0-15,1-5-1 16,-5-3 0-16,5-11-2 16,-6 5 1-16,-2 4-1 15,-5-2 0-15,-5-1-1 16,-9 8 1-16,-6 4 1 15,-7 5 0-15,-1 5-1 0,-4 4 1 16,3 5-2-16,2-2 0 16,6 4-11-16,8 3 0 15,6 6-48-15,0 5-4 16,7 3 63-16,5-3 0 16</inkml:trace>
  <inkml:trace contextRef="#ctx1" brushRef="#br2" timeOffset="-53999.451">17377 8140 105 0,'0'0'0'0,"-33"16"0"16,39-4 0-16,15 1 1 16,-8-3 0-16,3-1 0 15,7 0 1-15,0 0 3 16,-4-4 0-16,-5 2-2 15,0-7 0-15,-2 0-2 16,-3 0 1-16,-3-7-1 0,8-4 0 16,2-6 1-16,2-1 0 15,-4-3-2-15,-6 5 1 16,-1 4-1-16,-2 3 0 16,1 2 1-16,-5 2 1 15,-1 0-1-15,0 5 1 16,0 0-2-16,0 3 1 15,0 2-1-15,0 4 1 16,0 5-1-16,0-2 1 16,2-3-1-16,3 0 0 15,1 2 0-15,1-4 0 16,0 0 0-16,8-4 0 16,4 1 0-16,1-4 0 15,-1-9 0-15,-3 2 0 16,-4 0 0-16,-4 0 0 15,-1 2 0-15,-1-1 1 16,-5 3 0-16,-1 3 1 16,0-4-2-16,0 4 1 15,0 0-1-15,2 4 0 0,2 1 0 16,-3 2 1-16,-1 2-1 16,6 0 0-16,-5 1-4 15,6-1 0-15,-1-2-39 16,2 0 1-16,6 0 21 15,5-2 0-15,1-1 18 16</inkml:trace>
  <inkml:trace contextRef="#ctx1" brushRef="#br2" timeOffset="-53378.366">18031 7761 93 0,'0'26'0'15,"0"18"0"-15,0-37 0 16,7-19 2-16,-7 6 1 16,2 3 5-16,3 8 1 15,-5 13 0-15,2 5 0 16,2 6-4-16,-4 3 0 15,0 5-3-15,0 0 1 16,1 0-2-16,-1-2 0 16,0-3-1-16,4-10 0 0,-4-4-8 15,0 0 0-15,-4-6-12 16,4-2 1-16,-1-3 14 16,-10-8 0-16,-5-10 11 15,4 2 1-15,-2-3 2 16,-1-2 1-16,-3-4-5 15,4 4 1-15,4 0-5 16,3 5 1-16,2 2-2 16,-1 2 1-16,6 2-1 0,6 1 0 15,6-3 0-15,-2 3 0 16,8 4-2-16,4-2 1 16,10-2-1-16,-4 0 1 15,0-3 0-15,-1 1 1 16,0-1 0-16,-5 2 0 15,-3-5 1-15,-5 3 1 16,-3 0 0-16,-4 1 0 16,-4 3 0-16,3-3 0 15,-6 4 1-15,1 4 0 16,5 1-1-16,-6 13 0 16,0 4-1-16,0-1 0 15,1-3-2-15,3-2 1 16,-2-4-71-16,-2 0-4 15,1-6 75-15,4-3 0 16</inkml:trace>
  <inkml:trace contextRef="#ctx1" brushRef="#br2" timeOffset="-53200.952">18373 7634 190 0,'-7'18'0'0,"-1"13"-42"0,9-20 0 16,6-9-8-1,-1-4-5-15,-5 0 71 0</inkml:trace>
  <inkml:trace contextRef="#ctx1" brushRef="#br2" timeOffset="-52659.371">17105 8490 146 0,'0'0'0'0,"27"-11"0"15,-19 8 0-15,-2 3 0 0,8-2 0 16,-1 2 1-16,22-3 1 16,14-4 2-16,16-2 0 15,6 0-1-15,36-7 1 16,23-7-2-16,-6 4 1 15,5 1 1-15,-1 8 0 16,1-1-3-16,-20 8 1 16,-6-2-1-16,-24 3 1 15,-27 4-5-15,-14-2 1 16,-17 1-84-16,-14 3-5 16,-8-1 91-16,4 4 25 15</inkml:trace>
  <inkml:trace contextRef="#ctx1" brushRef="#br0" timeOffset="-24768.139">19461 13885 106 0,'0'0'0'0,"0"0"2"15,0 0 0-15,42-7 5 16,-10 0 0-16,3-4-2 15,6 3 1-15,13-3-2 16,2 2 1-16,2 1-4 16,5-1 0-16,1 2 0 0,22-2 0 15,16 4 0-15,-20-6 1 16,-1 4-1-16,-20 2 0 16,-18 1-1-16,-4 3 1 15,-17-1 0-15,5 0 0 16,-5 0 0-16,-3 1 1 15,-1-1 1-15,-9 0 0 16,-2-2-1-16,-6-6 0 16,-1-4-1-16,-1-14 1 15,-6-9-1-15,0 2 0 16,5-4-1-16,-5-5 1 16,2-3-1-16,3 1 1 15,-3-3-1-15,5-2 1 16,-4-4-1-16,4-3 1 15,4-3-1-15,-3-6 1 16,5-1-1-16,1-24 1 0,7-13-1 16,-7 6 0-16,-1 3 0 15,-6-5 0-15,-1 5 0 16,-4 1 0-16,-2 0 0 16,0-3 0-16,0-1 0 15,0 6 0-15,-4 0 0 16,2 5 0-16,-5 5 0 15,-5 4 0-15,2 4 0 16,-1 8 1-16,3 9-1 0,-3 9 1 16,10 14-1-16,-1 3 1 15,-2 13-1-15,4-1 1 16,-1 6-1-16,1 0 0 16,0 0-26-16,-4-2 1 15,3 2-39-15,-6-2-4 16,1 2 88-16</inkml:trace>
  <inkml:trace contextRef="#ctx1" brushRef="#br0" timeOffset="-23642.605">19951 9156 123 0,'0'0'0'0,"28"42"0"15,-28-42 1-15,-7-16-1 16,2 4 0-16,-2 0 0 15,5 10 1-15,1 4 0 16,-5 6 1-16,1 8-1 16,-3 0 0-16,-6 5-1 0,0-3 1 15,0-1-1-15,1 1 1 16,7-4-1-16,-1-2 1 16,0-3-1-16,1-14 0 15,-1-7 0-15,11-4 0 16,5-4 0-16,-2-1 0 15,0 4 1-15,5-3 0 16,2-6 1-16,1 8 1 16,5 4-1-16,-1 0 0 15,-4 6-1-15,5-1 1 16,-6 5-1-16,12 4 0 16,3 6 0-16,3 6 0 15,-3 0-3-15,-2 2 1 16,-5-3-16-16,-3-3 0 15,-6 1 8-15,-6 0 0 16,-6-2-1-16,-9 0 0 16,-12 2 8-16,-2-2 0 15,-6-5 2-15,3-2 0 0,5-2 2 16,0-3 0-16,6-4 0 16,2 0 0-16,3 0 4 15,4 2 0-15,3 0-2 16,1 4 1-16,-3 3 5 15,9 0 0-15,2 5 1 16,0 21 0-16,7 18-5 16,4 14 1-16,3 18-2 15,8 28 0-15,5 29-3 0,-1-13 0 16,-4 1-2-16,-1-19 1 16,-2-13-5-16,-6-18 0 15,-5-19-75-15,-4-20-4 16,-3 0 106-16</inkml:trace>
  <inkml:trace contextRef="#ctx1" brushRef="#br3" timeOffset="-12965.472">14927 13126 86 0,'0'0'0'0,"0"0"5"15,0 0 0-15,11-18 4 0,-1 4 0 16,4-2-3-16,11-3 0 16,2-2-3-16,7-4 0 15,1-3 0-15,5 4 1 16,-4-1-2-16,10 0 0 16,-3 3-1-16,-4-1 0 15,-5 2 0-15,5-4 0 16,-10-1-1-16,-2 6 1 15,-6-1 0-15,-8 5 0 16,1 2 0-16,-5 4 1 16,-4 1 0-16,1 4 0 15,-6-2-1-15,0 5 1 16,0-1-2-16,0 3 1 16,0-4-1-16,0 4 1 15,-6 4-1-15,-8 4 1 16,-5 5-1-16,-3 2 0 15,-6 3 0-15,2 1 0 16,-2 4 0-16,0 0 0 0,-5 0 0 16,-8 3 0-16,-6 2 0 15,0 2 0-15,-2 4 0 16,6-3 0-16,-2 3 0 16,10-4 0-16,2-4 0 15,12-5 0-15,1-2 0 16,12-6 0-16,-3-5 0 15,4-2 0-15,5-3 0 0,9-8 0 16,6-7 0-16,8-6 0 16,8-3 0-16,4-2 0 15,1-9 0-15,2 3 0 16,3-3 0-16,1 2 0 16,7 2 0-16,-5 2 0 15,-1 3 0-15,0-4 0 16,-7-2 0-16,0 2 0 15,-1 3 0-15,-11 2 0 16,-2 3 0-16,-1 3 0 16,-9 2 1-16,2 4 1 15,-6 3-1-15,-1 0 1 16,-3 3-1-16,-8 6 0 16,-1 7-1-16,-8 3 1 15,-10 4-1-15,3 5 1 16,-5 3-1-16,-7 5 0 15,-7-1 0-15,-7 5 0 16,-6 2 0-16,-14 11 0 0,-13 3 0 16,19-3 0-16,6-2 0 15,17-13 0-15,13-6 0 16,4-6 0-16,8-6 0 16,1-3 0-16,6-3 0 15,7-7 0-15,9-3 0 16,9-10 0-16,4-4 0 15,6-4 0-15,9-6 0 16,-2-2 0-16,1-8 0 0,10 3 0 16,2-1 0-16,0 2 0 15,-1-1 0-15,-6-1 0 16,7-2 0-16,-7 2 0 16,0 2 0-16,-8 5 0 15,-7 3 0-15,-5 6 0 16,-6 6 0-16,-2 1 0 15,-6 3 1-15,0 0 0 16,-2 4-1-16,-5 0 1 16,-4 3-1-16,-4 6 1 15,-12 3-1-15,-1 9 0 16,-6 8 0-16,0 6 0 16,-7 5 0-16,0 0 0 15,-7 0 0-15,-5-3 0 16,-1-2 0-16,11-2 0 15,-3 2 0-15,15-11 0 16,5-3 0-16,5-4 0 0,1-1 0 16,8-9 0-16,3-2 0 15,20-13 0-15,6-8 0 16,9 0 0-16,8-2 0 16,-5 1 0-16,8-3 0 15,-8-1 0-15,-1-3 0 16,4 1 0-16,2-2-1 15,-9 8 0-15,-4 4-55 16,-7 0 1-16,-6 8 29 0,20-16 21 16</inkml:trace>
  <inkml:trace contextRef="#ctx1" brushRef="#br3" timeOffset="-11138.194">16145 13365 64 0,'0'0'0'0,"0"0"7"0,0 0 1 16,0 0 7-16,0 0 1 15,0 0-9-15,0 0 1 16,0 0-3-16,0 0 0 15,0 0-2-15,0 0 0 16,34 19-1-16,-7-6 1 16,2 4-2-16,8 1 1 15,1 1-1-15,2-1 1 16,6 1-1-16,-11-2 1 16,-8 5-1-16,14-7 0 15,-5 5-1-15,-4-3 1 16,-3 3-1-16,-3-5 1 15,-12-2 0-15,0-4 0 16,-3-2 0-16,-4-2 0 16,-6-2 0-16,-1-3 1 15,0 0-1-15,-5-7 0 16,2-5-1-16,-15-4 1 0,-3-5-1 16,0-2 1-16,-6-3-1 15,-1-2 1-15,-11 0-1 16,6 0 1-16,2-2 1 15,-6 5 0-15,1 2-1 16,6 6 0-16,-2 3 0 16,12 3 0-16,4 4-1 0,4 2 1 15,-1 1-1-15,5 4 0 16,-3 0 0-16,8 0 1 16,-1 0-1-16,11 9 0 15,5 0 0-15,9 7 0 16,4 8 0-16,3-3 0 15,1 6 0-15,3 1 0 16,-3-4 0-16,13 3 0 16,11-3 0-16,-12 1 0 15,0 0 0-15,-8-6 1 16,-11-5-1-16,4-2 0 16,-6-1 0-16,-5-2 0 15,-4-2 0-15,-2-2 0 16,-4-2 1-16,-3 1 0 15,3-4-1-15,-5 0 1 16,-5-5-1-16,-9-6 1 16,-6-6-1-16,-2-1 1 15,-10-3-1-15,-1 0 1 0,-3-2-1 16,-6 0 1-16,-11 0-1 16,6 2 0-16,0 0 0 15,12 7 0-15,2 0 0 16,11 0 1-16,1 2-1 15,8 3 0-15,1 2 0 16,5 5 0-16,4 6 0 16,4 1 0-16,5 2 0 0,8 5 0 15,7 4 0-15,7 3 0 16,10 6 0-16,5-4 0 16,-1 0 0-16,7 0 0 15,3-2 0-15,-6 3 0 16,-4-5 0-16,-6-3 0 15,-3-2 0-15,2 1 0 16,0-3 0-16,-5-1 0 16,-8 0 0-16,-6-4 0 15,-4-1 0-15,-1-3 0 16,-8 1 0-16,-3-2 1 16,0-3-1-16,-14-4 1 15,-14-4-1-15,1-5 1 16,-7 0 0-16,-6-3 0 15,-2-4-1-15,-5-1 0 16,-8-1 0-16,-1-1 1 16,-9-1-1-16,15 3 0 15,4-1 0-15,11 8 0 16,8 3 0-16,7 3 0 0,8 4-9 16,3 9 1-16,4 8-23 15,12 6 0-15,11 9-25 16,4-4-5-16,4-4 79 15</inkml:trace>
  <inkml:trace contextRef="#ctx1" brushRef="#br0" timeOffset="136538.053">16193 12820 60 0,'0'0'0'16,"39"12"5"-16,-36-12 0 15,-6 0 14-15,-1-3 1 16,-3 1-17-16,4 0 0 16,-2 2 0-16,-1 0 1 15,5 0 1-15,1 0 0 16,0 0 0-16,7 2 0 15,-7 0 0-15,14 3 0 16,-1 2 0-16,10 2 0 16,3 0-3-16,2 1 0 15,4 3-1-15,-6-3 1 0,-4 1-1 16,6 3 0-16,0 2 0 16,-3-4 0-16,-4-3-1 15,-7-1 1-15,-6-1-1 16,4 0 1-16,-5 1 0 15,0-7 0-15,-1 3-1 0,-1-1 1 16,-3-3 0-16,5 0 0 16,-7 0-1-16,1 0 1 15,3 0-1-15,-4 0 1 16,0 0-1-16,0 0 1 16,0 0-1-16,0 0 0 15,0 0-2-15,0 0 1 16,0 0-18-16,0 0 1 15,0 0-51-15,0 0-4 16,0 0 73-16,0 0 21 16</inkml:trace>
  <inkml:trace contextRef="#ctx1" brushRef="#br0" timeOffset="137529.63">16628 13027 99 0,'0'0'0'16,"33"-12"-1"-16,-32 10 1 15,-2 4 3-15,1-2 0 16,-7 5 2-16,3-3 0 16,1 2 3-16,-2-3 1 15,5-1-4-15,0 0 0 16,7-5 1-16,6-4 0 15,10-5-2-15,10-5 1 16,7-4-3-16,2 2 1 16,11 2-1-16,-5-2 1 0,5 1-1 15,-11 6 0-15,-9 2 0 16,-5 3 0-16,-7 0-1 16,-2 2 1-16,-9 4-1 15,1-1 0-15,-8 3-3 16,1-1 1-16,1 2-87 15,-3 2-5-15,6 1 93 16,6 2 26-16</inkml:trace>
  <inkml:trace contextRef="#ctx1" brushRef="#br0" timeOffset="148740.77">17461 12766 117 0,'0'0'0'15,"-9"17"1"-15,3-6 1 16,-3 5 2-16,9-1 1 15,0 1-4-15,0 2 1 16,3-2 1-16,11 3 0 16,11 4-2-16,-4-11 1 0,-1-1-1 15,1-10 1-15,6-4 0 16,-5-6 0-16,4-3 1 16,1-9 0-1,0-6-1-15,-6 4 0 0,-3-1 1 16,-4-4 0-16,-7 0 0 15,-11-4 1-15,-4 6-2 0,-5-1 0 16,-1 6-1-16,-7 11 0 16,-6 1 0-16,0 9 0 15,0 9-2-15,4 3 1 16,-2 7-11-16,11-1 1 16,7 3-38-16,13-2 0 15,2-1 24-15,8-4 1 16,2 0 22-16</inkml:trace>
  <inkml:trace contextRef="#ctx1" brushRef="#br0" timeOffset="149721.355">17920 12614 122 0,'-32'23'0'15,"-20"18"0"-15,49-36 1 16,24-16 5-16,0 15 1 15,1 3-4-15,-4 14 1 16,-11 11-2-16,0 1 0 16,-6 6-1-16,5-1 0 15,-1 1 0-15,-3-7 0 16,-2-8-1-16,-9-4 1 0,-10-6-1 16,8-5 1-16,1-4-1 15,4-14 0-15,6-9 0 16,0-1 1-16,0-4 2 15,-1-7 0-15,-3-5-1 16,8-3 0-16,-3-5-1 16,6 3 1-16,6 0-1 0,-5 6 0 15,3 8-1-15,-1 1 1 16,4 6-1-16,4 5 1 16,-3 3 0-16,10 11 0 15,-1 4-1-15,1 6 1 16,-4 6-1-16,-2-4 1 15,-11 1-1-15,1 1 1 16,-4 2-1-16,-3-6 1 16,-2 2-1-16,-7 1 1 15,-2-3-1-15,1-1 1 16,-6-2-1-16,7-2 0 16,-4 1-1-16,4-3 0 15,4-1 0-15,3-2 0 16,-4 5 0-16,8 2 0 15,-1 2 1-15,10 3 0 16,-1 4 0-16,3 2 0 16,6 3 0-16,-1-4 0 0,-6 1 0 15,-6-4 1-15,-1 0 0 16,-9 7 1-16,-4 2-1 16,-7-4 1-16,-2 1-1 15,2-6 0-15,-1-5-2 16,0-4 0-16,1-2-25 15,0-3 1-15,5-5-3 16,-3-4 0-16,2-3-6 0,4-2-4 16,2 0 38-16,3-2 0 15,3-3 0-15,9-4 0 16,8-4 40-16,1 8-5 16,5 2-24-16,-5 3 0 15,0 3 7-15,6 4 1 16,1 5-13-16,-3 4 1 15,-8 3 1-15,2 9 0 16,1 6-4-16,-12-1 0 16,-1 4-2-16,-2 1 0 15,-5 3-1-15,0-6 1 16,-6-2-1-16,0-5 0 16,5-5-1-16,1-4 0 15,0-1-1-15,1-9 1 16,6-13 0-16,12 0 0 15,15-4 0-15,0 4 0 16,5-1 0-16,-3 5 0 16,-1 5 1-16,0 5 0 15,4 8 0-15,-13 3 0 0,-5 7-90 16,-21 7-5-16,-18 7 94 16,3 21 26-1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20" units="cm"/>
          <inkml:channel name="Y" type="integer" max="1084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628.47894" units="1/cm"/>
          <inkml:channelProperty channel="Y" name="resolution" value="622.9885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5-03-28T12:49:52.633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6194 15955 103 0,'0'0'0'0,"0"0"2"0,0 0 1 15,0 0 3-15,0 0 0 16,2 30 0-16,-1-2 0 15,5 7-1-15,-1 4 0 16,2 5-2-16,-4 2 1 16,4 1-2-16,-2-3 1 15,1-4-1-15,-3-4 0 16,2-6-2-16,-5-8 1 16,6-4-2-16,-5-6 1 15,3-3-7-15,-4-5 0 16,0-8-3-16,2 1 1 15,-2-1-79-15</inkml:trace>
  <inkml:trace contextRef="#ctx0" brushRef="#br0" timeOffset="313.676">6196 15987 120 0,'0'0'0'0,"-2"17"1"16,-3-15 1-16,3-4 1 16,2 2 1-16,-4-5 1 15,10 3 0-15,2 1 0 16,11 4 0-16,9 6-2 0,-1 0 1 16,0 3-1-16,7 4 1 15,2 3-1-15,3 4 1 16,1 2-2-16,-4-1 1 15,4 3-2-15,-6-6 0 16,-8-4-1-16,-4-3 0 16,3-5-4-16,-10-2 1 15,-1-2-8-15,0-6 1 16,6-1-97-16</inkml:trace>
  <inkml:trace contextRef="#ctx0" brushRef="#br0" timeOffset="528.38">6654 15934 139 0,'0'0'0'16,"7"39"1"-16,-7-36 1 15,-2-11 2-15,2 8 1 16,2 3-1-16,-2 9 1 16,5 6-1-16,-5 8 1 0,6 8-2 15,-6 1 0-15,1 5-2 16,-1 1 1-16,0 1-2 15,0-2 0-15,2 1-3 16,2 40-124-16</inkml:trace>
  <inkml:trace contextRef="#ctx0" brushRef="#br0" timeOffset="3783.74">6947 16064 117 0,'0'0'0'0,"0"0"1"16,0 0 0-16,0 0 2 16,0 0 0-16,0 0 2 15,23-10 0-15,12-10-1 16,-6 5 1-16,-2 0-1 0,7-6 0 15,12-5-1 1,-4 0 0-16,5-1-1 0,2 1 1 16,5 0 0-1,-14 4 0-15,-5 5-1 0,-6 3 0 16,-8 3-1-16,-3 3 1 16,-4 2-1-16,-7 1 1 15,-1 3-2-15,0 0 1 16,-5 1-1-16,5 1 0 15,-5 0-4-15,-1 0 0 16,0 3-9-16,0-3 1 16,0 0-92-16</inkml:trace>
  <inkml:trace contextRef="#ctx0" brushRef="#br0" timeOffset="4443.316">7640 15541 115 0,'0'0'0'0,"-14"35"0"16,14-35 0 0,-2-14 0-16,2 5 1 0,2 0 0 15,-2 2 1-15,5 3 1 16,-2 10 1-16,3 6-1 16,-1 9 1-16,2 9-1 15,0 3 0-15,0 4-1 16,-4 0 0-16,8 0 0 15,-4-2 0-15,0-1-1 0,-2-10 1 16,-2-6-1-16,3-4 1 16,-1-4-1-16,-5-4 1 15,0-6-1-15,0-9 0 16,-5-7 0-16,-2-7 1 16,-2-7-1-16,-2-7 1 15,4-5-1-15,-1-2 0 16,1-3 0-16,3-4 0 15,1-4 0-15,4 5 0 16,1 0 0-16,3 10 0 16,2 7-1-16,6 3 1 15,-1 7-1-15,11 3 1 16,6 8-1-16,8 7 1 16,5 8-1-16,-1 8 1 15,1 7-1-15,-9 1 0 16,-6 5 0-16,-6 5 0 15,-13-3 0-15,-8 2 0 0,-10 2 0 16,-13-4 0-16,-7 1 0 16,3-6 0-16,-8-4 0 15,2-3 0-15,-1-3 0 16,14-2 0-16,0-2 0 16,12 2 0-16,1-1 0 15,14 8 0-15,8 3 0 16,11 1 0-16,13 3 0 15,-1-2 1-15,9 0-1 0,-1 0 1 16,-3 0-1-16,-4-3 1 16,-5-3-1-16,-7-1 1 15,-8-3-3-15,-3-4 1 16,-4 0-128-16</inkml:trace>
  <inkml:trace contextRef="#ctx0" brushRef="#br0" timeOffset="5208.125">5304 15606 124 0,'0'0'0'0,"32"3"0"15,-23-3 0-15,-9-2 1 16,0 2 0-16,0 0 2 16,0 4 1-16,7 3 0 15,12 9 0-15,2 5-1 16,13 5 1-16,7 6-1 15,7-2 1-15,1 1-1 16,2-1 0-16,-1 2 0 0,-9-8 0 16,-7-4-2-16,0-3 1 15,-5-3-2-15,-3 0 0 16,-6-1-4-16,-8-3 1 16,2 1-115-16</inkml:trace>
  <inkml:trace contextRef="#ctx0" brushRef="#br0" timeOffset="6248.022">4610 15316 120 0,'0'0'0'16,"11"28"1"-16,-4-5 0 15,2 6 2-15,-3 3 0 16,3 3 0-16,3 0 1 16,1 2-2-16,-1 2 0 15,-3 3-1-15,-2-7 1 16,-1-3-1-16,1-8 1 0,-5-6-1 16,2-6 1-16,-4-3-1 15,-4-5 1-15,2-4-1 16,-5-9 1-16,1-9-1 15,-1-5 1-15,-7-6-1 16,3-3 0-16,-5-5 0 16,4-7 0-16,4-7-1 15,-1-2 1-15,-2-1-1 0,10 3 1 16,-5 0-1-16,6 12 1 16,6 8-1-16,-6 6 1 15,5 8-1-15,16-1 0 16,3 2 0-16,8 7 0 15,1 4 0-15,-5 5 0 16,6 7 0-16,-7 2 0 16,-1 1 0-16,-5 6 0 15,-13 5 0-15,-1 0 0 16,-7 4 0-16,-1-2 0 16,-12 0 0-16,-1 0 0 15,-12-2 0-15,0-2 0 16,-5-1 0-16,1-4 0 15,2 1 0-15,7-2 0 16,6-4 0-16,2-1 0 16,12 1 0-16,9 3 0 15,10 2 0-15,4 4 1 0,13 3 0 16,-1-2 0-16,0 1 0 16,0-4 0-16,-1-2 0 15,-7-2 1-15,-2-1-2 16,30 11-127-16</inkml:trace>
  <inkml:trace contextRef="#ctx0" brushRef="#br0" timeOffset="8225.493">6318 16586 133 0,'0'0'0'16,"0"0"1"-16,0 0 1 15,0 0 1-15,0 0 1 16,0 0-1-16,0 0 1 16,0 0-1-16,0 0 1 15,0 41-1-15,-6-10 0 0,6 8-1 16,-1 3 1-16,-3 4-1 15,4-2 0-15,0-2 0 16,0 0 0-16,0-2-1 16,4-4 1-16,-4-7-2 15,1-4 1-15,5-4-2 16,-5-7 1-16,5-3-5 16,1-4 0-16,-6-5-6 15,10-15 1-15,-8 1-95 0</inkml:trace>
  <inkml:trace contextRef="#ctx0" brushRef="#br0" timeOffset="8607.364">6318 16736 123 0,'1'17'0'16,"5"11"0"-16,-6-21 1 16,0-9 0-16,0 2 0 15,0-5 0-15,5 2 0 16,4 1 0-16,6 0 0 15,10 2 0-15,-6 0 1 16,4 0-1-16,-3 0 0 16,7-2 0-16,-1-1 0 15,2-2 0-15,0-4 0 16,-1-3 0-16,-6-2 0 16,-3-1 0-16,-2 1 0 15,-3-1-1-15,-6-1 1 0,0 0 0 16,-1 2 1-1,1 3 0-15,-7 4 0 0,0 4 0 16,0 10 1-16,0 10 0 16,0 13 0-16,0 12-1 15,1 2 1-15,5 6-1 16,1-5 1-16,0 3-2 16,1-4 1-16,-1-2-4 15,12 44-124-15</inkml:trace>
  <inkml:trace contextRef="#ctx0" brushRef="#br0" timeOffset="9713.209">9247 15955 118 0,'0'0'0'15,"-19"18"1"-15,17-15 1 16,-5-3 2-16,7 0 1 16,-1-3-1-16,1 3 1 15,1 2 0-15,6 8 0 16,6 9-1-16,-5 4 0 15,-1 7-1-15,-1 0 0 16,-1 3-1-16,-2-1 0 16,3 0-1-16,-5-8 1 0,-1-3-2 15,4-3 0-15,-2-6-4 16,3-1 1-16,-3-4-6 16,-9-9 0-16,0 0-94 15</inkml:trace>
  <inkml:trace contextRef="#ctx0" brushRef="#br0" timeOffset="9940.51">9068 16101 118 0,'0'0'0'16,"36"23"0"-16,-29-25 1 16,-14-8 2-16,14 3 1 15,-3 0 3-15,10 1 1 16,0 3-1-16,8 3 1 15,10 2-3-15,-3 1 0 16,5 2-2-16,-5 2 0 16,3 4-3-16,-6-2 1 15,-4-2-2-15,31 9-125 16</inkml:trace>
  <inkml:trace contextRef="#ctx0" brushRef="#br0" timeOffset="11723.286">10672 16085 102 0,'0'0'0'15,"0"0"1"-15,0 0 1 16,0 0 2-16,0 0 1 0,0 0 0 16,0 0 0-16,0 0 0 15,0 0 0-15,-2 30-2 16,2-3 1-16,0 6-1 15,0 4 0-15,0 5-1 16,0-2 1-16,0 3-1 16,2-6 0-16,3-4-1 0,-3-5 0 15,-2-5-1-15,0-4 0 16,0-5-4-16,4-3 0 16,-3-4-8-16,-1-2 0 15,6 0-76-15</inkml:trace>
  <inkml:trace contextRef="#ctx0" brushRef="#br0" timeOffset="12279.806">10719 16159 116 0,'0'0'0'15,"-1"18"1"-15,-6-25 0 16,0-11 2-16,0 6 0 16,5-2 0-16,2 0 0 0,2 0-1 15,5-2 1-15,5-2-1 16,3-1 0-16,6-2-1 15,6 0 1-15,0 1-1 16,12 8 1-16,3 3-1 16,0 6 1-16,-6 6-1 15,-3 4 1-15,-1 4-1 0,-13 5 0 16,-10 3 0-16,-9 4 0 16,-14 5-1-16,-7 0 1 15,-12 2-1-15,6-5 0 16,-6-3 0-16,9-4 0 15,-1-6 0-15,6-3 0 16,9-4 0-16,-2-1 0 16,5-2-1-16,1-2 1 15,6 0 0-15,4 3 0 16,3 4 0-16,9 7 0 16,6 6 0-16,8 4 0 15,5 6 1-15,1 0 0 16,10 3 0-16,-10-3 1 15,3 0-1-15,-10-5 0 16,-4-4-3-16,-8-5 1 16,1-1-115-16</inkml:trace>
  <inkml:trace contextRef="#ctx0" brushRef="#br0" timeOffset="13074.78">11319 15822 124 0,'0'0'0'16,"0"0"2"-16,0 0 0 16,0 0 3-16,0 0 1 15,5 17-1-15,-5-3 1 16,2 6-1-16,-2-1 0 15,0 4-1-15,-2 0 0 16,2 1-1-16,-7-1 0 16,0 2-3-16,2-4 1 15,3 0-2-15,4 0 0 16,5 0-4-16,5-5 1 16,-5 0-115-16</inkml:trace>
  <inkml:trace contextRef="#ctx0" brushRef="#br0" timeOffset="13452.144">11649 16319 136 0,'0'0'0'16,"-28"-25"1"-16,35 22 0 15,14 5 1-15,1-4 1 16,6 2 0-16,14-5 0 16,9-4 0-16,3-2 1 15,7 1-1-15,-4 1 1 16,-4 0-2-16,-6 2 0 15,-5 4-1-15,-7-1 1 16,-8 1-1-16,0 1 0 16,-8 2-1-16,-2 0 0 15,2 0-1-15,-1 0 1 16,-11 0-5-16,0-2 0 16,0 0-111-16</inkml:trace>
  <inkml:trace contextRef="#ctx0" brushRef="#br0" timeOffset="13964.023">12475 15641 121 0,'0'0'0'16,"-36"8"2"-16,31-4 0 16,5-2 1-16,0-2 0 15,6 1 2-15,0-2 0 16,-5-1 0-16,1 13 0 0,3 6-2 15,-5 11 1-15,0 11-1 16,-5 3 0-16,-5 6 0 16,5-3 0-16,-8 3-1 15,10-4 0-15,-1-2-2 16,3-5 1-16,1-6-5 16,-6 38-120-16</inkml:trace>
  <inkml:trace contextRef="#ctx0" brushRef="#br0" timeOffset="14879.157">12336 15082 125 0,'0'0'0'0,"2"24"0"0,-2-11 1 15,-2-1 1-15,2 9 0 16,2 7 0-16,-1 6 1 16,5 4-2-16,-5 3 1 15,5 1-2-15,-1-3 0 16,-5-3-5-16,0-4 0 15,-5 0-86-15</inkml:trace>
  <inkml:trace contextRef="#ctx0" brushRef="#br0" timeOffset="15417.507">12210 15226 121 0,'0'0'0'0,"11"-26"0"15,-9 12 0 1,-1-1 0-16,6 1 1 0,-2-1 0 16,9-1 1-16,13-2 0 15,7 8 0-15,14-3-1 16,-3 10 1-16,0 3-1 16,-6 3 1-16,-5 4-1 15,-6 0 0-15,-1 2 0 16,-8 0 0-16,-4 2 0 0,-9 1 0 15,-6 0 0-15,-6 0 0 16,-9 1-1-16,2-4 1 16,-2-4-1-16,-3-2 1 15,4-1-1-15,0-2 0 16,2 0 0-16,5-2 0 16,4 1-1-16,3 1 1 15,9 0-1-15,10 5 0 16,3 4 0-16,6 3 0 15,4 4-3-15,3 3 1 16,1 4 2-16,3 3 0 16,-12 2 1-16,0-1 1 15,-12 1 2-15,-9-2 1 16,-12-1-4-16,-9-2 0 16,-17 0 1-16,1-6 1 15,-8-3 0-15,-1-3 0 16,-2-3-1-16,1-6 1 15,-1-5-2-15,9-4 0 0,6-2-3 16,7-5 1-16,11-5-9 16,12-13 1-16,3 0-76 15</inkml:trace>
  <inkml:trace contextRef="#ctx0" brushRef="#br0" timeOffset="15735.371">12800 15247 106 0,'0'0'0'0,"15"35"7"0,-2-8 1 16,1 4 0-16,1 4 0 16,3 4-6-16,-3-2 0 15,-1 0-1-15,0-6 1 16,-1-2-1-16,-6-7 1 16,-6-4-1-16,-1-6 1 15,-1-3 0-15,-8-7 1 16,-9-6 0-16,4-4 1 15,-1-7-2-15,4-6 1 16,9-5-2-16,9-11 1 16,9-9-1-16,7 6 1 15,5 1-1-15,1 6 0 16,5 3-1-16,6 5 0 16,3 8-33-16,-4 6 1 15,1 6-20-15,36-9 33 16</inkml:trace>
  <inkml:trace contextRef="#ctx0" brushRef="#br0" timeOffset="17298.423">13351 16268 116 0,'0'0'0'0,"0"0"3"0,0 0 0 16,0 0-2-1,0 0 1-15,0 0-1 0,0 0 1 16,0 0 2-16,21-5 1 16,14-4-2-16,13 0 1 15,13-1-1-15,13-3 0 16,8-1 0-16,28-3 0 15,20-4-1-15,1 1 1 16,9 1-1-16,-1 5 0 16,11 2-2-16,-16 3 1 15,-12 5-1-15,9 3 1 16,-2 1 0-16,-15 1 0 16,-17 1-1-16,-9 0 1 15,-13 1-1-15,-21-1 0 16,-20 0 0-16,-11 0 1 15,-11-1-1-15,1 1 0 16,-6-2 0-16,0 4 1 16,-2 3-1-16,-2-4 1 0,-3 1-1 15,0 1 0 1,-7 2 0-16,4 0 1 0,-2 0-1 16,-4 0 0-16,-2-2 0 15,4-1 0-15,2-1-1 16,2-1 1-16,-3 0-2 15,6-2 0-15,-1-2 0 16,-3-3 0-16,4-2 1 16,0-7 0-16,-2-4 0 0,-5-5 0 15,-1-5 1-15,-4 5 0 16,-2 1 1-16,3 0 1 16,1 3-1-16,-3 0 0 15,1 1 0-15,4 4 1 16,1 2-2-16,1 3 1 15,3 4-1-15,6 0 0 16,10-1 0-16,14 5 0 16,21 1 0-16,0 3 1 15,13 6-1-15,-1 1 0 16,-5 4 0-16,-2 0 1 16,-8 1-1-16,-8 0 0 15,-13 3 1-15,-13 3 1 16,-17 4-1-16,-20 5 1 15,-14 6-1-15,-23 7 0 16,-20 4-12-16,2-12 1 16,-6-5-67-16,-77 35 41 15</inkml:trace>
  <inkml:trace contextRef="#ctx0" brushRef="#br0" timeOffset="23509.676">17616 15157 93 0,'0'0'0'15,"0"0"6"-15,0 0 1 16,0 0 5-16,0 0 0 15,0 0-11-15,0 0 1 16,0 0 2-16,0 0 1 16,0 30-2-16,0-3 1 15,2 8-3-15,-2 5 0 16,-2 9 0-16,2-3 1 16,-1 0-2-16,-3-6 1 0,2-3-1 15,-5-7 1-15,2-5-1 16,2-6 0-16,-2-7 0 15,5-3 1-15,0-4-1 16,0-1 0-16,0-2 0 16,0-6 0-16,0-3 0 0,1-14 0 15,4-9 0-15,-3-10 0 16,3-11 1-16,2 0 0 16,6-4-1-16,-1 8 1 15,-2-1-1-15,15 10 1 16,4 4-1-16,3 8 0 15,-3 8 0-15,-2 6 0 16,-7 7 0-16,1 3 1 16,-7 6-1-16,-7 4 1 15,-7 5 0-15,-8 4 0 16,-10 4-1-16,-4 0 1 16,-8 2-1-16,-2-2 0 15,5 2 0-15,0-7 0 16,8 0 0-16,5-9 0 15,6 0-1-15,1 0 0 16,1 0 1-16,12 3 0 16,2 3 0-16,6 6 0 15,7 4 0-15,4 2 1 0,3 3 0 16,1-2 1-16,4-1-2 16,-1-3 1-16,-4 0-1 15,-7-7 0-15,-2-1-47 16,-4-3 0-16,-4-2 12 15,-9-6-4-15,3 1 51 16</inkml:trace>
  <inkml:trace contextRef="#ctx0" brushRef="#br0" timeOffset="24334.114">18258 15569 116 0,'0'0'0'15,"37"3"2"-15,-35 1 0 16,-9-1 4-16,8 1 0 0,10-1 0 16,6 1 1-16,13 1-2 15,-1 4 0-15,6 1-2 16,4 4 0-16,-4 4-1 15,1 0 0-15,8-1-1 16,-8-3 0-16,5 0-1 16,-5-1 1-16,3-3-3 15,-12-1 1-15,-4-4-33 0,-5-1 0 16,-4-1-12-16,-8-1-4 16,3 0 65-16</inkml:trace>
  <inkml:trace contextRef="#ctx0" brushRef="#br0" timeOffset="24846.013">18848 15641 104 0,'0'0'0'16,"-7"35"3"-16,8-32 1 15,5-10 2-15,-1 4 1 16,-2-2 0-16,8 10 1 16,-2 5-5-16,-3 8 1 15,7 7-2-15,-5 1 0 16,-1 2 0-16,0 2 0 15,0 0-1-15,-1-6 0 16,1-1-1-16,-6-7 1 16,-1-5 0-16,0-4 0 15,0-4-1-15,0-3 0 16,0 0 0-16,0-10 1 16,-1-10-1-16,1-1 1 15,-2-5 0-15,-2 3 0 16,3 2 0-16,1 3 1 0,-7 4-2 15,7 2 1-15,0 3-1 16,0 2 1-16,0 2-1 16,7 5 0-16,7 5 0 15,1 7 1-15,6 6-1 16,4 0 0-16,2 3 0 16,1 0 0-16,4 0 0 0,-10-5 0 15,3-2 0-15,-2-7 0 16,-3-4 1-16,0-3 1 15,-6-2 0-15,-7-10 0 16,0-9-1-16,-7-4 1 16,-7-6-2-16,0-3 1 15,-7-2-3-15,3 6 0 16,1 5-38-16,-1 6 1 16,4 6-7-16,6 3-4 15,1-1 65-15</inkml:trace>
  <inkml:trace contextRef="#ctx0" brushRef="#br0" timeOffset="25150.042">19446 15785 153 0,'0'0'0'0,"-32"-35"4"15,43 29 1-15,12 8-2 16,-1-4 1-16,8 1-1 0,5-5 1 16,5-1-3-16,-4-1 1 15,5-5-4-15,-5-1 1 16,4-2-34-16,-7 4 1 15,-5 0-17-15,0 1-4 16,2 1 71-16</inkml:trace>
  <inkml:trace contextRef="#ctx0" brushRef="#br0" timeOffset="25734.116">20033 15407 110 0,'-20'32'0'16,"-15"22"2"-16,31-50 1 16,22-26 4-16,-10 17 0 15,10 3-4-15,-8 9 1 16,2 9-2-16,1 0 0 16,-6 3-1-16,0 1 0 15,0-1 0-15,-2-1 0 0,-2-1-1 16,3-4 0-16,-1-3 0 15,-4-3 0-15,5-2 0 16,-6-5 0-16,-11 2 1 16,4-5 0-16,0-4 2 15,0-7 1-15,-1-4-1 16,2-12 0-16,-1-9-2 16,7-1 1-16,7-6-1 15,0 6 1-15,7 1-2 0,11 6 1 16,4 5-1-16,-2 5 1 15,0 7-1-15,0 7 0 16,-1 8 0-16,-4 4 0 16,-2 6-1-16,-5 7 1 15,-2 5-3-15,-12 3 0 16,-2 4-2-16,-6 1 0 16,-7-1 2-16,-6-5 1 15,-8-6 1-15,9-3 0 16,4-2 0-16,1-4 0 15,1-3 0-15,5 0 0 16,3 2 2-16,6 2 0 16,11 0 3-16,8 1 1 15,8 4-2-15,-1 0 0 16,5 0-2-16,-1 0 1 16,8 1-2-16,-10-3 0 15,-1 0-77-15,31 13 38 16</inkml:trace>
  <inkml:trace contextRef="#ctx0" brushRef="#br0" timeOffset="26619.706">19223 16064 91 0,'0'0'0'0,"0"0"3"0,0 0 1 16,0 0 4-16,0 0 0 15,0 0 1-15,-6 21 1 16,-2 14-2-16,1 8 0 16,-4 8-4-16,9 1 1 15,1 6-2-15,2-5 0 16,5 0-2-16,1-2 1 15,0-2-2-15,1-7 1 16,6-3-1-16,-2-8 1 16,-3-6-1-16,-4-4 0 15,1-5 0-15,-3-6 1 16,2-3 0-16,-1-1 0 16,-2-1 1-16,5-3 0 15,0-2-1-15,0 0 0 16,0 0-1-16,-1 0 1 15,1-2 0-15,7 4 1 0,11 0-2 16,4 3 1-16,5 2 0 16,6 3 0-16,0 6 0 15,9 4 0-15,6 2-1 16,-6-4 1-16,2 0-1 16,-13-4 0-16,-5-2-51 15,-6 0 0-15,-8 2 11 16,23 13 32-16</inkml:trace>
  <inkml:trace contextRef="#ctx0" brushRef="#br0" timeOffset="28540.497">20217 16802 102 0,'0'0'0'0,"0"25"4"16,0-13 0-16,-2-1 4 15,4 6 0-15,5 4-4 16,-6 6 1-16,5 3-2 16,-6 5 0-16,0 5-2 15,-7 2 1-15,1 2-2 16,5-1 1-16,2-3-1 15,-2-3 1-15,-1-4-1 16,-2-8 1-16,3-8-1 16,1-4 1-16,0-8-1 0,0-2 0 15,-2-3 0-15,2-17 0 16,0-13 1-16,2-3 0 16,-1-8 0-16,6-3 1 15,6-5-2-15,0 3 1 16,7 1-1-16,-1-1 1 15,2 2-1-15,-6 9 1 16,1 7-1-16,9 7 0 16,1 8 0-16,-9 10 1 15,1 8-1-15,-11 6 1 16,-14 8-1-16,0 4 1 16,-11 5-1-16,4 2 0 15,-7 2 0-15,0-4 0 16,0-2 0-16,2-7 0 15,5-5-1-15,6-3 1 16,6-2-2-16,-2-4 1 16,4-3 0-16,0-2 1 0,0 0 0 15,11 2 0 1,-1-1 1-16,8 6 0 0,-3 2 0 16,10 2 1-16,-2 3-1 15,4 3 1-15,0 6-1 16,-5-4 0-16,-1 1-1 15,-2-6 0-15,1-5-18 16,-8-1 0-16,-4-2-43 0,-1-3-5 16,2 1 85-16</inkml:trace>
  <inkml:trace contextRef="#ctx0" brushRef="#br0" timeOffset="28724.239">20729 16628 167 0,'0'37'0'15,"0"25"2"-15,-1-24 0 16,1-8-7-16,0 5 0 16,5 2-73-16,-2 35 40 15</inkml:trace>
  <inkml:trace contextRef="#ctx0" brushRef="#br0" timeOffset="77603.772">17390 17674 85 0,'0'0'5'0,"0"0"0"15,28-9 6-15,0 6 0 16,12 1-5-16,0-2 1 16,3-1-4-16,17-2 0 15,1 0-1-15,15-2 1 16,12 0-2-16,42 1 1 15,34-3-1-15,7 2 1 16,18 1 0-16,13 2 0 16,12 5-1-16,10 2 1 15,7 3 0-15,-7-4 0 16,-10-2 0-16,-10 0 1 0,-8-1-2 16,-20 3 1-16,-19 3-1 15,-14-1 1-15,-13-2 0 16,-13 0 0-16,-9 0-1 15,-15 0 1-15,-16-2-1 16,-22 1 0-16,-15 1 0 16,-12-2 0-16,-15 2 1 15,-5-2 0-15,-4 2-2 16,-16-2 0-16,-13-1-21 0,-10-1 0 16,-12 2-47-16,-31-3 38 1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20" units="cm"/>
          <inkml:channel name="Y" type="integer" max="1084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628.47894" units="1/cm"/>
          <inkml:channelProperty channel="Y" name="resolution" value="622.9885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5-03-28T12:57:18.425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97 7671 163 0,'21'18'0'0,"4"3"0"16,-3-4 0-16,5 1 0 15,13-2 1-15,2 3-1 16,-2-3 1-16,-4 0 0 16,3-2 0-16,2-6 0 15,-9 1 0-15,-9-5 0 16,-4 1 0-16,-5-3 0 15,-6-1 0-15,-2 1 0 0,1 2 0 16,-6-4-1-16,12 0-128 16</inkml:trace>
  <inkml:trace contextRef="#ctx0" brushRef="#br0" timeOffset="2475.043">1286 7385 92 0,'0'0'0'0,"0"0"0"16,0 0 0-16,0 0 0 15,0 0 1-15,0 0 0 16,0 0 1-16,-1 28-1 16,1-4 1-16,0 10 1 0,0-1 0 15,0 4 0-15,0-5 0 16,0-1 0-16,0 1 0 16,0 1-1-16,0-6 1 15,-6-3-1-15,6-6 1 16,0-6-2-16,0-3 1 15,-1-7-1-15,1-2 1 16,0-2-1-16,0-10 1 16,0-6-1-16,0-1 0 15,0-8-1-15,0-3 1 16,1-1-1-16,5-4 1 16,-3-2-1-16,8 5 1 15,-3 0-1-15,5 6 1 16,1 0-1-16,0 3 1 15,1 5-1-15,4 1 0 16,2 3 0-16,-2 3 0 16,-5 4 0-16,-5 4 0 15,2-1 0-15,-6 8 0 0,2 1 0 16,-4 11 1-16,4 7-1 16,-7 5 1-16,0 7-1 15,0 2 1-15,0 5-1 16,0-2 1-16,4 1-1 15,-2-6 1-15,3-4-1 16,-2-8 1-16,2-5-1 16,9-2 1-16,-1-6-1 15,-1-1 1-15,-3 0-1 0,-1-6 0 16,-1-1 0-16,5-7 1 16,2-4-1-16,-1-5 1 15,1-4-1-15,-7-4 0 16,0-3 0-16,-7 6 0 15,-7 1 0-15,0 4 1 16,-13 5-1-16,6 2 1 16,-6 11-1-16,0 4 1 15,-1 10-1-15,6 3 1 16,-4 7 0-16,12-1 0 16,7-1 0-16,7 0 0 15,15-1-1-15,22-7 1 16,10-3-3-16,2-8 1 15,12 0-2-15,55 6-110 16</inkml:trace>
  <inkml:trace contextRef="#ctx0" brushRef="#br0" timeOffset="3162.624">2579 7915 109 0,'0'0'0'0,"0"0"0"15,0 0 0-15,0 0 0 0,0 0 0 16,0 0 0-16,0 0 1 16,0 0 1-16,0 0 0 15,-6 32 1-15,6 1 1 16,-7 13 0-16,9-2 1 15,3 5-2-15,1 0 1 16,1-3-2-16,-4-7 1 16,4-8-3-16,4-1 1 15,-6-2-3-15,-2-7 1 16,4-5-8-16,-7-9 1 16,0-3-79-16</inkml:trace>
  <inkml:trace contextRef="#ctx0" brushRef="#br0" timeOffset="3464.147">2701 7892 128 0,'0'0'0'0,"0"0"0"16,0 0 0-16,0 0 0 15,0 0 1-15,-5 32 1 16,-1-2 1-16,5 10 1 16,-6 4 0-16,0 7-1 15,7-2 1-15,0 4-1 16,0-4 0-16,0 1-2 0,7-8 0 16,0-4-1-1,0-1 0-15,1 0-4 0,-1-9 1 16,4-3-7-16,-11 1 0 15,1 1-82-15</inkml:trace>
  <inkml:trace contextRef="#ctx0" brushRef="#br0" timeOffset="3851.791">2498 8840 141 0,'0'0'0'15,"0"31"0"-15,6-13 0 16,-3 1 0-16,8-1 0 16,1-1 0-16,-2-1 0 15,4-2 0-15,5-5 0 16,-3-2 0-16,2 0 0 0,-3-5 0 15,-2 0 0-15,0-1 0 16,3-9 1-16,3-7 0 16,1-7 0-16,-1-12 0 15,-11 1 1 1,-1-2-1-16,-1 3 1 0,-12-3-1 16,-1 5 1-16,-1 4-1 0,-13 6 1 15,-5 1-1-15,-2 15 1 16,-7 6-2-16,2 11 0 15,-2 4-5-15,3 2 1 16,5 3-104-16</inkml:trace>
  <inkml:trace contextRef="#ctx0" brushRef="#br0" timeOffset="4484.088">2575 7982 103 0,'0'0'0'16,"0"0"0"-16,0 0 0 15,0 0 0-15,0 0 0 16,11-18 0-16,-3 8 1 15,-1-2 0-15,20-6 1 16,7-1 1-16,8-2 0 16,11-2 1-16,6-4 1 15,7-2-1-15,0-3 1 16,2 0-2-16,0 1 1 16,0 1-1-16,-8 7 1 15,-10 9-1-15,-8-2 0 0,-10 9-1 16,-5-2 1-16,-7 2-3 15,-12 2 1-15,-1 1-3 16,-14 4 0-16,2 0-109 16</inkml:trace>
  <inkml:trace contextRef="#ctx0" brushRef="#br0" timeOffset="5129.661">3254 6977 101 0,'0'0'0'0,"0"0"0"0,0 0 0 15,0 0 0-15,0 0 0 16,0 0 2-16,5 21 0 16,4 11 2-16,-4 11 0 15,-2 15 0-15,4 0 1 16,-3 4-1-16,3-2 0 16,-6 5-1-16,6-7 1 15,0-4-2-15,0-5 0 16,-1-5-1-16,-1-9 0 15,-2-8-1-15,3-6 0 16,-6-7-7-16,5 0 0 16,-5-5-4-16,2-6 1 15,-2 3-65-15</inkml:trace>
  <inkml:trace contextRef="#ctx0" brushRef="#br0" timeOffset="5415.023">3376 7620 105 0,'0'0'0'0,"0"0"1"16,0 0 1-16,0 0 1 16,0 0 1-16,0 0 0 15,0 0 0-15,0 0-1 16,0 0 1-16,0 0 0 16,0 0 0-16,43-4 0 15,-10 8 0-15,8 5-1 16,6 7 0-16,7 8 0 15,3-1 1-15,9 3 0 0,1-3 0 16,1-2-2-16,-12-3 1 16,-9-2-2-16,-6 0 1 15,0-2-2-15,-13-4 1 16,-8-1-4-16,28 10-123 16</inkml:trace>
  <inkml:trace contextRef="#ctx0" brushRef="#br0" timeOffset="6104.957">3084 6725 107 0,'0'0'0'16,"-15"15"0"-16,10 2 0 16,-2 6 0-16,5-5 0 15,2 3 0-15,3-4 0 16,9 3 1-16,4-3 0 16,9 2 0-16,-4-3 1 15,-1 2-1-15,1-9 1 16,0-4 1-16,12-9 1 15,8-6-1-15,-7-6 0 16,0-7 0-16,-5 0 0 0,3-7 0 16,-17 4 0-16,-3 1 0 15,-5-1 0-15,-8 0-1 16,-10-2 1-16,1 1-1 16,-13 10 0-16,-1 4-1 15,-9 5 1-15,-2 8-2 16,3 3 1-16,4 11-2 0,6 6 1 15,1 8-7-15,9 0 0 16,-6-2-96-16</inkml:trace>
  <inkml:trace contextRef="#ctx0" brushRef="#br0" timeOffset="6824.542">3431 6682 119 0,'0'0'0'16,"-13"26"-1"-16,4-7 0 15,-9 4-2-15,10 3 1 16,-5 4 0-16,5-2 1 15,-3 2 1-15,3-7 0 16,1 4 0-16,1-13 1 16,5-2 0-16,-1-3 1 15,2-8-1-15,3-1 1 0,3-1-1 16,9-12 1-16,6-1-1 16,4-9 0-16,-3-6 0 15,3 0 0-15,-3-4-1 16,-1 1 1-16,4-1 0 15,-10 3 0-15,6 0-1 0,-3 6 1 16,-4 6-1-16,0 2 1 16,-2 6 0-16,-2 3 0 15,1 5 0-15,-8 7 0 16,4 9 0-16,-7 11 0 16,-1 3 0-16,-6 4 0 15,0 1 0-15,0 4 0 16,-2 7 0-16,4-9 0 15,-1-2 0-15,5-3 0 16,2-9 0-16,5-1 0 16,1-4-1-16,12-2 1 15,5-9-1-15,9-5 1 16,0-5-1-16,8-4 1 16,-1-9-1-16,-5 1 1 15,-2 3-1-15,-7-13 0 16,-2-8 0-16,-5 9 1 15,1 3-1-15,-19 0 1 16,-2 2-1-16,-17 10 1 16,-4 8 0-16,-5 6 0 0,-6 11 0 15,4 9 0-15,1 9 0 16,9 0 0-16,5 6 0 16,14-3 1-16,8 2-2 15,13-2 0-15,18 1-7 16,1-14 1-16,0 0-99 15</inkml:trace>
  <inkml:trace contextRef="#ctx0" brushRef="#br0" timeOffset="7533.385">4321 7864 91 0,'0'0'0'0,"0"0"0"0,0 0 0 16,0 0 0-16,0 0 1 16,23 28-1-16,-11-14 1 15,-4 1 0-15,5-5 0 16,-5 1 0-16,10-3 1 15,-2-4 1-15,-1-8 0 16,4-8 0-16,-1-2 0 16,-4-4 0-16,-4-1 0 15,-3-7 0-15,-2-1 0 16,1 1 0-16,-5-6 1 16,-2 1-1-16,-5-1 0 15,-1 2 0-15,-6 7 0 16,-3 6-1-16,-9 10 0 15,-4 9-1-15,-3 12 1 16,-4 12-1-16,4-1 0 16,3 8-1-16,4-1 0 0,10-1-3 15,2-3 1-15,8-3-8 16,-11 28-85 0</inkml:trace>
  <inkml:trace contextRef="#ctx0" brushRef="#br0" timeOffset="8299.244">4521 7653 82 0,'0'0'0'16,"-5"34"0"-16,3-20 0 16,1-4 1-16,1 6 0 15,0 4 2-15,1 1 1 16,1 5 0-16,3-8 1 16,-5-1-2-16,6-3 0 15,-5-3-1-15,5-2 0 16,-1-2 0-16,-2-6 0 15,3 3 0-15,1-6 0 16,6-1 0-16,0-6 0 16,1-9 0-16,-6-3 0 15,-1-5 0-15,-1-6 0 16,-1-3 0-16,-3-2 0 0,3 0-1 16,4 2 1-16,-3 3-1 15,3 2 1-15,3-1-1 16,1 8 0-16,-6 5 0 15,0 6 0-15,0 7 0 16,5 10 0-16,3 13-1 16,1-4 1-16,2 7-1 15,-4 10 1-15,-7 10-1 0,-1-1 1 16,-4 4-1-16,3 0 1 16,1-3-1-16,-3-4 1 15,2-6-1-15,2 3 1 16,6-8-1-16,-6-3 0 15,0-9 0-15,6-5 0 16,1-6 0-16,7-10 0 16,4-9 0-16,-3 4 0 15,1-6 0-15,2-4 0 16,-3-3 0-16,-1-3 0 16,-3-4 0-16,-10 1 0 15,-2-1 0-15,-8 7 1 16,-10 6-1-16,-2 1 1 15,-6 10 0-15,5 16 0 16,-4 10 0-16,5 7 1 16,0 8-1-16,3-5 1 15,4 2-1-15,7-4 1 0,7-3-2 16,19-3 0-16,16-5-3 16,26 17-114-1</inkml:trace>
  <inkml:trace contextRef="#ctx0" brushRef="#br0" timeOffset="10685.544">6264 7836 135 0,'0'0'0'16,"0"0"0"-16,0 0 0 15,0 0 0-15,1 18 0 16,6 12 0-16,0 5 1 15,5 9-1-15,-6-2 1 0,-3 5 0 16,2-6 0-16,-3-4-1 16,2-4 1-16,-8-8-1 15,4-4 0-15,0-4-2 16,0-8 1-16,-2-4-7 16,-5-1 1-16,6-9-4 15,-5-2 1-15,1 1-60 0</inkml:trace>
  <inkml:trace contextRef="#ctx0" brushRef="#br0" timeOffset="10865.178">6169 8123 104 0,'0'0'3'0,"0"0"1"16,0-21 1-16,2 12 0 16,3 0 0-16,8 4 0 15,13-1-2-15,3 3 1 16,6 3-1-16,5-5 0 15,7 1-2-15,-6-1 0 16,-7-2-4-16,-6 2 0 16,-1-1-98-16</inkml:trace>
  <inkml:trace contextRef="#ctx0" brushRef="#br0" timeOffset="12575.232">7374 8045 120 0,'0'0'0'0,"0"0"0"0,0 0 0 16,0 0 0-16,0 0 0 15,27-16 0-15,-6-1 1 16,13-8 0-16,-6 6 1 16,4-4-1-16,-4-3 1 15,6-1 0-15,-2 5 0 16,-2-5-1-16,4 1 1 15,0-4-1-15,-8 11 1 16,-4 1 0-16,6-1 0 16,0 3-1-16,-2 2 1 15,-5 2-1-15,-2 1 1 16,-1 4-1-16,-8 2 1 16,1 1-1-16,-2 2 1 15,-3 2-1-15,8 2 1 16,2 5 0-16,7 2 0 15,1 2-1-15,8 6 1 16,9 4-1-16,7-3 1 0,6-2-1 16,7-1 1-1,3 3-1-15,1-7 1 0,-8-3-1 16,4-1 0-16,-1-1 0 16,-13-5 0-16,-12 1-1 15,-8 0 0-15,-7 1-4 16,-19 3 0-16,-1 1-118 15</inkml:trace>
  <inkml:trace contextRef="#ctx0" brushRef="#br0" timeOffset="13687.244">7326 8087 124 0,'0'0'0'0,"0"0"0"0,0 0 0 16,0 0 1-16,0 0 0 16,1 32 0-16,5-6 1 15,-6 6 1-15,5 5 1 16,-2 3-1-16,3 8 0 15,-5 5 0-15,-1-2 0 16,6 0-1-16,-6-1 0 16,0 0 0-16,0-6 0 15,5-4-1-15,-4-7 1 16,1-4-1-16,3-10 1 16,-3-2-1-16,3-1 0 15,1-7 0-15,-5 0 0 16,1-2-1-16,3 0 1 15,-3-5-1-15,-2 1 1 16,4 1-1-16,10-4 1 16,13 1-1-16,-6-1 1 0,-1 0-1 15,9 0 1-15,8 0-1 16,-7 2 1-16,-3 0 0 16,14 3 0-16,-1 2 0 15,7 4 0-15,2 5 0 16,-2-8 0-16,-6 3-1 15,0 1 1-15,-7-3-1 16,-7-4 1-16,-6 1-1 0,-7-3 1 16,-6 1-1-16,3-4 1 15,-10 0-1-15,1 0 1 16,-2 1-1-16,0-1 1 16,0 0-1-16,0 0 1 15,0 0-1-15,0 0 1 16,5 0-1-16,-5 0 1 15,2 0-1-15,3 0 0 16,1-1 0-16,9-6 0 16,4-4 0-16,9-7 0 15,7-4 0-15,4 4 0 16,-3-5 0-16,4 2 0 16,2-7 0-16,2 7 0 15,-8 3 0-15,-2 4 0 16,-12 2 0-16,3 1 0 15,-6 3 0-15,-5 4 0 16,-4-1 0-16,1 3 0 16,-10 0 0-16,6 2 0 15,-7-3-2-15,2-1 0 0,2 3-4 16,-3-8 1-16,5 3-6 16,-5-8 1-16,6 2-1 15,-3-5 1-15,-1 3-82 16</inkml:trace>
  <inkml:trace contextRef="#ctx0" brushRef="#br0" timeOffset="14002.118">8702 7936 135 0,'0'0'0'16,"-6"32"1"-16,3-32 0 15,3-9 0-15,0 9 0 16,-7 9 1-16,3 9 0 16,4 10 1-16,4 5 0 15,-2 7 0-15,3 4 1 16,-2 7-1-16,3-7 1 16,1 0-1-16,-2-2 0 15,2 2-1-15,0-9 1 16,-6-5-2-16,6-10 1 15,-5-4-2-15,-2-2 0 16,0-9-8-16,0-5 0 16,-2-5-1-16,-6-4 1 15,1 0-95-15</inkml:trace>
  <inkml:trace contextRef="#ctx0" brushRef="#br0" timeOffset="14409.917">7789 8232 157 0,'0'0'0'16,"21"-2"0"-16,-8-7 0 15,-5-3 0-15,13-2 0 16,7-7 0-16,-2 1 0 15,-1-1 0-15,-1 4 1 16,6-1-1-16,-6 4 1 16,-3 2-1-16,-5 3 1 15,-6 7-2-15,3-5 1 16,-5 2-7-16,3 1 0 16,-3 3-97-16</inkml:trace>
  <inkml:trace contextRef="#ctx0" brushRef="#br0" timeOffset="14739.14">8489 8209 140 0,'-19'-4'0'15,"-9"-1"0"-15,22 8 0 16,20 8 0-16,-7 5 1 16,6 3-1-16,-5-1 1 15,3 3 0-15,-9-5 0 16,5 1-1-16,-7 3 1 15,-6 2-2-15,5-6 0 16,-1 0-8-16,-9-2 1 16,3 0-81-16</inkml:trace>
  <inkml:trace contextRef="#ctx0" brushRef="#br0" timeOffset="15068.58">7652 8550 149 0,'15'-11'0'16,"17"-6"0"-16,-8 11 1 16,2 10 0-16,6-2 0 15,-3 6 1-15,10-1 0 16,8 2-1-16,-16-5 1 16,1 1-2-16,-11-5 0 15,-2 2-5-15,-4 5 0 16,1-2-102-16</inkml:trace>
  <inkml:trace contextRef="#ctx0" brushRef="#br0" timeOffset="17081.652">8682 7861 121 0,'0'0'0'16,"20"0"0"-16,-13-6 0 15,0 3 0-15,-1-1 0 16,1-1 0-16,13-4 1 16,6-5 1-16,3-1 0 15,5-1 1-15,0-2 0 16,5-3 0-16,-3 2 0 16,-1-1 0-16,12 1 0 15,0-2-1-15,8 2 1 0,4-6-1 16,-16 9 0-16,-8 0 0 15,-2 6 0-15,-10 1-1 16,-5 0 1-16,-4 4-1 16,-8 1 1-16,0 4-1 15,-6 0 1-15,-6-3-1 16,6 3 1-16,-6 3-1 16,-1-3 0-16,0 2 0 15,0 0 0-15,0 0-1 0,3 1 1 16,2-3-1-16,1 0 1 15,-5 0-1-15,6 0 0 16,0 0 0-16,0 0 0 16,0 0 0-16,0 0 0 15,0 0 0-15,0 0 1 16,0 0-1-16,6 2 1 16,-3 0-1-16,9 3 1 15,8 4-1-15,2 3 1 16,10 7-1-16,4-1 1 15,8 8-1-15,-8-6 1 16,-1 1-1-16,11 5 1 16,1 2-1-16,-11-5 1 15,-1-2 0-15,-3-3 0 16,-6-6-1-16,-9-1 1 16,-3-3-1-16,4-1 1 15,-3-1-1-15,-2-3 0 16,-5-1-3-16,17 3-131 15</inkml:trace>
  <inkml:trace contextRef="#ctx0" brushRef="#br0" timeOffset="19437.379">9185 6984 88 0,'0'0'0'0,"0"0"0"15,0 0 0-15,0 0 0 0,0 0 1 16,0 0 2-16,0 0 1 16,12 35 2-16,-3-3 0 15,4 8 0-15,1 6 1 16,0 6-2-16,4-4 0 16,-2-2-1-16,-1 3 0 15,4 4-1-15,-1-11 0 16,-9-7-2-16,5-5 1 15,-8-4-1-15,1-7 0 16,0-3-1-16,-5-5 1 16,-2-4-1-16,-2-7 0 15,-6-4-2-15,-3-5 1 16,1-5-4-16,-2-7 1 16,-2-5-3-16,-6-2 1 15,5-7-2-15,-3 0 1 16,4-6 0-16,0 4 1 15,0 0 2-15,6 0 0 16,-4 1 2-16,5 2 0 0,0 6 1 16,1 2 1-16,5 5 0 15,-5 1 0-15,6-1 0 16,0 5 1-16,0 6 0 16,0 1 1-16,2 2 0 15,3 3 1-15,-1 1 0 16,3 1 0-16,-4 2 0 15,8 0 0-15,-3 2-1 16,-1 1 1-16,6-3-1 0,2 2 0 16,6-2 0-16,-7 0 0 15,0 0-1-15,-2 0 1 16,-5 0 0-16,4 2 0 16,-9 3 0-16,-1-1 0 15,5 3 0-15,-6 5 0 16,1 6-1-16,-1 8 1 15,0 6-1-15,0 5 1 16,0 7-1-16,4-1 1 16,-2 1 0-16,-2 2 0 15,5 2 0-15,-3-5 0 16,-1-2-1-16,-1-6 1 16,-1-3-1-16,1-8 1 15,0-6-1-15,0-2 1 16,0-6-1-16,0-3 0 15,0-5-1-15,-2-7 1 16,-2-6-1-16,3-1 0 0,-1-9 0 16,-2-2 1-16,3-5-1 15,-5-2 0-15,3-2 0 16,-2 1 0-16,-2-3 0 16,1-1 0-16,-6-2 0 15,5 7 0-15,-1 6 0 16,1-6 0-16,1 2 0 15,5 3 0-15,-5 2 0 16,5 6 0-16,1 6 0 0,-2-3 0 16,2 4 0-16,0 3 0 15,0 3 0-15,0-1 0 16,2 3 0-16,-2 2 0 16,0 0 0-16,0 0 0 15,-2 7 0-15,4 4 0 16,-2 10 0-16,7 5 0 15,-6 9 0-15,5-7 0 16,1 2 0-16,-6-2 1 16,4 2-1-16,-3-11 1 15,2-1-1-15,-3-6 1 16,-1-3-1-16,0-4 1 16,0-1-1-16,6-11 0 15,-3-4 0-15,2-6 1 16,2-6-1-16,-7 2 0 15,-1 2 0-15,1 1 0 16,-6 0 0-16,1 1 0 16,-2 3 0-16,5-2 0 0,1 5 0 15,1 3 0-15,0 1 0 16,0 5 0-16,1-2-1 16,-1 4 0-16,0 0-8 15,0 0-104 1</inkml:trace>
  <inkml:trace contextRef="#ctx0" brushRef="#br0" timeOffset="20201.356">9056 6321 130 0,'0'0'0'0,"1"27"0"16,3-19 0-16,-4-4 0 16,2 7 0-16,-2 1 0 15,5 11 0-15,-2 5 0 16,2 7 0-16,1 5 0 15,-5-1 1-15,-1 1 0 16,0-4 0-16,-1-5 0 16,1-8 1-16,-6-2 0 0,5-7 0 15,-3-5-1 1,4-4 1-16,4-5-1 0,-3-10 0 16,-1-15-1-16,6 1 1 15,-6-12-1-15,0 5 1 16,0 1-1-16,0 2 1 15,1 3-1-15,-1 8 0 16,2 2 0-16,3 5 0 16,-5 6 0-16,0 4 1 15,2 2-1-15,3 14 1 16,9 10-1-16,-1-6 1 16,-1 3-1-16,2 1 1 15,-4 1 0-15,2-6 0 16,-5-5 0-16,4-3 1 15,-4-4-1-15,7-2 1 16,1-9-1-16,6-1 1 16,0-9-1-16,-1-3 1 15,-5-10-1-15,-3-3 1 0,-6 2-1 16,-6-3 0-16,-11 1-1 16,2 3 0-16,-4 3 0 15,0 4 0-15,-2 5-5 16,2 2 1-16,5 1-113 15</inkml:trace>
  <inkml:trace contextRef="#ctx0" brushRef="#br0" timeOffset="20937.638">9478 6269 128 0,'0'0'0'16,"-27"14"0"-16,22-7 0 15,3 1 0-15,4 10 0 16,9 10 1-16,-8 2 0 16,2 5 0-16,1-3 1 15,-5-1-1-15,5 5 1 16,-6-1-1-16,5-4 1 16,-5-8-1-16,2-2 0 0,-1-5 0 15,3-4 0-15,-2 1-1 16,-2-8 1-16,0-1-1 15,0-8 1-15,1-5-1 16,-1-8 1-16,4-6-1 16,-4 0 0-16,-4-2 0 15,3 2 1-15,-5 4-1 16,5 2 1-16,-1 3-1 0,2 3 1 16,0 2 0-16,0 2 0 15,0 4 0-15,0-1 0 16,0 4-1-16,0 0 1 15,2 0-1-15,12 4 1 16,5-1-1-16,-4 2 1 16,3-3-1-16,-8 0 1 15,4-2-1-15,5-4 1 16,1-3-1-16,-5 0 1 16,4-1 0-16,-10-5 0 15,-2-6-1-15,-2 7 1 16,1-2 0-16,-12 5 0 15,1 2 0-15,-5 5 0 16,-4 4 0-16,-5 10 0 16,-1 6-1-16,-1 4 1 15,6 8 0-15,3-3 0 16,3 4-1-16,9 1 0 16,7 0-1-16,2-10 1 0,3 0-9 15,-4-5 1-15,6 1-101 16</inkml:trace>
  <inkml:trace contextRef="#ctx0" brushRef="#br0" timeOffset="21717.349">9814 6638 136 0,'0'0'0'0,"0"0"0"0,0 0 0 15,0 0 0-15,0 0 1 16,0 0-1-16,0 0 0 16,11-32 0-16,-4 18 0 15,-2 2 0-15,-3-1 0 16,6 6 0-16,-2 4 1 16,-1-2-1-16,-3 10 1 15,4 0-1-15,-6 4 1 16,2 3-1-16,-4 6 0 15,-6 5 0-15,1 3 1 16,0 6-1-16,0-13 1 16,-4-2 0-16,6-1 0 15,3-7 0-15,-3 0 0 16,10 0-1-16,-5-4 1 16,0 0-1-16,6-1 1 15,1 1-1-15,-2-5 1 16,4 3-2-16,3-6 1 0,-2-1-4 15,2 3 1-15,2-5-99 16</inkml:trace>
  <inkml:trace contextRef="#ctx0" brushRef="#br0" timeOffset="23357.739">9446 7469 70 0,'0'0'0'0,"0"0"2"15,0 0 1-15,0 0 2 16,0 0 0-16,0 0-2 16,0 0 1-16,0 0-3 15,0 0 1-15,0 0-2 16,0 0 0-16,0 0-3 0,0 0 1 15,11 16-6-15,-8-8 1 16,2 1-44-16</inkml:trace>
  <inkml:trace contextRef="#ctx0" brushRef="#br0" timeOffset="23534.497">9601 7355 70 0,'0'0'0'16,"-29"33"1"-16,24-28 0 15,10-10 0-15,-3 2 1 16,4-1-1-16,-6 4 0 16,2 0 0-16,-2 0 0 15,0 7-1-15,0-2 0 16,4 4-3-16,-3 0 0 16,-1-4-48-16</inkml:trace>
  <inkml:trace contextRef="#ctx0" brushRef="#br0" timeOffset="23716.556">9655 7328 68 0,'0'0'0'0,"-13"18"0"15,13-18 0-15,8-9 1 16,-3 4 0-16,2-4-1 16,-1 4 1-16,-5 5-1 15,5 0 0-15,-5 0-2 16,1 1 1-16,2 3-3 15,1 0 0-15,-3-4-37 16</inkml:trace>
  <inkml:trace contextRef="#ctx0" brushRef="#br0" timeOffset="23880.128">9805 7198 63 0,'0'0'0'15,"-34"44"1"-15,35-35 1 16,12-4 1-16,-5-1 1 15,4-4-3-15,-5 9 1 16,2 5-3-16,-4-6 0 16,1 1-3-16,1 10-44 15</inkml:trace>
  <inkml:trace contextRef="#ctx0" brushRef="#br0" timeOffset="25440.258">10132 6922 126 0,'0'0'0'16,"-6"30"0"-16,6-16 0 15,0-5 0-15,6 17 0 16,1 6 0-16,-2 3 0 16,-5 6 0-16,0-4 0 15,-5 3 0-15,3-5 1 16,-5 0-1-16,2-8 1 15,-2-6-1-15,1-4 1 16,5-3-1-16,-3-8 0 16,4-3 0-16,0-6 0 15,5-3 0-15,1-6 0 0,-6 0 0 16,7-2 0-16,-2-4 0 16,-2 4 0-16,8 2 0 15,-8 1 0-15,4-1 1 16,-2 0 0-16,1 1 0 15,-3-3 0-15,2 5 0 16,2-3 1-16,4 3-1 0,5-1 0 16,3 1 0-16,-2-4 0 15,8-1 0-15,-11 0 0 16,-1 2 0-16,1-6 0 16,-1-4 0-16,1 4 0 15,-7 0 0-15,1 1 0 16,3 3 0-16,-4 2 1 15,-4 3-1-15,1 3 1 16,-4 1 0-16,-4 10 1 16,-3 6 0-16,4 14 0 15,-2 6-1-15,-1 4 1 16,5 6-2-16,1-1 1 16,7 4-2-16,-7-9 0 15,1-1-3-15,4-3 1 16,-3 3-120-16</inkml:trace>
  <inkml:trace contextRef="#ctx0" brushRef="#br0" timeOffset="26330.376">9608 8399 123 0,'0'0'0'0,"0"0"-1"0,0 0 1 15,-1-18 0-15,-10 9 0 16,-3 0 0-16,-3 2 0 16,-8 6 1-16,-3-3 0 15,-6 8 0-15,2 1 1 16,-4 7-1-16,1 2 0 15,-4-3 0-15,10 1 0 16,1 2-1-16,7-2 1 16,5-3-1-16,7 0 0 15,8 0 0-15,9 5 0 16,12 2 0-16,6 3 0 16,3 7 0-16,6-6 0 15,5 1 0-15,1-4 0 16,6 4 0-16,-11-5 0 15,-4-3 0-15,-4-3 1 16,-6-1-1-16,1 1 1 16,-13 1 1-16,-4 1 0 15,-6 2 1-15,-13-5 0 16,-8 0 0-16,-6-4 1 0,-7-1-1 16,-2-8 1-16,-10 1-4 15,-1-4 1-15,0-4-3 16,-43-5-112-1</inkml:trace>
  <inkml:trace contextRef="#ctx0" brushRef="#br0" timeOffset="31340.452">11208 8312 82 0,'0'0'0'15,"0"0"-1"-15,0 0 1 16,0 0 0-16,0 0 0 16,0 0 0-16,0 0 1 15,0 0 2-15,0 0 0 16,0 0 1-16,0 0 1 15,22-1-1-15,-3-5 0 16,6 3 0-16,4-2 1 16,13-4-1-16,5 4 0 0,6 1-1 15,-4-1 1-15,6 3-2 16,-2 0 0-16,-4-3 0 16,5 1 0-16,5 1 0 15,-2-1 0-15,4 3 0 16,-6-3 0-16,-1 4 0 15,-4-2 0-15,8 2-1 16,-3 2 1-16,1 2-1 0,4-4 1 16,-3 1-1-16,2 1 0 15,1-2 0-15,-11 0 0 16,-8 2 0-16,8-2 0 16,4-2 1-16,2 4 0 15,1 1-1-15,2-3 0 16,-2 4-1-16,-2-2 1 15,-6 1-1-15,6-3 1 16,1 0-1-16,-7 0 1 16,1 0-1-16,5 2 1 15,4 0-1-15,-8-4 1 16,3 0-1-16,-6-3 0 16,-4-2 0-16,4 3 0 15,1 3 0-15,-7-5 1 16,0 3-1-16,-7 3 0 15,0-4 0-15,0 1 1 16,7 1-1-16,-8-3 0 16,-5 1 0-16,-2-1 0 0,-4 2 0 15,3-1 0-15,-3 2 0 16,-8 2 1-16,0-3-1 16,-1 3 1-16,-5 0-1 15,-2 0 1-15,-1 0 0 16,-5 0 0-16,1 0 0 15,-1 3 0-15,0 3-1 0,-1 2 1 16,-4 3-1-16,-1-1 1 16,3 1-1-16,-2-4 1 15,3 0-1-15,-3 0 0 16,-1-5 0-16,-1 1 0 16,7 1 0-16,-7-4 0 15,7 0 0-15,-1-9 0 16,1 0 0-16,0 0 0 15,0-3 0-15,-7-5 0 16,1-3 0-16,-2 3 0 16,-4-1 0-16,3 1 0 15,-2-5 0-15,-4 8 1 16,-5 2-1-16,1 3 1 16,2 8-1-16,5-5 1 15,1 6-1-15,8 0 0 16,-1 0 0-16,11 6 0 15,5-1 0-15,1 4 0 16,1-1 0-16,5 5 1 16,2 1-1-16,-2-2 0 0,-2 2 0 15,2-3 1-15,-6-1 0 16,-5 4 0-16,-1 4 0 16,-7-4 0-16,-1 3-3 15,-12-2 1-15,-8-1-44 16,-5-2 1-16,-2-3-4 15,-5 1-4-15,4 1 68 16</inkml:trace>
  <inkml:trace contextRef="#ctx0" brushRef="#br0" timeOffset="33533.223">10998 6509 106 0,'0'0'0'0,"0"0"0"0,0 0 0 16,0 0 1-16,0 0 0 15,0 0 2-15,0 0 0 16,0 0 2-16,0 0 0 16,0 0-1-16,0 0 1 15,12 43-1-15,-5-19 0 16,-1 6-1-16,1-9 0 15,0 2-1-15,0-4 0 16,0 4-1-16,0-2 0 16,0-7-1-16,-7-1 0 15,5-5-6-15,-3 1 0 16,-2-7-4-16,-2-4 1 16,-3 2-77-16</inkml:trace>
  <inkml:trace contextRef="#ctx0" brushRef="#br0" timeOffset="34062.907">10936 6351 100 0,'5'20'0'16,"-2"8"0"-16,2-27 1 15,-5-13 0-15,6 0 1 16,-5-2 0-16,6 1 1 15,6-1 1-15,-1 4 0 16,4-2-1-16,3 6 1 16,2 3-1-16,7 3 1 15,1 9-1-15,3 8 1 16,-6 9-1-16,-2-3 0 16,1 4-1-16,2-1 0 15,0 6-1-15,-5 3 1 0,3 0-1 16,-10 2 1-16,-8-2 0 15,4 0 0-15,-11-7 0 16,-5 2 1-16,-2-4-1 16,-7 1 0-16,-6 1 1 15,-2-10 0-15,-10-4-1 16,-2 1 1-16,-5 1-2 16,3 0 1-16,2-5-4 0,-35 15-129 15</inkml:trace>
  <inkml:trace contextRef="#ctx0" brushRef="#br0" timeOffset="37153.75">11542 6423 114 0,'0'0'0'16,"0"0"0"-16,0 0 1 15,0 0 0-15,0 0 0 16,0 0 0-16,0 0 1 16,0 0 1-16,0 0 0 15,28-12 0-15,-9 7 1 0,2-2-1 16,7 5 0-16,5-2-1 16,1 3 1-16,-5 1-1 15,4-4 0-15,0 4 0 16,-5-5 0-16,-8 1-1 15,9-4 1-15,-3-3-2 16,-1 4 1-16,-8 2-2 16,-3 1 1-16,-7 4-7 0,-2 0 0 15,1 0-4-15,-12 0 1 16,5 0-74-16</inkml:trace>
  <inkml:trace contextRef="#ctx0" brushRef="#br0" timeOffset="37392.335">11862 6330 103 0,'0'0'0'16,"0"0"0"-16,0 0 0 15,-20 9 0-15,12 1 1 16,-5 3 1-16,5 4 0 16,2 1 1-16,1 3 0 15,3 7 0-15,2 0 1 16,2 7 0-16,5-1 0 16,-2-1 0-16,1 1 0 15,-6-1 0-15,0-3 0 16,-6-9-1-16,6-2 0 15,-5-7-2-15,5-1 0 16,-2-2-1-16,1-4 0 16,1-1-3-16,0-4 0 15,0 3-6-15,0-3 0 0,0 0-82 16</inkml:trace>
  <inkml:trace contextRef="#ctx0" brushRef="#br0" timeOffset="37931.042">12223 6585 135 0,'0'0'0'0,"-41"12"0"0,41-17 0 15,13-4 0-15,-6 0 0 16,1 1 0-16,3 1 0 16,-9 0 0-16,-1 3 0 15,-1-1 1-15,-1 1 0 16,-8-1 0-16,-3 1 0 16,-8 1 0-16,5 1 1 15,-4 2-1-15,5 0 1 16,-2 2-1-16,4 1 1 15,-1-3-1-15,6 2 0 16,1 0-1-16,6 3 0 16,1 0 0-16,4 8 0 15,2 1 0-15,0-2 0 0,0 2 0 16,6-1 0-16,1 2 0 16,-2 1 0-16,-4-5 0 15,1 1 0-15,2-1 0 16,-8-3 0-16,2 1 0 15,-3 2 0-15,-4 3 0 16,-5-4 1-16,-5 4-1 16,-9 6 1-16,-1 4-1 15,-5-15 0-15,-2-5 0 0,-1-1 0 16,7-1-4-16,3-4 1 16,-1-1-2-16,7-3 0 15,1 3-92-15</inkml:trace>
  <inkml:trace contextRef="#ctx0" brushRef="#br0" timeOffset="38412.722">12413 6599 102 0,'0'0'0'0,"-32"16"0"16,23-7 1-16,3-1 0 16,6-2 1-16,0 2 1 15,1 5 0-15,10-3 0 16,4 3 0-16,5-1 0 15,1-2 1-15,5 3-1 16,-5-8 0-16,0 0-1 16,-1-5 0-16,1-2 0 15,-1-6 0-15,-5-6 0 16,3-4 0-16,-10-3 0 0,1-5 0 16,0-2 0-16,-7 1 0 15,-4 1-1-15,-9 3 1 16,-3 2-1-16,2 7 1 15,2 0-1-15,-16 7 0 16,-14 3-1-16,6 4 1 16,1 4-1-16,4 3 0 15,2 2-2-15,7 1 1 16,11 2-8-16,-2 13 1 16,4 0-92-16</inkml:trace>
  <inkml:trace contextRef="#ctx0" brushRef="#br0" timeOffset="39133.963">12699 6362 124 0,'0'0'0'0,"-21"35"0"15,15-32 0-15,6-6 0 16,0 3 0-16,0-4 0 0,0 10 0 16,0 4 0-16,0 8 1 15,-5 5 0-15,3 5 1 16,1 3-1-16,-5-4 1 15,6-1-1-15,0 0 1 16,0 1-1-16,0-10 0 16,0 1-1-16,0-8 1 15,0-1-1-15,0-2 0 16,0-1 0-16,0-6 0 16,0 1 0-16,0-2 0 15,0-8 0-15,-1 4 0 16,-3-4 0-16,3 0 0 15,1 2 0-15,0 2 0 16,0-1 0-16,0 1 0 16,0 2 0-16,0-1 0 15,1 2 0-15,-1 2 1 16,5-3-1-16,1 3 1 16,-5 0 2-16,12-4 0 15,1 1-2-15,5-6 1 16,2-2-1-16,0-3 0 0,0 2 0 15,0-2 0-15,5-4-1 16,-5 1 1-16,-6-1 0 16,-1 4 0-16,-3-2 0 15,-3 1 1-15,-2 2 1 16,1-1 0-16,-7 5 0 16,1 1 0-16,3 4-2 0,-4 9 0 15,0 8 0-15,0 8 1 16,-4 2-2-16,3 8 1 15,-5 6-1-15,5-3 1 16,-3-3-3-16,4-10 1 16,0-1-83-16,0 24 41 15</inkml:trace>
  <inkml:trace contextRef="#ctx0" brushRef="#br0" timeOffset="40978.46">13436 6601 107 0,'0'0'0'0,"-8"17"0"15,1-11 1-15,-2-5-1 16,-2 3 0-16,-1-1 0 0,3-1 0 15,2 5 0-15,6-2 0 16,-4 4 0-16,5 4 1 16,0 2-1-16,5 1 1 15,-4-5 0-15,12 1 0 16,1-3-1-16,0 0 1 16,0-6-1-16,1 6 0 15,6 0 0-15,-5-2 1 16,-6 0 0-16,3-2 0 15,-6-2 0-15,-2-3 0 16,-4 2 0-16,5 2 0 16,-5-4 0-16,5 0 1 15,-5 3-1-15,1 3 0 16,3-1 1-16,2 0 1 16,-1 2 0-16,-1-2 0 15,-2 1 0-15,10-5 0 16,0 1-1-16,1-4 0 15,2 1 0-15,7-5 0 0,-2 1-1 16,-6-7 0-16,5 1 0 16,-6-6 0-16,1-1 0 15,-3 1 0-15,-5-1 0 16,-7 0 0-16,-5 4-1 16,-4 6 0-16,-4 4-1 15,-12 1 0-15,2 3-12 0,1 1 1 16,-3 5-25-16,4-1 1 15,7 4 15-15,1 3 0 16,0-3 18-16</inkml:trace>
  <inkml:trace contextRef="#ctx0" brushRef="#br0" timeOffset="41444.046">13705 6783 108 0,'-18'-3'0'16,"-16"-6"0"-16,34 9 1 16,19 5-1-16,-4-1 1 15,-2-1-1-15,1-3 1 16,-1-3 0-16,1 3 1 16,-5-5 2-16,3-4 0 15,8-9 3-15,-8 4 0 16,-2-3-6-16,4-4 1 15,-2-2-2-15,2-4 1 16,6-4-1-16,-7-1 1 0,-4 6-1 16,3-1 1-16,2 1 0 15,-1 3 1-15,-6 0-1 16,0 2 1-16,-2 7 3 16,-4 2 0-16,-1 3-2 15,2 4 0-15,-2 5-1 16,0 9 0-16,0 8-1 15,-2 6 1-15,1 7-1 0,-4 2 0 16,3 4-1-16,-2-4 1 16,3-2-2-16,1-4 1 15,0-3-5-15,0-5 0 16,1-1-15-16,-1-4 1 16,0-3-30-16,0-1 1 15,-1 0 44-15,-6-9 1 16,1 0-8-16</inkml:trace>
  <inkml:trace contextRef="#ctx0" brushRef="#br0" timeOffset="41628.177">13797 6530 90 0,'0'0'0'15,"-24"-14"10"-15,12 7 1 16,-1 2 3-16,5 0 1 16,2 1-12-16,-1 1 0 15,7 1 5-15,7-3 0 16,9 1-6-16,16-1 0 15,4 1-2-15,3 4 0 16,1-3-68-16,2-1 1 0,3 3 62 16,44-8 7-1</inkml:trace>
  <inkml:trace contextRef="#ctx0" brushRef="#br0" timeOffset="45529.578">11160 7567 93 0,'0'0'0'0,"0"0"0"15,0 0 0-15,0 0 0 16,0 0 1-16,0 0 0 16,0 0 1-16,0 0 1 15,0 0 0-15,-19-14 0 16,11 5 1-16,-12-3-1 16,8-2 0-16,2-4-1 0,-1 6 1 15,8 2-2-15,-2 1 1 16,5 0-1-16,0 2 1 15,0 2-1-15,5 0 1 16,-2-1-1-16,8 3 0 16,-3-1 0-16,5 2 0 15,1 1 0-15,-2 4 0 16,-2 4-1-16,-5 11 1 16,-5 10-1-16,-5-2 1 15,-5 9 0-15,-8-1 0 16,-1 8 0-16,3-7 0 15,-4 4 0-15,6-9 1 16,0-4-1-16,3-7 0 16,4-3 0-16,5-7 0 15,8 0-1-15,2-4 1 16,5-1 0-16,13-3 0 16,5 3 0-16,-6-4 0 0,-3 0 0 15,-1 0 1-15,2-5-1 16,-7 1 0-16,-2-1 0 15,-1 1 0-15,-6-1-1 16,2 1 1-16,0 1-1 16,-2 1 0-16,0-1-3 15,-5 1 0-15,5 0-8 16,-6 0 1-16,3 2-85 16</inkml:trace>
  <inkml:trace contextRef="#ctx0" brushRef="#br0" timeOffset="45907.342">11235 7219 133 0,'7'32'0'16,"11"22"-1"-16,-4-48 1 16,-4-26-2-16,1 6 1 15,-3-2 0-15,8 15 0 16,9 10 1-16,-3 10 0 16,4 11 1-16,-6 7 0 15,-6 10 2-15,-1-1 0 16,0 6 0-16,-10 6 1 15,-3 6-1-15,-9-6 1 0,-3-2-1 16,-3-12 1-16,-6-4-2 16,3-8 0-16,4-11-2 15,0-2 0-15,6-10-4 16,-17 19-109-16</inkml:trace>
  <inkml:trace contextRef="#ctx0" brushRef="#br0" timeOffset="48100.631">11752 7395 108 0,'0'0'0'0,"0"0"0"16,0 0 0-16,0 0 1 15,0 0 2-15,0 0 0 16,0 35 0-16,0-5 1 16,-6 10 0-16,6 1 0 15,-5-1-1-15,3 1 1 16,-3-1-2-16,3-6 0 16,1-3-2-16,1-8 1 15,0-9-2-15,0-2 1 16,1-3-7-16,-1-7 1 15,0 0-5-15,2-6 1 16,2-3-64-16</inkml:trace>
  <inkml:trace contextRef="#ctx0" brushRef="#br0" timeOffset="48470.791">11725 7495 89 0,'0'0'0'0,"0"0"0"15,0 0 0-15,0 0 1 16,0 0 0-16,0 0 1 15,0 0 1-15,0 0 0 16,0 0 1-16,21-9-1 0,-1 18 1 16,8 7 0-16,-2 0 0 15,-11-2-1-15,6 0 1 16,0 4-1-16,-2-4 1 16,-1-2-1-16,-8 0 0 15,3-3 0-15,-1-4 0 16,-2-1-1-16,2 1 1 15,1-5-1-15,-1 0 0 16,-2-7 0-16,2 0 0 16,-3-5-1-16,-4-6 1 15,1-5-1-15,-6-3 1 16,-4-2-1-16,2 3 0 16,-5 2-1-16,-1 1 0 15,-4-1-1-15,5 5 1 16,7 4-6-16,0 2 1 15,5-2-3-15,-5 7 1 16,2 1-91-16</inkml:trace>
  <inkml:trace contextRef="#ctx0" brushRef="#br0" timeOffset="49116.347">12154 7620 118 0,'0'0'0'15,"2"-32"0"-15,3 20 1 16,1-2 0-16,4-4 1 16,8-8-1-16,1 8 1 15,3-3 0-15,-2 7 0 16,-1 4 0-16,-2 6 0 16,2 1-1-16,6 15 1 15,-4 7-1-15,-7 2 1 16,0 1-1-16,-6 6 0 15,3 3 0-15,-9-1 0 16,-2-3 0-16,0-3 0 16,-2 1 0-16,2-9 0 0,-5-4-1 15,-1-5 1 1,5-2-1-16,-6-5 1 0,-6 0-1 16,7-5 1-16,-3 1-1 15,-10-4 1-15,-1-1-1 16,-1 0 1-16,-1-3 0 15,-1 3 0-15,2 0 0 16,0 11 1-16,6 8-1 16,2-1 1-16,5 0-1 0,-3 0 1 15,8 0-1-15,-1-4 1 16,8 0-1-16,-1 2 0 16,9-5-1-16,8 5 1 15,14-2-1-15,-11-5 0 16,3 4-1-16,9-8 1 15,4-6-9-15,-5 3 1 16,-2-2-7-16,-8-2 1 16,4 1-71-16</inkml:trace>
  <inkml:trace contextRef="#ctx0" brushRef="#br0" timeOffset="51024.622">12611 7363 107 0,'0'0'0'0,"11"18"0"16,-9-4 0-16,-2 2 0 0,1 8 0 15,-1 10 1-15,4-3 0 16,-4 1 0-16,2-4 1 15,-2-1-1-15,1-6 1 16,-1-2-2-16,0-3 0 16,4-6-4-16,-4 3 1 15,-4-1-6-15,4-3 1 16,0-2-55-16</inkml:trace>
  <inkml:trace contextRef="#ctx0" brushRef="#br0" timeOffset="51565.391">12585 7434 122 0,'0'0'0'15,"0"0"1"-15,0 0 0 16,5-27 0-16,2 15 1 16,0-2-1-16,0 2 0 15,6 1 0-15,1-3 0 0,1 5 0 16,6 1 1-16,5 2 0 15,-6 4 0-15,-5 4-1 16,-3 4 0-16,-3 4 0 16,-5 2 0-16,-4 6 0 15,-7-4 0-15,-7 4-1 16,1-4 1-16,0-2-1 16,0-2 1-16,3-2-1 0,-1-3 1 15,4-2-1-15,2 1 0 16,3-2 0-16,1 1 0 15,-5-3 0-15,6 0 0 16,6 2 0-16,8 5 0 16,8 2 0-16,-2-2 0 15,0 3 0-15,8 6 0 16,7 5 0-16,-9-7 0 16,-5 0 0-16,-3 2 1 15,-4 2 2-15,-11-4 1 16,2 0 1-16,-13 3 0 15,-11 4-3-15,3-7 1 16,-3 4-2-16,-6-9 1 16,-4 0-2-16,1-13 0 15,2-5 0-15,-1 4 0 16,6 2-2-16,7 1 1 16,2 2-10-16,9 0 0 15,-4 0 0-15,-5 0-83 16</inkml:trace>
  <inkml:trace contextRef="#ctx0" brushRef="#br0" timeOffset="52162.846">12681 7149 128 0,'0'0'0'0,"4"37"-1"16,-4-37 0-16,-6-7-1 15,5 0 0-15,-5 2 1 16,6-2 0-16,-5 1 1 16,2 10 0-16,-4 5 1 15,-5 8 1-15,-1 15 1 16,3-2 0-16,-8 7 1 16,4 1 0-16,1 4 0 15,6 6 0-15,1 3-1 0,5 2 0 16,1 3-1-16,5-2 1 15,2-1-2-15,1-11 1 16,-1-3-1-16,7-8 0 16,4 1-1-16,-8-7 0 15,3-8-54-15,7-3 1 16,5-3 49-16,-4-4 1 16,-6 0-28-16</inkml:trace>
  <inkml:trace contextRef="#ctx0" brushRef="#br0" timeOffset="52603.009">12958 7177 133 0,'0'34'0'0,"-5"15"-1"0,10-35 1 16,2-23-1-16,4 21 1 16,-4 4 1-16,-4 9 1 15,1 8 3-15,-4 6 0 16,-4 6-3-16,4-1 0 16,4 4-1-16,-2-6 0 15,-2 0-1-15,5-10 1 16,-5-9-12-16,0-2 0 15,0-11-51-15,2 3-4 16,-2-10 66-16,0-6 0 16</inkml:trace>
  <inkml:trace contextRef="#ctx0" brushRef="#br0" timeOffset="52989.711">12992 7446 151 0,'0'0'0'0,"0"40"-1"16,5-33 1-16,-3-8-1 16,5-3 0-16,-7-1-2 15,5 1 1-15,2 3 1 16,-6-3 0-16,6-1 0 16,2 1 1-16,3-4 0 15,6-1 0-15,-4-2 0 16,1-1 0-16,-1-6 0 15,-1-1 0-15,-6 1 0 0,0 1 0 16,0 1 3 0,0 6 0-16,-6 4-2 0,3 3 0 15,-3 3 1-15,-1 3 0 16,-1 8 2-16,-4 8 1 16,-1 7-3-16,5 4 0 15,-5 7-1-15,5-3 1 16,1 1-4-16,0-2 1 15,1 2-40-15,5-8 0 16,-6-6 2-16,0-2-4 16,1 2 56-16</inkml:trace>
  <inkml:trace contextRef="#ctx0" brushRef="#br0" timeOffset="53515.118">13237 7634 153 0,'0'0'0'0,"0"0"-2"16,0 0 1-16,35-23-15 16,-15 11 1-16,0 1 13 15,-7 3 1-15,-1 4 4 16,-3-3 1-16,-4 5 0 15,-3 6 1-15,-2 3-1 16,-7 5 0-16,-6 6-3 0,1-1 1 16,-2-3-2-16,0 0 1 15,-1 2-1-15,2-7 0 16,5 0-1-16,-3-2 0 16,9 0-4-16,-5-5 0 15,7-1 3-15,0-1 0 16,0 0 1-16,0 0 1 15,2 0 0-15,9 2 1 16,-1 3-1-16,8 2 1 16,1 2-1-16,-4 0 1 15,6 0 2-15,-8 0 0 16,1 1 0-16,-7-1 0 16,-2-2 1-16,-5 3 0 15,-7 3 0-15,-7-3 1 16,-12-1-2-16,-1-2 1 15,1-2-3-15,-2-1 0 0,-6-4-3 16,13 0 0-16,0-2-50 16,7 0 0-16,3-5 47 15,10 2 0-15,-5 0-28 16</inkml:trace>
  <inkml:trace contextRef="#ctx0" brushRef="#br0" timeOffset="54461.116">13694 7460 93 0,'0'0'0'15,"-28"5"5"-15,21-8 0 16,6 1 9-16,1-1 1 16,0-1-11-16,-7 2 1 15,-5-3-2-15,3 7 0 16,-2 1-1-16,-3 11 0 16,2 4-1-16,3-1 0 15,3 1 0-15,-1 8 0 16,1 6-1-16,5-9 1 15,-1 0-1-15,2-6 0 16,2-3-1-16,-1-3 0 16,6-1 0-16,11-4 0 0,-3 1-7 15,5-5 0-15,1-2 3 16,1-6 0-16,4-3 1 16,1-3 0-16,2-2 3 15,-4-3 0-15,1-3 1 16,-9 4 0-16,-3 1 2 15,-3 2 0-15,-4-1 2 0,-2 5 0 16,-5 1 0-16,0 4 1 16,-4-1-2-16,3 7 0 15,-13 5-2-15,8 7 0 16,-1 0 0-16,6 7 0 16,-3 5-1-16,2-8 1 15,2 1-1-15,2-5 1 16,-2-2-1-16,5-3 1 15,1-3-1-15,-3-1 0 16,1-2 0-16,3 1 0 16,-6-2 0-16,10-9 1 15,-1-6-1-15,2-1 1 16,-3-7-1-16,2-2 1 16,-10-8-1-16,1 1 1 15,3 2-1-15,-5 3 1 16,0 6-1-16,0 5 0 15,0 5 1-15,0 0 1 16,0 4-2-16,0 1 1 16,0 4-1-16,0 9 1 0,6 5 0 15,-1-2 0-15,-2 6-1 16,10 0 1-16,-1 4-1 16,2 1 1-16,1 7-1 15,-4-7 1-15,-1 0-1 16,3-11 1-16,-7-1 0 15,1-3 1-15,2-4-1 16,3-8 1-16,-5-1-1 16,-1-11 1-16,-1-6-1 0,-10-7 0 15,-1-6 0-15,-1 0 0 16,-7 0-1-16,0 3 0 16,-1-3-5-16,-3 4 1 15,4-1-22-15,0 6 1 16,1-1-32-16,0 10-4 15,5-1 79-15</inkml:trace>
  <inkml:trace contextRef="#ctx0" brushRef="#br0" timeOffset="54824.113">14151 7261 155 0,'0'0'0'0,"-36"16"0"16,37-19 0-16,20-2-1 15,-2-3 1-15,2 3 0 16,0 18 0-16,6 6 1 16,-12 11 1-16,-1 5 3 0,-3 11 1 15,-10 6-1-15,-8 3 0 16,-1 6-4-16,-12-6 1 16,-2-3-6-1,-4-13 1-15,-9-7-81 0,-25 40 42 16</inkml:trace>
  <inkml:trace contextRef="#ctx0" brushRef="#br0" timeOffset="65103.857">11079 8766 139 0,'0'0'0'0,"0"0"-1"16,0 0 0-16,0 0 0 16,0 0 0-16,0 0-1 15,0 0 1-15,0 0 0 16,0 0 1-16,0 0 0 0,0 0 0 15,15-9 0-15,-3 4 1 16,2 1-1-16,0 2 1 16,0 2-1-16,-2 0 1 15,-3 6 0-15,2 3 0 16,-10 3 0-16,1-2 0 16,-4 4 0-16,-5 2 0 15,-7 2 0-15,7-4 0 16,1-2 0-16,-1-3 0 15,0-2-1-15,1 0 1 16,5-5-1-16,1-2 1 16,-6 3-1-16,6-3 1 15,7 4-1-15,4-1 1 16,4 6-1-16,1 2 1 16,-4-3-1-16,2 3 1 15,4 5-1-15,-4-4 1 16,-6 2-1-16,-6 2 1 15,3 2 0-15,-6 3 1 0,-5 5 0 16,-7-5 1-16,-3-3 0 16,-3-2 0-16,-8-2-1 15,1-2 1-15,-3-3-1 16,1-2 0-16,-4 0-1 16,11-4 1-16,6 1-2 15,3-4 1-15,-2-4-1 16,7 2 0-16,1-1-4 15,6-4 1-15,6-4-8 0,-5-4 1 16,5-1-97-16</inkml:trace>
  <inkml:trace contextRef="#ctx0" brushRef="#br0" timeOffset="65499.031">11295 8604 143 0,'-5'19'0'16,"-1"15"-1"-16,12-34 1 15,0-16-1-15,1 5 0 16,-1-3 0-16,9 11 0 15,6-1 1-15,0 17 0 16,0 4 1-16,2 8 0 16,-7 8 2-16,4 8 0 0,0 4 1 15,-5 5 0-15,-2 2 0 16,-6 1 0-16,-6 2-1 16,-2-3 1-16,-12-6-1 15,-2-2 0-15,-5-4-1 16,-2-8 0-16,-4-7-2 15,5-8 1-15,0-6-4 0,9-6 0 16,-2-5-2-16,-11 7-116 16</inkml:trace>
  <inkml:trace contextRef="#ctx0" brushRef="#br0" timeOffset="66937.446">11877 8773 107 0,'0'0'0'16,"11"17"0"-16,-10-11 0 15,-1-3 1-15,0 2 1 16,0 4 1-16,0 9 1 15,-1 10 0-15,-5 5 1 16,1 10-2-16,3-3 1 16,2 2-1-16,-5-3 0 15,5-2-1-15,0-7 0 16,0-6-2-16,5-3 0 16,-3-5-3-16,-2-4 1 0,4-1-4 15,-4-8 0-15,0 1-84 16</inkml:trace>
  <inkml:trace contextRef="#ctx0" brushRef="#br0" timeOffset="67342.316">11814 8913 144 0,'0'0'0'0,"0"0"0"0,0 0 0 16,0-29-1-16,6 11 1 15,2 0-1-15,5 3 0 16,1 1 0-16,-2 1 0 16,-2 4 1-16,2 1 0 15,2 2 0-15,-1 1 1 16,1 5 0-16,6 0 0 16,5 4 0-16,-8 1 1 15,2 0-1-15,4 7 0 16,3 8 0-16,-5-4 1 15,-3-2 0-15,-10-2 0 16,-8 2 0-16,-7-2 0 16,-7 2 0-16,-6 0 1 15,-12-1-1-15,4-3 0 0,-1-3-1 16,1 0 1-16,0 0-1 16,5-3 0-16,7-2-1 15,9-2 0-15,-1 0-5 16,3-2 0-16,5-2-8 15,13-4 1-15,0-1-84 16</inkml:trace>
  <inkml:trace contextRef="#ctx0" brushRef="#br0" timeOffset="68241.497">12299 8673 108 0,'0'0'0'16,"-28"44"0"-16,28-44 0 15,18-11 1-15,-10 8 1 16,-1-1 2-16,0 16 0 16,0 6 0-16,-7 14 1 15,0 11-2-15,0 3 1 16,0 3-1-16,2-1 0 15,2 1-1-15,-3-5 0 16,-1 0-1-16,2-7 1 16,2-11-1-16,1-5 1 15,-3-5-1-15,5-4 0 16,-7-3 0-16,1-5 0 0,-1-3 0 16,0-1 0-16,4-5-1 15,-8-4 1-15,3-3-1 16,-8-2 1-16,-7-4-1 15,0 4 1-15,-4 0 0 16,-1 6 0-16,1 2 0 16,-2 5 0-16,-3 4 0 15,11 2 1-15,-1 2-1 16,2 4 1-16,7 5-1 0,0-2 1 16,6-2-1-16,6-1 0 15,-1-1-1-15,2-1 1 16,1-2-1-16,13-4 0 15,13-1-2-15,-7-5 1 16,7-4-10-16,-7 0 0 16,0 1-96-16</inkml:trace>
  <inkml:trace contextRef="#ctx0" brushRef="#br0" timeOffset="68603.072">12672 8616 69 0,'-7'25'0'0,"-1"17"2"16,3-33 0-16,5-16 7 15,0 12 1-15,-6 8-1 16,3 4 0-16,-8 11-2 16,3 11 0-16,1 10-2 15,-4 4 0-15,2 1 0 16,-3-1 0-16,2 2-1 0,-4-8 0 16,2-7-1-16,-1-10 1 15,5-5-3-15,2-8 0 16,1-4-2-16,5-4 1 15,5-8-5-15,9-10 0 16,-1 1-103-16</inkml:trace>
  <inkml:trace contextRef="#ctx0" brushRef="#br0" timeOffset="70345.323">13047 8810 98 0,'0'0'0'0,"0"0"-1"0,0 0 1 16,0 0-2-16,0 0 1 16,0 0 2-16,0 0 1 15,0 0 9-15,0 0 0 16,-29 3-2-16,3 11 0 16,-6 7-7-16,3 4 0 15,-5 8 1-15,8 1 0 16,-2 6 0-16,13-1 1 15,2 1-1-15,12-8 0 16,-5-6-1-16,22 1 1 16,9-5-2-16,8-4 1 15,7-6-1-15,-4-3 0 16,-2-5 0-16,0-4 0 16,0-2-1-16,0 0 1 15,0-3-4-15,-7 1 0 16,-7-3-40-16,-5 2 0 0,-8 3 5 15,0-1-4-15,0 1 55 16</inkml:trace>
  <inkml:trace contextRef="#ctx0" brushRef="#br0" timeOffset="72134.69">13619 9196 138 0,'0'0'0'0,"0"0"0"0,0 0 1 15,-5 21-1-15,3 2 1 16,-5 9-1-16,6-4 0 15,-5 2-1-15,6-9 0 16,0-2-41-16,0-3 1 16,0-5 22-16,0-3 1 15,0-2 12-15</inkml:trace>
  <inkml:trace contextRef="#ctx0" brushRef="#br0" timeOffset="72676.251">13851 8722 125 0,'0'0'0'16,"-21"42"1"-16,21-37 1 16,6-13 3-16,-1 6 0 15,-2 2 0-15,3 14 0 16,-1 10 0-16,-3 5 0 15,3 7-2-15,-10 0 0 16,-2 6-2-16,7-2 0 16,7 2-1-16,-7-10 0 15,0-2-2-15,1-7 1 16,-1-4-20-16,4-5 0 0,-2-3-37 16,-2-4-4-16,0 0 62 15,0-7 0-15</inkml:trace>
  <inkml:trace contextRef="#ctx0" brushRef="#br0" timeOffset="73108.088">13879 8938 74 0,'0'0'13'0,"0"0"0"15,0 0-8-15,0 0 1 16,0 0-2-16,0 0 1 16,0 0-1-16,0 0 1 15,0 0-4-15,0 0 1 16,0 0-1-16,0 0 1 15,0 0 0-15,0 0 1 16,19-7-2-16,-5 0 1 16,6-2-2-16,-5-8 1 15,4-6-1-15,-5 3 1 16,-1 1-1-16,1 0 1 16,-1-2-1-16,-4 3 1 15,3 4-1-15,-6 5 1 16,-5 0 2-16,5 1 0 15,-1 1 2-15,-5 5 0 16,0 2-4-16,-5 5 0 16,3 7 1-16,-2 11 0 15,3 4-1-15,-3 3 1 0,2 3-2 16,2 0 1-16,0 4-1 16,2-10 1-16,2-1-4 15,-3-7 1-15,-1-6-16 16,0-3 0-16,0-3-46 15,0-2-5-15,0-1 84 16,0-4-5-16,0 0-29 16</inkml:trace>
  <inkml:trace contextRef="#ctx0" brushRef="#br0" timeOffset="73725.443">14136 8998 131 0,'0'0'0'16,"0"0"0"-16,0 0 0 15,0 0 0-15,0 0 0 16,0 0-1-16,0 0 1 16,0 0 0-16,0 0 0 0,19-18 2 15,-11 11 0-15,5-5 0 16,-5 7 0-16,-1-4-1 15,0 4 1-15,-1 3-1 16,1 2 1-16,0 2-2 16,-2 3 1-16,-3 4-1 15,3 3 1-15,-4 2 0 16,-2 12 0-16,-13 11 0 16,2-9 0-16,-9 6 2 0,3-11 0 15,4-2-1-15,0-6 0 16,6-4-1-16,6 0 0 15,-3-6-1-15,5 0 0 16,0-1 0-16,14-6 0 16,12-5 1-16,-5 2 1 15,0-1 0-15,6 1 1 16,12 2-2-16,-10 3 1 16,-6-4-1-16,2 4 1 15,-6 0-4-15,-9 0 1 16,2 4-83-16,-5-4-4 15,-1 0 88-15,6 1 25 16</inkml:trace>
  <inkml:trace contextRef="#ctx0" brushRef="#br0" timeOffset="78994.561">15785 6899 123 0,'0'0'0'15,"0"0"0"-15,0 0 0 16,0 0 0-16,0 0 0 16,0 0 0-16,-1 23 0 15,-1 9 2-15,-3 7 0 16,-1 3 3-16,5 0 1 0,1 4-4 16,0-2 0-16,-6 1-2 15,6-11 1-15,-1-6 0 16,-3-5 0-16,2-2-1 15,1-7 1-15,-5-5-1 16,6-6 0-16,0-1 0 16,0-11 0-16,7-7 0 0,0-5 0 15,-1-5 0-15,1-6 0 16,-7-6 0-16,7-3 0 16,0 1 0-16,0 1 1 15,-1 6-1-15,7 1 0 16,-3 6 0-16,9 3 0 15,8 2 0-15,-5 7 0 16,3 5 0-16,-10 0 1 16,3 6-1-16,-10 3 1 15,5 3 0-15,-6 6 1 16,1 5 0-16,-2 7 0 16,-6 11-1-16,0-1 1 15,-2 4-1-15,-2-6 0 16,3 0 0-16,2 3 0 15,3 3 0-15,-1-3 0 16,3-6-1-16,2 1 1 16,4-5-1-16,1-4 1 15,2-4-1-15,5-5 1 0,2-6-1 16,4-3 0-16,6-8 0 16,-8-7 0-16,1-4 0 15,-10 0 1-15,-1-8-1 16,-2 8 0-16,-3 3 0 15,-4-1 1-15,1-3 0 16,-6 6 0-16,0 2-1 16,-7 3 1-16,-7 0 0 0,3 4 0 15,-3 7 0-15,4 7 0 16,-2 5 0-16,6 5 0 16,6 6 0-16,7 5 0 15,0 1-1-15,11-1 1 16,3-2-5-16,7-7 0 15,12-3-80-15,-4-8-5 16,4-3 89-16,34 11 25 16</inkml:trace>
  <inkml:trace contextRef="#ctx0" brushRef="#br0" timeOffset="80763.3">16654 7446 113 0,'0'0'0'16,"15"11"0"-16,-8-8 0 16,-1-3 0-16,-5 0 0 15,6-3 3-15,-5 3 1 16,3 0 4-16,16 8 0 16,7 5-2-16,9 2 0 15,5 5-3-15,0-1 1 0,5 4-2 16,1 0 0-16,0 1-1 15,-3-1 1-15,-7-5-1 16,2-4 0-16,0-2 0 16,-12-1 1-16,-3-4-1 15,-8-2 0-15,-3-1 0 16,-3-3 0-16,-4 3 0 16,0-4 0-16,-6 0 0 0,-1 0 0 15,6 0-1-15,-6 0 1 16,0 0-1-16,0 0 1 15,0 0 0-15,0 0 0 16,0 0-1-16,0 0 1 16,0 0-1-16,0 0 1 15,0 0-1-15,0 0 1 16,0 0-1-16,0 0 0 16,0 0 0-16,0 0 0 15,5 0 0-15,2-5 0 16,3 1 0-16,9-10 0 15,6-4 0-15,4 1 0 16,12-6 0-16,-5-2 1 16,8 3-1-16,1-1 1 15,2-4-1-15,0 4 0 16,0 1 0-16,6 4 0 16,-4 2 0-16,-6 6 1 15,-4 1-1-15,-6 0 0 0,-7 4 0 16,-9 1 1-16,-5 1-1 15,-3 1 1-15,-4 2-3 16,1-3 0-16,-6 3-85 16,0 0 1-16,0 0 86 15,-7 3 0-15,-4 2-9 16</inkml:trace>
  <inkml:trace contextRef="#ctx0" brushRef="#br0" timeOffset="81939.371">18040 6885 109 0,'0'0'0'16,"0"0"0"-16,0 0 0 16,0 0 0-16,0 0 1 15,0 0 4-15,0 0 0 16,0 0 3-16,0 0 0 16,0 0-3-16,0 0 1 15,-9 32-2-15,2 0 0 16,-5 12-2-16,9-2 0 15,-2 5 0-15,5-3 0 0,0-7-1 16,0-2 1-16,0 0-2 16,1-12 1-16,3-2-2 15,-2-7 0-15,-2-3-10 16,1-4 1-16,5-4-25 16,-5-1 1-16,4-2-1 15,1 0-4-15,-5 0 39 0,-1 0 0 16</inkml:trace>
  <inkml:trace contextRef="#ctx0" brushRef="#br0" timeOffset="82253.198">18011 7363 137 0,'0'0'0'15,"13"-17"0"-15,-7 12 0 16,-6 5 0-16,0 0 0 15,1 0 1-15,6 3 0 16,-1 2 2-16,13-1 0 16,9 1 0-16,1 4 1 15,5 0-1-15,0 0 0 16,1 1 0-16,5 6 0 16,6-2-1-16,-3 5 0 15,6 2 1-15,3 0 0 16,-3 2-2-16,-7-3 0 15,-3-5 0-15,-10-1 0 0,-4-5-6 16,-10 0 1-16,-3-5-78 16,-10 1-4-16,-9-3 86 15,-8-4 0-15</inkml:trace>
  <inkml:trace contextRef="#ctx0" brushRef="#br0" timeOffset="82925.146">17902 6522 129 0,'20'8'0'0,"14"1"0"15,-34 9 0-15,-13 5 0 16,6-6 0-16,0 3 1 16,7 4 0-16,7 8 2 15,0-9 0-15,6-2-1 16,1 2 1-16,4-6 0 15,-1 1 0-15,8-1 0 0,1-11 0 16,4-3-1-16,-1-6 0 16,3-6-1-16,-5-5 1 15,0-4-2-15,-6-5 1 16,-2-7 0-16,-9 1 0 16,1-5 0-16,-10 4 1 15,-1 2-1-15,-7 4 1 16,-7 1-1-16,-6 9 1 15,-12 0-1-15,3 5 0 16,-5 5-1-16,5 4 1 16,-3 6-3-16,10 1 1 15,2 1-12-15,0 6 1 16,4 8-26-16,4-7 0 16,5 1 5-16,1-2-5 15,5 0 50-15</inkml:trace>
  <inkml:trace contextRef="#ctx0" brushRef="#br0" timeOffset="83738.42">18401 6451 144 0,'-17'9'0'0,"-23"7"-1"0,36-2 0 15,20-5-2-15,-7 8 0 16,3 3 2-16,-5 3 1 16,-6 1 1-16,-1 1 1 15,0-1 1-15,-1-4 1 16,1-4-2-16,-6-2 0 15,5-6-2-15,-3-4 0 16,4 1 0-16,0-10 0 16,0-2 0-16,4-7 0 15,3-9 0-15,-6-3 0 16,1-6 0-16,3 0 0 16,2 4 0-16,0-3 0 15,4-1 0-15,-2 9 0 16,-2 2 0-16,0 5 0 15,0 6 0-15,-1 3 0 16,7 0 0-16,-5 5 1 0,1-2-1 16,7 8 1-16,0 1-1 15,-4-1 1-15,-4 3-1 16,1 3 1-16,-2 6 1 16,-2 5 0-16,-5 2 0 15,-1 3 1-15,-5 4-1 16,1-2 0-16,2 2-2 15,-3-3 1-15,5 1-1 16,1-7 1-16,1 2-1 0,5-4 1 16,-3-3-1-16,13-2 0 15,5-4 0-15,0-3 1 16,0-7-1-16,1-5 0 16,6-4 0-16,-2 0 1 15,-6-6-1-15,2-3 0 16,4-1 0-16,-8 5 0 15,-4-4 0-15,-7 1 0 16,-11-1 0-16,-4 4 0 16,-12 2 1-16,-1 6 0 15,-1 12 0-15,-4 2 0 16,-1 3 1-16,5 7 0 16,-3 3-1-16,17 5 1 15,8 2-2-15,7 5 1 16,12-1-2-16,10 0 1 15,12-2-42-15,7-8 0 16,1-4-4-16,51 22 32 16</inkml:trace>
  <inkml:trace contextRef="#ctx0" brushRef="#br0" timeOffset="84441.305">18874 7597 124 0,'0'0'0'0,"0"0"2"15,0 0 0-15,0 0 2 16,0 0 0-16,0 0-1 16,0 0 0-16,7 37 0 15,-4-18 1-15,2 6-2 16,8-2 0-16,-3-2-1 15,2-2 1-15,1-5-1 16,2-1 0-16,3-10 0 16,3-5 0-16,7-5 0 15,-2-5 1-15,-5-11-2 0,0-1 1 16,-8-5 0-16,1 0 0 16,-7 0 0-16,-7-6 0 15,0 4-1-15,-15 1 0 16,-10 3 1-16,-3 8 1 15,-6 5-1-15,-1 7 1 16,-7 5-1-16,-2 11 1 16,2 9-2-16,9-3 1 15,5 5-3-15,7-1 0 16,6 2-24-16,9 7 1 16,6 4-24-16,7-2 0 15,7 1 46-15,13-2 0 16,-5-1-7-16</inkml:trace>
  <inkml:trace contextRef="#ctx0" brushRef="#br0" timeOffset="85240.62">19168 7362 96 0,'0'0'0'0,"-26"42"0"0,37-30 1 16,10-12 0-16,-6 9 0 16,-2 0 8-16,1 10 0 15,-2 11 1-15,-9 2 0 16,-3 6-7-16,-1-6 0 15,-8-1-2-15,4-8 1 16,-1-2-1-16,5-3 0 16,-1-2-1-16,-7-6 1 15,2-4-1-15,0-10 0 16,0-6 0-16,4-8 0 16,-3-8 0-16,6-4 0 15,6-4 0-15,2-3 0 16,5-1-1-16,1 4 1 15,7 3 0-15,-6 3 0 16,3 7 0-16,-4 1 0 16,0 8 0-16,0 3 0 15,-2 2 1-15,-4 7 0 0,1 4 0 16,-2 3 0-16,-2 7 0 16,-1 9 0-16,-4 8 0 15,0 4 0-15,0 0 0 16,0 1 0-16,0 4 0 15,2-8 0-15,-1-1-1 16,5-1 1-16,1-2-1 16,0-7 0-16,6-7 0 15,8-8 0-15,4-8 0 0,4-5 1 16,5-7-1-16,-7-4 0 16,1-5 0-16,4 1 0 15,-3-5 0-15,-8 1 0 16,-1 3-1-16,-12-3 1 15,-3-1-1-15,-5 6 1 16,-6 5 0-16,-10 13 0 16,-9 3 2-16,-2 9 1 15,-1 3-2-15,1 6 1 16,7 4 0-16,6 3 0 16,7 3-1-16,14 4 1 15,8 5-1-15,17-7 0 16,8-4-1-16,2-7 0 15,6-1-52-15,-2-9 0 16,-3-6 18-16,50 11 30 16</inkml:trace>
  <inkml:trace contextRef="#ctx0" brushRef="#br0" timeOffset="89351.816">17275 7754 59 0,'0'0'0'0,"5"17"8"16,-5-17 1-16,0 0 4 15,0 0 1-15,-5-3-11 16,5-3 1-16,0 5-1 16,0 1 1-16,-6-2-2 15,6 2 0-15,0 0 2 16,0 0 0-16,0 0 1 0,0 0 0 15,0 0-1-15,-1 0 0 16,-6-4-3-16,1 3 1 16,-1 1-2-16,2 0 0 15,-2 0 0-15,5 0 1 16,1 0-1-16,1 0 1 16,-5 0-1-16,5 0 1 15,0 0 0-15,0 0 1 16,0 0-1-16,0 0 0 15,0 0 0-15,0 0 1 16,0 0-1-16,0 0 0 16,0 0 0-16,0 0 0 15,0 0 0-15,0 7 1 16,-6 3-1-16,-1 8 1 16,-1 6-1-16,-1 8 1 15,-7 10-1-15,0-1 1 16,-6 8-1-16,-3 2 1 0,-3 5-1 15,2-3 1-15,7-1-2 16,3 3 1-16,3-2-1 16,4-9 1-16,2-4-1 15,0-5 1-15,0-7-1 16,2-5 1-16,5-7-1 16,0-2 0-16,1-7 0 15,3 0 0-15,-2-2 0 0,3 1 0 16,4-3 0-16,3 1 0 15,-4-3 0-15,6 1 0 16,4-2 0-16,-8 0 0 16,3 0 0-16,0-2 0 15,1 1 0-15,-5 1 0 16,2 0 0-16,-3 0 0 16,-2 0 0-16,1 0 0 15,-2 0 0-15,-3 0 0 16,-1-4 0-16,5 1 0 15,-6-3 0-15,1-4 0 16,3-3 0-16,-3-8 0 16,-1-7 0-16,2 5 0 15,2 1 0-15,-4 0 0 16,0 5 0-16,-4-6 0 16,2 0 0-16,4 2 0 15,3-5 0-15,-3-1 0 16,3-1 0-16,2-2 0 15,-5-1 0-15,3-1 0 0,-1-7 0 16,-2 3 0-16,5-5 0 16,-2 6 0-16,-3-2-1 15,3 2 1-15,-3 2 0 16,-1 1 0-16,-1 4 0 16,0 5 0-16,0 7 0 15,0 2 0-15,-1 5 0 0,1 0 0 16,-2 4 0-16,-2-2 0 15,4 2-1-15,0 5 1 16,0 0 0-16,0 12 0 16,-1 8 0-16,1 4 0 15,-6 8 0-15,5 1 0 16,-6 9 0-16,0-1 0 16,-4 8 0-16,2 0 0 15,2 0 0-15,1 4 1 16,-1-2-1-16,0-5 1 15,0-4-1-15,1-2 0 16,3-1 0-16,-2-11 1 16,1-7-1-16,2-3 0 15,-3-8 0-15,3-1 0 16,2-5 0-16,0-4 0 16,0 0 0-16,7-13 0 15,-1-6 0-15,1-2 0 16,1 2 0-16,-1-8 0 15,0-3 0-15,-1 8 0 0,-1 4 0 16,-4 0 0-16,1 4 0 16,3 0 0-16,-5 2 0 15,2 3 0-15,2 6 0 16,-4 3 0-16,0 0 0 16,-4 10 0-16,1 8 0 15,-4 5 0-15,-5 5 0 16,5-2 0-16,0 2 0 0,0-1 0 15,5 2 0-15,-7-9 0 16,6-3 0-16,-3-4 0 16,6-5-1-16,-1-4 1 15,1 1-1-15,0-5 0 16,0 0 0-16,1-12 0 16,1-6 0-16,3-1 0 15,-3-6 0-15,2-3 1 16,1-3-1-16,-3 3 0 15,5-1 0-15,-6 10 1 16,5 0-1-16,-6 3 1 16,1 4 0-16,-1 3 0 15,0 4 0-15,-1 12 0 16,-6 8 0-16,1 3 0 16,3 5 0-16,-6 1 0 15,0 3 0-15,1-1 0 16,-5 6 0-16,7-8 1 15,-3 1-1-15,4-7 0 16,-1-8 0-16,5-1 0 0,1-2-1 16,-2-2 1-16,2-1-1 15,0-4 1-15,0 0 0 16,2-11 0-16,3-8-1 16,-2 0 0-16,8-3-1 15,-8-6 1-15,8-2-1 16,-3 4 1-16,-1-2-1 0,0 7 1 15,-1-2 0-15,1 5 0 16,-2 6 1-16,-3 2 0 16,-4 6 0-16,-3 13 0 15,-2 8 0-15,0 6 1 16,-4 7-1-16,2 2 1 16,-3 3-1-16,4-3 0 15,2-6-3-15,-2-1 0 16,2-4-73-16,3-4-5 15,-6-3 81-15,-1 18 23 16</inkml:trace>
  <inkml:trace contextRef="#ctx0" brushRef="#br0" timeOffset="89849.709">17050 8824 97 0,'0'0'0'16,"0"0"0"-16,0 0 0 15,0 0 2-15,0 0 0 16,-11 21 10-16,9-4 0 16,1 12-3-16,-12 4 0 15,0 9-4-15,-3-1 1 16,-2 1-5-16,4-2 1 16,0-3-2-16,6-4 1 15,-3-4-2-15,4-7 0 16,6-6-23-16,-5-2 1 15,5-8-29-15,1-1-4 16,0-2 56-16,0-8 0 16</inkml:trace>
  <inkml:trace contextRef="#ctx0" brushRef="#br0" timeOffset="90121.004">16887 8889 107 0,'2'31'0'0,"2"19"1"16,-3-45 1-16,5-24 3 16,-5 10 0-16,1-7 2 0,9 14 1 15,3 6-2-15,13 6 0 16,7 11-3-16,-6-7 1 16,-1 4-3-16,1-6 1 15,-2 2-2-15,6 0 0 16,-9 6-1-16,4-4 0 15,0-8-35-15,-6 1 0 16,-2-5-3-16,-4-4-4 16,-2-4 43-16,-5-5 0 15</inkml:trace>
  <inkml:trace contextRef="#ctx0" brushRef="#br0" timeOffset="90386.396">17294 8759 131 0,'2'24'0'16,"-2"17"1"-16,0-34 0 16,0-23 0-16,-2 7 1 15,-2-1 3-15,4 10 0 0,-1 8 1 16,-5 12 0 0,3 13-3-16,-8 4 0 0,-3 7 0 15,7-4 0-15,-1-1-2 16,2 0 1-16,0-2-2 15,6-7 0-15,-2-6-4 16,2-5 1-16,2-6-35 16,4-4 0-16,7-4-4 0,-5-2-5 15,5-3 61-15</inkml:trace>
  <inkml:trace contextRef="#ctx0" brushRef="#br0" timeOffset="90732.784">17491 8780 70 0,'-18'19'0'15,"-9"15"0"-15,27-34 0 16,12-20 0-16,-4 8 0 15,1-2 28-15,0 2 0 16,-2 6-24-16,-5 10 1 16,-2 6 0-16,-2 13 0 15,-3 12-3-15,5-1 1 16,-2 3 0-16,4 1 0 0,3 5-2 16,-2-8 0-16,4 0-3 15,0-9 1-15,-1-8-37 16,-5-1 1-16,-1-3 0 15,-1-3-5-15,1-4 42 16,-6 11 13-16</inkml:trace>
  <inkml:trace contextRef="#ctx0" brushRef="#br0" timeOffset="91106.94">17472 8942 150 0,'0'0'0'0,"8"38"0"0,-2-31 0 15,1-12-1-15,-2 3 1 16,-2-3 0-16,10 3 0 16,-5-3-1-16,4 1 1 15,4 1 0-15,-5-1 0 16,3 3 0-16,-2-6 0 16,-2 1 0-16,4-2 0 15,4-3 0-15,-6-5 0 16,-3-3 0-16,-2 1 0 15,-1 2 0-15,-4 6 0 16,2-2 1-16,-4 5 1 16,-4 3 1-16,-3 9 0 15,-1 9-1-15,-1 4 1 0,-3 5 0 16,1 1 0 0,2 8-2-16,2-6 0 0,6-3-2 15,1 0 1-15,1-2-17 16,6-3 1-16,0-2-47 15,0-1 0-15,6-2 63 16,6 3 0-16,-4-1-9 16</inkml:trace>
  <inkml:trace contextRef="#ctx0" brushRef="#br0" timeOffset="91576.627">17829 9075 134 0,'0'0'0'15,"-28"32"0"-15,33-32 0 16,15-13 0-16,-6 3 0 15,0-2 0-15,0 3 1 16,1 0 0-16,-3 6 1 16,-3 1 1-16,2 12 0 15,-6 8-1-15,-10 3 0 16,-2 2 1-16,-4-4 1 16,2 0-1-16,-4 1 1 15,-1 1-3-15,0-4 0 0,1-2 0 16,5-3 0-16,1-2-1 15,1-4 1-15,5-1-1 16,4 2 1-16,9-5 0 16,8-1 1-16,2 1-1 15,3-2 1-15,-3 0-1 0,6-2 0 16,5-1-3-16,-8-1 0 16,-4 1-81-16,-6 1-5 15,-6-1 88-15,21-3 25 16</inkml:trace>
  <inkml:trace contextRef="#ctx0" brushRef="#br0" timeOffset="92809.396">17161 7175 127 0,'0'0'0'0,"11"20"0"0,-10-13 0 15,-1 2 1-15,0-4 0 16,0 4 3-16,2-1 0 15,2 5 1-15,-3-3 0 16,-1 3-3-16,6 1 1 16,-5-2-2-16,12 4 0 15,2 1-2-15,-1-1 1 16,0-7-20-16,-2 0 0 16,-3-4-34-16,2 0-4 15,-6-1 58-15,-2 1 0 16</inkml:trace>
  <inkml:trace contextRef="#ctx0" brushRef="#br0" timeOffset="93020.085">17175 7430 128 0,'0'0'0'16,"26"-12"0"-16,-20 7 0 15,-15-1 1-15,9-2 0 16,-4-1-1-16,8-4 0 15,-1-2 0-15,10 2 1 0,2-1-1 16,-1-2 0-16,4 1-8 16,-4 2 1-16,0-1-48 15,-6 2-5-15,-1 3 60 16,0 4 0-16</inkml:trace>
  <inkml:trace contextRef="#ctx0" brushRef="#br0" timeOffset="93227.632">17057 7376 139 0,'26'-9'0'0,"10"-9"-1"0,-25 13 1 16,-20 7 0-16,18-2 0 16,-7 0 1-16,19-2 1 15,12-1-1-15,0 3 1 16,3-4-3-16,5 2 0 15,0 2-67-15,40 0 33 16</inkml:trace>
  <inkml:trace contextRef="#ctx0" brushRef="#br0" timeOffset="118944.894">2349 9557 90 0,'0'0'2'0,"-7"21"0"16,0 12 1-16,-2 6 1 16,-2 1-1-16,4 2 0 15,-1 1-1-15,-3-3 1 16,4-1-1-16,4-6 0 15,-2-3-1-15,-1-7 1 16,6-2-1-16,0-4 1 16,0-3-1-16,6-5 1 0,-1-2-1 15,-2 0 0-15,4-5 0 16,5 2 0-16,1-1-1 16,-1 2 1-16,-2 1 0 15,4 1 0-15,4-2 0 16,10 0 0-16,13 2 0 0,-7-3 0 15,-1 1-1-15,-4-5 1 16,3 0-1-16,3 0 1 16,0 0-1-16,5 0 1 15,1-3 0-15,7 3 0 16,0 3 0-16,6-3 0 16,1 4-1-16,-10-3 1 15,-9-1-1-15,12 0 1 16,6-1-1-16,-6-1 1 15,-9 2-1-15,11 0 1 16,11 0-1-16,-12 0 1 16,-2-2-1-16,6 2 1 15,-5-5-1-15,1 1 1 16,4 1-1-16,-5-3 1 16,8-1-1-16,4 6 0 15,-1 1 0-15,-7-4 1 16,-5 2-1-16,11-1 0 15,-2-2 0-15,-2 3 0 16,-7 0 0-16,10 2 0 0,4-3 0 16,-5-1 1-16,-2-1-1 15,12-2 1-15,-3 0-1 16,10 1 1-16,1 3-1 16,4-2 0-16,4-1 0 15,0 3 1-15,-2-6-1 16,-12 2 0-16,-7 2 0 0,14-4 1 15,18 0-1-15,-9 4 1 16,-1 1-1-16,4-3 0 16,-3-1 0-16,-5-1 0 15,-3 0 0-15,-9 2 0 16,-12 2 0-16,27-8 0 16,20 3 0-16,-14-2 0 15,0-2 0-15,1 1 0 16,0 1 0-16,-1 1 0 15,8 1 0-15,-10-2 1 16,-2-1-1-16,5 3 0 16,1-1 0-16,-8 2 0 15,-2 4 0-15,2 0 0 16,4 1 0-16,-4 3 1 16,1-5-1-16,-1 3 1 15,-5-3-1-15,2 3 1 16,-3-2-1-16,5 1 1 15,-6-5-1-15,-20 6 1 16,-13-1-1-16,-3 3 1 0,-10-5-1 16,4 3 1-16,2 3-1 15,-9-4 1-15,-5 4-1 16,-1-1 0-16,-14 1 0 16,1 0 0-16,-5 0 0 15,3-4 0-15,-5 4 0 16,0 0 0-16,0 0 0 15,0-5 0-15,0-9 0 16,-8 5 0-16,-4 0-1 0,-2-3 1 16,1 0-1-16,5-3 1 15,-5 1 0-15,6-7 0 16,0 2 0-16,2 1 0 16,4 3 0-16,-5 1 0 15,5-1 0-15,-1 5 0 16,2 3 0-16,-5 2 1 15,5-2 0-15,0 5 0 16,0 2 0-16,-2 3 0 16,-2 11 0-16,-3 2 0 15,4 9 0-15,-2 3 1 16,5 4-1-16,0-4 0 16,0 0-1-16,0-11 0 15,0 1-4-15,0 15-121 16</inkml:trace>
  <inkml:trace contextRef="#ctx0" brushRef="#br0" timeOffset="120341.197">2989 10105 97 0,'0'0'0'15,"0"0"0"-15,0 0 0 16,0 0 0-16,0 0 0 16,0 0 0-16,0 0 0 15,0 0 0-15,0 0 0 16,0 0 1-16,0 0 0 15,-2 30 1-15,-3-6 1 16,-4 12 0-16,2 2 1 16,2 4-1-16,-2 6 0 0,1 5 0 15,1-2 0-15,3 1 0 16,9 4 0-16,-5-1 0 16,3 6 0-16,1-1-1 15,1 18 0-15,-2 11-1 16,-5-17 1-16,-5-1 0 15,5-3 0-15,-2 1 0 16,2-15 1-16,0-13-1 0,2-3 0 16,-1-1-1-16,5-4 1 15,-5 1-1-15,-1-8 1 16,6-1-1-16,-6-4 0 16,0-4 0-16,-6-2 0 15,6-5 0-15,-1-1 0 16,-1-2-1-16,-2-4 1 15,4-1-1-15,-3-2 0 16,-2-2 0-16,-8-1 0 16,-1-4 0-16,-1-2 0 15,-4-1 0-15,5-5 0 16,1-2 0-16,1 3 0 16,9-2 0-16,-4 0 0 15,2 0 0-15,-2 2 0 16,5 2 0-16,-3 1 0 15,5 3 0-15,-2 2 0 16,-2-2 0-16,4 8 0 16,0 0 0-16,6 12 0 15,-1 7 0-15,-2 4 1 0,3 7-1 16,0-4 1-16,3 2-1 16,2 2 1-16,-3 4-1 15,-1-8 1-15,6-1-1 16,-5-8 1-16,3-3-1 15,-8-3 1-15,4-6 0 16,-2-1 0-16,1-4 0 16,4-13 0-16,8-6 0 0,-4 1 0 15,1-1 0-15,-3 2 0 16,-3-1 0-16,2 0 0 16,-4 3-1-16,1-5 1 15,3 1-1-15,-2-2 0 16,-3-2-5-16,15-21-125 15</inkml:trace>
  <inkml:trace contextRef="#ctx0" brushRef="#br0" timeOffset="122739.587">3330 10622 101 0,'0'0'0'0,"0"0"0"16,0 0 0-16,0 0 0 16,0 0 0-16,0 0 0 15,0 0 1-15,0 0 1 0,0 0 0 16,0 0 1-16,0 0 1 15,6 26-1-15,-6 4 1 16,5 7-1-16,-5 7 1 16,0 5-1-16,2-2 1 15,5 1-2-15,-6-6 1 16,10-5-1-16,-8-7 0 16,4-7-1-16,-3-4 1 15,-3-3-2-15,5-7 0 16,-6-1-1-16,0-6 0 15,0-2-5-15,0 0 0 16,1-5-4-16,-2 0 0 16,1-4-68-16</inkml:trace>
  <inkml:trace contextRef="#ctx0" brushRef="#br0" timeOffset="123235.122">3351 10956 118 0,'0'0'0'0,"5"24"0"16,2-19 0-16,2-10 0 15,2 2 0-15,-3-4 0 16,10 1 0-16,-4 3 0 16,-4-1 1-16,2 3-1 15,-3-1 1-15,-4 2-1 0,6 0 1 16,-4-6-1-16,2 3 1 15,-2-4-1-15,1-4 0 16,4-4-1-16,-3-3 1 16,2-1-2-16,-6-1 1 15,2-1-1-15,-4 4 1 16,3 3 0-16,-1 1 1 16,-3 3 0-16,-2 1 0 15,0 5 1-15,0-3 1 16,0 6 0-16,0 1 0 15,0 0 1-15,0 10 0 16,5 6 0-16,-2 10 1 16,-3 6-1-16,5 0 1 15,-5 6-1-15,0-3 0 16,-5-1-1-16,5-4 1 16,5-7-1-16,-5-4 0 15,0-3-1-15,0-4 0 16,0-5-1-16,0-2 0 15,0-1-5-15,0-4 0 0,6 0-4 16,-5 0-88 0</inkml:trace>
  <inkml:trace contextRef="#ctx0" brushRef="#br0" timeOffset="123594.512">3820 10606 103 0,'0'0'0'16,"0"0"-1"-16,0 0 1 15,0 0-1-15,0 0 1 16,0 0 0-16,0 0 0 15,0 0 3-15,0 0 0 16,0 37 3-16,0-9 0 16,0 5-1-16,0 2 0 15,0 4-1-15,4-6 0 16,-2-1-1-16,3-9 0 16,-3-4-2-16,-1-3 0 15,5-4-1-15,-5-3 0 16,-1-4-3-16,0-5 0 15,0-3-5-15,-8-2 1 0,1-4-81 16</inkml:trace>
  <inkml:trace contextRef="#ctx0" brushRef="#br0" timeOffset="123811.17">3698 10780 133 0,'0'0'0'0,"0"0"0"16,0 0 1-16,0 0 0 15,0 0 1-15,0 0 0 0,0 0 0 16,0 0 1-16,0 0 0 16,26-4 0-16,-12-1 0 15,6 3-2-15,1 0 1 16,-1-1-6-16,1 1 0 16,-7 0 0-16,21-1-99 15</inkml:trace>
  <inkml:trace contextRef="#ctx0" brushRef="#br0" timeOffset="148007.539">2941 8991 131 0,'0'0'0'0,"0"0"0"0,0 0 0 15,0 0 0-15,0 0 0 16,0 0-1-16,0 0 1 15,0 0-2-15,0 0 1 16,0 0-7-16,0 0 0 16,0 0 1-16,0 0 0 15,0 0-61-15</inkml:trace>
  <inkml:trace contextRef="#ctx0" brushRef="#br0" timeOffset="148156.565">3144 9089 117 0,'0'0'0'0,"-19"-9"0"16,12 9 0-16,5 0-3 15,2 0 1-15,7 0-6 16,-5 2 1-16,5 0-61 16</inkml:trace>
  <inkml:trace contextRef="#ctx0" brushRef="#br0" timeOffset="148293.776">3268 9144 106 0,'0'0'0'15,"-27"-14"0"-15,33 14 0 16,9 8-13-16,-2-6 1 16,-1 2-42-16</inkml:trace>
  <inkml:trace contextRef="#ctx0" brushRef="#br0" timeOffset="148770.727">3547 9072 115 0,'0'0'0'0,"0"0"0"0,0 0 0 16,0 0 0-16,0 0 0 15,0 0 0-15,0 0 0 16,0 29 1-16,0-7 0 16,0 2 0-16,0 3 1 15,-2 1-1-15,2 5 1 16,-5 4-1-16,5-2 0 15,0-3-1-15,5-4 0 16,-5 2-1-16,2-11 1 16,-2-1-6-16,0-3 1 15,0-6-5-15,0-4 1 16,0 1-56-16</inkml:trace>
  <inkml:trace contextRef="#ctx0" brushRef="#br0" timeOffset="149235.964">3545 9386 72 0,'0'0'0'0,"0"0"0"16,0 0 1-16,0 0 0 16,0 0 2-16,0 0 0 15,0 0 0-15,0 0 0 0,0-17 0 16,-5 10 1-16,5 1-1 16,0 3 0-16,0-1-1 15,5 3 1-15,-3 1-1 16,5-4 0-16,5 4-1 15,2-2 1-15,-4-1-1 16,2-6 0-16,2 0 0 16,-1-1 0-16,-5 3 0 15,4-2 0-15,2-2 0 0,-1-1 0 16,-5-2-1-16,3 2 1 16,-8 1-1-16,4-1 1 15,-2 3-1-15,1-3 1 16,-5 3 0-16,1 4 0 15,3-4 0-15,-3 4 0 16,-2 1 0-16,5 4 1 16,-5 4-1-16,6 4 1 15,-3 3 0-15,-3 12 0 16,5 7 0-16,-5 1 1 16,-5 4-1-16,5 1 0 15,-3-7-1-15,3-4 1 16,0-4-1-16,0-3 0 15,0-6-1-15,1 0 0 16,1-3-8-16,3-2 1 16,1-3-89-16</inkml:trace>
  <inkml:trace contextRef="#ctx0" brushRef="#br0" timeOffset="149569.548">4044 9103 109 0,'0'0'0'0,"-13"44"-1"0,13-39 1 16,7-10-1-16,-1 2 1 15,-1-3-1-15,-3 12 1 16,-1 6 0-16,5-3 0 16,-6 5 1-16,0 0 0 15,-6 2 0-15,5-2 1 16,1 0-2-16,-2-2 0 16,2-3-4-16,-5-2 0 15,5 0-4-15,0-4 0 16,0 3-52-16</inkml:trace>
  <inkml:trace contextRef="#ctx0" brushRef="#br0" timeOffset="149750.423">3949 9223 129 0,'0'0'0'0,"0"0"1"16,0 0 0-16,0 0 0 15,0 0 1-15,0 0-1 16,0 0 1-16,18-6-1 15,-4 5 0-15,7-1-1 16,0-3 0-16,0 3-1 0,26-3-99 16</inkml:trace>
  <inkml:trace contextRef="#ctx0" brushRef="#br0" timeOffset="165109.023">1940 12644 87 0,'0'0'0'0,"0"0"0"0,0 0 0 16,0 0 0-16,0 0 1 15,0 0 1-15,0 0 0 16,0 0 1-16,0 0 1 16,14 21 0-16,-1-3 1 15,8 3-1-15,-1 0 0 16,7 0-1-16,-1 0 0 15,3 2 0-15,-2-2 0 16,-1 0-1-16,-4-3 0 16,10 0 0-16,-3 4 0 15,5 5-1-15,-1-4 1 16,-5 3 0-16,1 0 0 16,3-1 0-16,-4 0 0 15,-2-8-1-15,0 1 1 16,-3-1-1-16,-4-3 1 0,-4-3-1 15,-1-1 1-15,-1-1-1 16,-8 0 1-16,-3-2-1 16,-1 0 1-16,-1-2-1 15,0-1 1-15,0-4-1 16,0 0 1-16,0 0-1 16,0 0 0-16,6 0-1 15,-6 0 1-15,0 0-1 16,0 0 0-16,0 0-5 15,0 0 0-15,5 0-2 0,-4 0-102 16</inkml:trace>
  <inkml:trace contextRef="#ctx0" brushRef="#br0" timeOffset="165738.311">2655 13205 132 0,'0'0'0'0,"0"0"0"0,0 0 0 16,0 0 0-16,0 0 1 16,0 0 0-16,0 0 0 15,0 0 0-15,0 0 0 16,0 0 0-16,0 0 1 16,0 0-1-16,0 0 1 15,0 0 0-15,25-12 0 16,10-6 0-16,8-5 1 15,15 0 0-15,-1-1 0 16,10-3-1-16,-10 5 0 16,3-1 0-16,-5-2 0 15,1 1-1-15,-12 6 1 16,-9 0-1-16,-1 6 1 16,-7 3-1-16,-5 2 1 15,-2 4-1-15,-8-1 1 16,-4 4-2-16,-1 0 0 15,-1 0-4-15,-3 0 1 0,-3 0-3 16,5 0-112 0</inkml:trace>
  <inkml:trace contextRef="#ctx0" brushRef="#br0" timeOffset="167629.658">3559 12265 110 0,'0'0'0'0,"0"0"-1"16,0 0 1-1,2 26-1-15,-2-1 0 0,0 8 1 16,0 9 0-16,-2 7 1 16,-3 9 1-16,5 2 1 15,-6 0 1-15,3 1-1 16,-2-6 1-16,-1-4-1 15,6-4 0 1,0-8-2-16,0-7 1 0,4-9-1 0,-2-4 0 16,3-7-1-16,-3-1 1 15,-1-4-1-15,5-4 1 16,-6-1-1-16,0-2 1 16,0 4 0-16,0-4 0 15,0 0 0-15,0 0 0 16,5 0 0-16,-3-4 0 15,-1 4 0-15,4 0 0 16,2 0 0-16,9 4 1 16,16-4-1-16,-5 1 1 15,5 3 0-15,4 3 0 16,5 5 1-16,-1 0 0 16,2 4-1-16,-6 0 0 15,-3 2 0-15,0 1 0 16,-6 2-1-16,-5-5 1 15,-3-2-2-15,-3-4 1 16,-4-2-2-16,1-3 1 16,-6-2-4-16,6 6-118 15</inkml:trace>
  <inkml:trace contextRef="#ctx0" brushRef="#br0" timeOffset="168212.337">3545 11999 103 0,'0'0'0'16,"0"0"0"-16,0 0 0 15,0 0 0-15,0 0 1 16,-12 25 0-16,6-7 1 15,-2 1 0-15,4 6 0 16,8 3 1-16,-1 0 1 16,2 0-1-16,8-5 0 15,1-2-1-15,12-4 0 16,-4 1-1-16,12-8 1 0,-1-6 0 16,2-9 0-16,6-8 0 15,-2-4 0-15,-3-8 0 16,-3-3 0-16,-10-4 0 15,0-1 1-15,-7-4-1 16,-8 6 0-16,-8 2 0 16,-8 7 1-16,-6 4-1 15,-11 2 0-15,-6 9-1 0,-6 4 1 16,-6 3-1-16,4 5 0 16,3 4-1-16,2 3 0 15,7 0-4-15,11 8 0 16,5 1-5-16,4-5 0 15,2-1-90-15</inkml:trace>
  <inkml:trace contextRef="#ctx0" brushRef="#br0" timeOffset="168932.847">3962 11894 131 0,'0'0'0'16,"-42"18"-1"-16,42-11 0 16,14 0 0-16,-6 5 0 15,5 2 0-15,-10 12 1 16,1 9 0-16,-4 1 0 16,-4 8 0-16,2-6 0 15,1-1 0-15,-5-5 1 0,1-6-1 16,3-5 1-16,2-7-1 15,0-7 1-15,0-5-1 16,2-9 1-16,2-9 0 16,3-7 0-16,0-7 0 15,0 1 0-15,0-8 0 16,1 3 1-16,4 1-1 16,-3 5 1-16,3 5-1 0,2 5 0 15,6 4 0-15,-1 4 0 16,-4 1-1-16,5 5 1 15,-5 4-1-15,4 4 1 16,-5 5-1-16,0 10 1 16,4 7-1-16,-9 4 1 15,-2 4-1-15,-2 3 1 16,-5 5-1-16,0-7 1 16,0 0-1-16,0-5 1 15,2-4-1-15,4-1 1 16,8-9-1-16,0 0 0 15,7-4 0-15,5-2 0 16,6-3 0-16,-8-1 0 16,-3-6 0-16,5 0 1 15,1-7-1-15,0-7 0 16,-2-7 0-16,-4-2 0 16,-6-2 0-16,-6-1 0 0,-4-1 0 15,-10 1 1-15,-5 1-1 16,-4 10 1-16,-7 6 0 15,-5 5 0-15,-7 11 0 16,6 7 1-16,-1 9 0 16,15 5 0-16,-1 7-1 15,14 1 0-15,14 1-1 16,-1 5 0-16,15-2-3 16,-7-5 0-16,7-1-2 0,9-6 0 15,-2 0-103-15</inkml:trace>
  <inkml:trace contextRef="#ctx0" brushRef="#br0" timeOffset="169472.412">4241 13175 95 0,'0'0'0'0,"7"25"1"15,0-6 0-15,0 4 3 16,5 0 1-16,2 0 1 16,0 1 0-16,5 4-2 15,-3-5 0-15,4-2-1 16,0-7 0-16,1-3-1 16,5-9 0-16,3-9-1 0,-2-4 1 15,0-5-1-15,5 0 0 16,-8-3 0-16,2-6 0 15,-5-6-1-15,-7-3 1 16,-7-3 0-16,-7 2 0 16,-7 2 0-16,-8 7 0 15,-12 3 0-15,-2 9 0 16,-3 5 0-16,-9 11 0 16,-7 8 0-16,3 6 0 15,2 7-1-15,9 1 0 16,6 10-2-16,9-8 1 15,12 1-10-15,13-5 0 16,1 1-80-16</inkml:trace>
  <inkml:trace contextRef="#ctx0" brushRef="#br0" timeOffset="170163.391">4741 13077 125 0,'0'0'0'0,"-16"-9"0"16,9 7 0-16,-1 0 0 16,-4 6 0-16,3 5 0 15,-3 6 0-15,-1 7 0 16,5 6 1-16,-3 5 0 16,8 2 0-16,-2 2 0 15,5 2 0-15,0 1 0 16,0-8 1-16,5-2-1 0,-5-7 0 15,1-8-1-15,-1-6 1 16,7-7-1-16,-5-14 1 16,-2-11-1-16,4-7 1 15,-4-5 0-15,1-2 0 16,-1-4 0-16,7-4 0 16,2-4 0-16,7 3 1 15,-2 0-1-15,3 6 0 16,2 3 0-16,-1 9 0 15,-2 5-1-15,-1 7 1 16,-1 6-1-16,4 11 1 16,3 12-1-16,-8 6 1 15,-6 9-1-15,-1 4 1 16,-6 3-1-16,0 2 0 16,-6 5 0-16,5-3 1 15,-5 1-1-15,8-3 1 0,3-7-1 16,4-2 0-16,2-2 0 15,3-5 1-15,7-1-1 16,-1-3 0-16,3-8 0 16,14-9 0-16,-1-9 0 15,-4 0 0-15,-3-1 0 16,-8-1 0-16,-1 1 0 16,-7-8 0-16,-4-10 0 0,-12 5 0 15,-10 0 0-15,-6 8 0 16,-9 4 0-16,1 8 1 15,-1 8 0-15,7 5 1 16,0 8 0-16,10 1 0 16,8 6-1-16,12 5 1 15,10 7-2-15,9-7 1 16,8-2-8-16,-4-9 1 16,2 0-105-16</inkml:trace>
  <inkml:trace contextRef="#ctx0" brushRef="#br0" timeOffset="172055.684">2587 13254 111 0,'0'0'0'0,"0"0"0"16,0 0 0-16,0 0 0 15,0 0 1-15,-22 19 1 16,3-3 0-16,-8 4 1 16,0 8 1-16,-3 5-1 15,-7 6 0-15,-5 3 0 16,6 4 1-16,-8 3 0 15,-1 7 1-15,-7 4-2 16,4-13 1-16,1-8-1 0,19-14 0 16,8-11-2-16,6-4 1 15,5-3-3-15,4 0 1 16,5-5-6-16,5 2 1 16,-2-3-2-16,3 1 0 15,-5 0-89-15</inkml:trace>
  <inkml:trace contextRef="#ctx0" brushRef="#br0" timeOffset="172491.012">1613 14043 123 0,'0'0'0'0,"-7"28"0"16,5-7 0-1,-3 4 0-15,5-2 1 0,7-2 0 16,5 0 1-16,9 0-1 16,-7-3 1-16,1-4-1 15,-2-4 1-15,1-4-1 16,1-5 0-16,6-1 0 15,4-8 0-15,-3-8 0 16,-1-5 0-16,-3-4 0 16,-4-3 0-16,-9-5 0 0,-3-1 1 15,-8-1 1-15,-2 3 0 16,-5 1 0-16,-2 6 1 16,-6 6-2-16,-7 7 0 15,-4 4-1-15,12 8 0 16,-1 8-1-16,0 7 0 15,2 12-5-15,12 4 0 16,0 8-2-16,0 0 1 16,1-1-94-16</inkml:trace>
  <inkml:trace contextRef="#ctx0" brushRef="#br0" timeOffset="173229.642">1034 14059 123 0,'0'0'0'16,"15"0"0"-16,-9 0 0 16,-12 0 0-16,12 7 0 15,-6 7 0-15,5 4 1 16,2 5 0-16,-4 1 0 15,2 6 0-15,-5 2 0 16,6 1 0-16,-6 0 0 16,0 1-1-16,-6-6 0 15,6-3-1-15,0-6 1 16,0-5-5-16,0-5 0 16,-5-8-3-16,5-1 0 15,5-8 5-15,-5-8 0 16,6-9 2-16,-5 6 1 15,5 0 0-15,-5 3 0 16,1 4 1-16,3 3 0 16,-5 2 1-16,6 1 0 15,-5 3 0-15,10-1 0 0,-2 1-1 16,3-1 1-16,-4 3-1 16,6-3 0-16,-7 2-1 15,11-1 1-15,-2-1-1 16,-3 1 1-16,3-2-1 15,0-3 0-15,0-2 0 16,-8-2 0-16,3-2 0 16,-4 0 1-16,-6-1 0 0,-1 5 1 15,2 3 1-15,-2 12 0 16,-2 4 1-16,2 10 0 16,-1 8-1-16,-5 6 1 15,6 7-2-15,7 1 0 16,2 1-3-16,5-7 1 15,4-3-1-15,16 35-100 16</inkml:trace>
  <inkml:trace contextRef="#ctx0" brushRef="#br0" timeOffset="175058.255">2594 13245 75 0,'0'0'0'16,"0"0"0"-16,0 0 0 15,0 0 1-15,0 0 1 16,0 0 3-16,0 0 1 16,13 25 1-16,-1 0 1 15,4 10-3-15,4 3 0 16,5 8-2-16,4 2 1 16,-1 2 1-16,6 1 0 15,0 4-1-15,1-4 1 0,7-5-2 16,-2 3 1-16,4 0-1 15,-1 7 0-15,3 2-1 16,-22-14 0-16,-1-9-1 16,-9-3 1-16,-5-7-1 15,-1-4 1-15,-3-6-1 16,1-4 0-16,-5-4-1 16,-1-3 0-16,-1-4-6 0,-5-9 1 15,5 0-106-15</inkml:trace>
  <inkml:trace contextRef="#ctx0" brushRef="#br0" timeOffset="175647.262">3386 14249 108 0,'0'0'0'16,"0"0"0"-16,0 0 1 15,-3 33 2-15,-4-8 0 16,1 3 1-16,-1 7 1 16,-1 7 0-16,3-3 0 15,-2 5-2-15,5-5 1 16,-3-3-2-16,-1-7 1 15,6-7-2-15,0-4 0 16,6-4-2-16,-6-5 1 16,5-4-8-16,-3-1 1 15,-1-3-5-15,6-6 0 16,-2 0-63-16</inkml:trace>
  <inkml:trace contextRef="#ctx0" brushRef="#br0" timeOffset="175883.28">3362 14377 118 0,'0'0'0'0,"3"35"0"15,2-29 1-15,1-6 1 16,1 0 0-16,0-2 2 16,12 9 0-16,5 3-1 15,2 4 1-15,1 2-1 16,-1 2 0-16,-4 3-2 15,3-5 1-15,-10-2-2 0,1-5 1 16,-4-2-2-16,2-4 1 16,-1 1-3-16,6-10 1 15,-5 3-101 1</inkml:trace>
  <inkml:trace contextRef="#ctx0" brushRef="#br0" timeOffset="176082.284">3705 14221 123 0,'0'0'0'15,"0"17"0"-15,0-13 0 16,-1-6 0-16,-6 9 0 16,0 4 1-16,0 13 1 15,0 13 3-15,0 7 0 16,0 11-1-16,3-3 1 16,2 5-4-16,4-7 1 15,9-2-4-15,1-8 0 16,2-3-4-16,10 41-92 15</inkml:trace>
  <inkml:trace contextRef="#ctx0" brushRef="#br0" timeOffset="179155.998">2722 14924 76 0,'0'0'0'16,"0"0"1"-16,0 0 0 16,0 0 2-16,0 0 1 15,0 0 0-15,0 0 1 16,0 0 0-16,0 0 1 16,35-13 0-16,-13 5 0 15,3-3-1-15,10-3 0 16,8-4-2-16,-11 6 1 15,-5 2-1-15,-2 3 0 16,-4-4-2-16,-7 4 1 16,-4 2-2-16,2-1 0 15,1 1-1-15,-1 2 0 0,-3 1-7 16,-2 0 1-16,-1 0-82 16</inkml:trace>
  <inkml:trace contextRef="#ctx0" brushRef="#br0" timeOffset="179817.915">3459 14961 103 0,'0'0'0'0,"-21"-6"0"15,13 5 0-15,2-1 0 0,6 2 0 16,6 5 1-16,-3 6 0 16,2 3 2-16,-3 7 0 15,2 7 2-15,-4 2 0 16,0 3-1-16,0 6 1 15,-4 5-1-15,8-4 0 16,-3 1-1-16,5-5 1 16,-6 0-2-16,0-6 0 15,0-4-1-15,3-7 0 16,2-5-1-16,-5-5 0 16,7-4-4-16,-1-3 0 15,-1-4-2-15,-5-1 0 16,0-1-87-16</inkml:trace>
  <inkml:trace contextRef="#ctx0" brushRef="#br0" timeOffset="180225.203">3186 15602 108 0,'0'0'0'0,"0"0"1"0,0 0 1 15,0 28 2-15,0-5 0 16,0 5 0-16,-2 2 0 16,-2 3-1-16,4 1 1 15,-1 3-2-15,1-6 0 16,0-3-1-16,0-5 0 16,1-3-1-16,3-6 0 15,-2-6-2-15,3-2 0 16,-2-3-5-16,3-1 0 15,-6-2-2-15,5 0 0 16,-3 0-63-16</inkml:trace>
  <inkml:trace contextRef="#ctx0" brushRef="#br0" timeOffset="180551.584">3275 15864 88 0,'0'0'0'16,"0"0"0"-16,0 0 1 0,0 0 1 16,0 0 0-1,0 0 1-15,0 0 1 0,0 0-1 16,0 0 1-16,29-4-1 15,-11 3 0-15,-4-3-1 16,1-1 0-16,6-2-1 16,4-2 1-16,2-3-1 15,0-1 1-15,-6 1-2 16,0-4 1-16,-2-1-1 0,-9-1 0 16,2 1 0-16,-1-1 1 15,-8 0-1-15,3 4 1 16,-6 2 1-16,0 5 0 15,0 3 0-15,-6 12 1 16,3 9 0-16,-2 6 0 16,3 7-1-16,2 1 1 15,2 6-1-15,3 0 0 16,-5 2-1-16,2-6 0 16,-1-3-3-16,5-7 1 15,-1 0-107-15</inkml:trace>
  <inkml:trace contextRef="#ctx0" brushRef="#br0" timeOffset="181139.091">2137 14804 116 0,'0'0'0'16,"0"0"0"-16,0 0 0 15,0 0 1-15,0 0 0 16,0 0 1-16,0 0 1 16,0 0 0-16,0 0 1 15,7 42-1-15,0-10 0 16,0 8-1-16,-1-1 0 0,-3 1-1 15,6-4 1-15,-7-5-2 16,5-6 0-16,-2-4-4 16,2-5 1-16,-4-6-7 15,8-3 1-15,-8 0-73 16</inkml:trace>
  <inkml:trace contextRef="#ctx0" brushRef="#br0" timeOffset="181488.115">2129 14945 130 0,'0'0'0'16,"14"28"0"-16,-13-23 0 16,-1-7 0-16,0 2 0 15,0-5 0-15,0 5 0 16,7-3 0-16,0 1 0 16,11 0 0-16,-8-1 0 15,4-1 0-15,0-1 0 16,4-2 0-16,-3-6 0 15,-1-1 0-15,4 2 0 16,-3 0 0-16,-1-2 0 16,-1-2 0-16,-6 0 0 15,0 2 0-15,-7 4 1 16,-7 4 1-16,5 12 0 16,-9 9 1-16,6 6 1 15,3 9-1-15,2 4 0 16,7 6-2-16,4-1 0 0,-1 3-5 15,4-5 0-15,5 0-4 16,15 37-86 0</inkml:trace>
  <inkml:trace contextRef="#ctx0" brushRef="#br0" timeOffset="182219.503">3193 15602 58 0,'0'0'0'15,"0"0"4"-15,0 0 0 16,-2 18 5-16,2 1 1 15,0 9-2-15,0 2 0 16,2 5-1-16,-4 2 0 16,2 2-1-16,-5-1 1 15,5 3-2-15,0-4 0 16,0 0-2-16,0-9 0 16,0-7-2-16,5-5 0 15,-5-4-1-15,2-5 0 16,-1-4-5-16,5-1 1 0,-1-2-6 15,2-7 1-15,1 0-74 16</inkml:trace>
  <inkml:trace contextRef="#ctx0" brushRef="#br0" timeOffset="182479.594">3193 15850 108 0,'0'0'0'0,"0"0"0"0,0 0 1 16,0 0 0-16,0 0 0 16,0 0 1-16,0 0 0 15,0 0 3-15,0 0 0 16,34-2 0-16,-7 0 1 16,2-1-3-16,8-1 1 15,6 1-2-15,-8-1 1 16,-2 2-4-16,-10 1 0 15,-5-1-2-15,23-2-100 16</inkml:trace>
  <inkml:trace contextRef="#ctx0" brushRef="#br0" timeOffset="191380.713">4807 14683 91 0,'0'0'0'0,"0"0"1"0,0 0 0 16,0 0 1-16,0 0 0 15,0 0 0-15,0 0 0 16,0 0 0-16,0 0 0 15,0 0 0-15,0 0 1 16,34-35-1-16,-7 8 1 16,1-2-1-16,11-3 0 15,3-3 1-15,8 0 1 16,2-1-1-16,-10 8 1 16,-7 5-1-16,-3 6 0 15,-6 3-1-15,-5 3 1 16,-7 6-1-16,0 0 0 15,-7 1-1-15,0 2 0 16,-7-3-4-16,6 3 1 16,3 4-2-16,3-2-97 15</inkml:trace>
  <inkml:trace contextRef="#ctx0" brushRef="#br0" timeOffset="192085.96">4884 14846 112 0,'0'0'0'0,"19"7"0"0,-19-7 1 16,-7 0 0-16,6 0 1 15,-5-1-1-15,1 1 1 16,3 0 0-16,9 7 1 15,-1 5 0-15,2 14 1 16,12 11-1-16,-5 5 1 16,4 6-1-16,2 3 0 15,5 5 0-15,1-3 1 16,-1 3-1-16,-4-10 1 16,5-4-1-16,-6-7 0 15,-2-5-2-15,-4-9 1 16,-2-5-6-16,15 21-114 15</inkml:trace>
  <inkml:trace contextRef="#ctx0" brushRef="#br0" timeOffset="205804.6">3935 13762 120 0,'0'0'0'0,"0"0"0"16,0 0 0-16,0 0 1 15,0 0 0-15,0 0 3 16,0 0 0-16,14 44 0 0,-7-12 1 15,-1 8-2-15,1 2 1 16,-6 6-1-16,5-8 0 16,-1-1-2-16,-5-8 1 15,0-6-2-15,0-6 0 16,0-5-4-16,0-5 1 16,-5-4-8-16,5-8 0 15,-6 1-77-15</inkml:trace>
  <inkml:trace contextRef="#ctx0" brushRef="#br0" timeOffset="206028.291">3860 13999 125 0,'0'0'0'16,"0"0"1"-16,0 0 0 15,-19-1 1-15,11-1 0 16,1 0 1-16,5 0 0 16,-2 1 0-16,10 1 1 15,-1 1-1-15,5 1 1 16,4 2-1-16,4 1 0 15,1-3-1-15,2 1 0 16,1 2-1-16,-2-1 0 0,-8-2-1 16,2-1 0-16,-5-1-3 15,-3 0 0-15,1-1-7 16,0-5 0-16,0 1-87 16</inkml:trace>
  <inkml:trace contextRef="#ctx0" brushRef="#br0" timeOffset="206515.2">3995 13794 113 0,'0'0'0'0,"0"0"0"0,0 0 1 16,0 0 0-16,0 0 1 15,-19-21 1-15,5 14 0 16,-4 1 0-16,2 5 1 15,-10 2-1-15,5 5 0 16,-5 1 0-16,2 8 0 16,-2 8-1-16,0 0 1 15,3 7-1-15,4 2 0 16,-2 3-1-16,10 2 1 16,4 3-1-16,7-5 1 15,7 0-1-15,4-7 1 16,4 2-1-16,-1-7 1 15,6-2-1-15,7-3 0 0,5-4 0 16,-1-4 0-16,6-4 0 16,-7-4 0-16,-3-6 0 15,0-7 0-15,0-4-1 16,1-5 1-16,0-4-1 16,-2-8 1-16,1-5 0 15,-6-3 0-15,-8-2 0 16,-13-2 0-16,-5-2 0 0,-3 9 0 15,-8 0-1-15,-7 9 1 16,-6 9-1-16,-10 3 0 16,-3 7-5-16,-34-14-122 15</inkml:trace>
  <inkml:trace contextRef="#ctx0" brushRef="#br0" timeOffset="144574.361">6869 13783 81 0,'0'0'0'0,"0"0"1"0,0 0 1 16,0 0 2-16,0 0 0 15,0 0 1-15,0 0 0 16,0 0-1-16,0 0 0 15,26 0-1-15,2 0 0 16,8 0-1-16,-4 0 1 16,-3 0-1-16,5 0 0 15,0-2-1-15,-2 2 1 16,-8 0-1-16,15 0 1 16,1-1-1-16,-5-1 1 15,-1 2-1-15,7 0 1 16,0 0-1-16,1 0 1 15,4 0-1-15,-5 0 1 16,-7 0-1-16,7 0 0 16,1 0 0-16,5 0 0 0,7 0 0 15,-1 0 0-15,3 0-1 16,-6-2 1-16,1 0-1 16,3 1 1-16,2-3-1 15,-1 2 1-15,-1 2-1 16,2 0 1-16,4 0-1 15,-5 0 1-15,6 2-1 16,-12-2 1-16,-2 0-1 0,7-2 1 16,0-1-1-16,1 1 1 15,-3 2-1-15,-2 0 1 16,4 2-1-16,-6-2 1 16,-5 0-1-16,2-4 0 15,1 1 0-15,-1 1 0 16,2 2 0-16,-3 0 0 15,-6 2 0-15,6 0 0 16,-2-1 0-16,-6 1 0 16,4 0 0-16,1-2 1 15,-7-2-1-15,1 0 0 16,0 2 0-16,2-1 0 16,-1-1 0-16,-2 2 0 15,0 0 0-15,0 0 0 16,0 0 0-16,8 0 1 15,0-2-1-15,-5 0 0 16,-8 0 0-16,5-1 0 16,7-1 0-16,-1 1 0 15,-5-1 0-15,0 3 0 16,0 1 0-16,3-4 0 0,3 4 0 16,-8-2 0-16,-4-1 0 15,3-1 1-15,-3 3-1 16,-2-3 0-16,-6 1 0 15,6 1 1-15,5 0-1 16,-8 0 0-16,-3-1 0 16,4-1 0-16,-3 3 0 0,-3-1 0 15,-6 0 0-15,-5 0 1 16,-1 2-1-16,4 0 1 16,-9 0-1-16,4 0 0 15,0 0 0-15,-5 0 1 16,5 0-1-16,-5 0 1 15,1-1-1-15,-2 1 1 16,5 0-1-16,-5 0 1 16,2 1-1-16,-2-1 0 15,5 4 0-15,-5-1 1 16,6 4-1-16,-6 0 0 16,-6 4 0-16,5-1 0 15,-5 3 0-15,1-3 1 16,2 3-1-16,-3-5 0 15,6-2 0-15,-1 1 0 16,-3-6 0-16,4 3 0 16,0-1 0-16,0-3 1 15,0 0-1-15,0-5 0 16,0-2 0-16,0-2 1 16,0-1-1-16,-2-2 1 0,1-4-1 15,-3 2 1-15,3-2-1 16,-1-2 1-16,-5-1-1 15,-4 0 1-15,3 1-1 16,1 4 1-16,1 3-1 16,-1 4 1-16,6 4-1 15,1 3 0-15,-6-2 0 0,13 6 0 16,7 4 0-16,-1-2 0 16,1-1 0-16,6 0 0 15,1 1 0-15,4-1 0 16,3-2 0-16,-6 1 0 15,-2-1 0-15,1 1 0 16,-2 1 0-16,-5 4 0 16,-7-4 0-16,-7 6 0 15,-20 1 0-15,0 0 0 16,-14 1 0-16,5 1 1 16,-11 0-1-16,6 0 0 15,5 0-4-15,-36 14-124 16</inkml:trace>
  <inkml:trace contextRef="#ctx0" brushRef="#br0" timeOffset="149750.474">7247 13166 144 0,'0'0'0'16,"0"0"0"-16,0 0 0 15,0 0 0-15,0 0 0 16,0 0 0-16,0 0 1 15,45-16 0-15,-13 8 1 16,4-3 1-16,-1 2 1 16,5 1-1-16,1 2 1 15,2 1-2-15,-4 2 0 16,1 3-1-16,-4 0 1 0,6 1 0 16,-10-1 0-16,-5 0-1 15,-7 0 1-15,-6 0-1 16,-2 0 0-16,-4 2-1 15,-6 0 0-15,3 1-2 16,-5-3 0-16,6 0-10 16,-6 0 0-16,0 0-94 0</inkml:trace>
  <inkml:trace contextRef="#ctx0" brushRef="#br0" timeOffset="150154.382">8041 12785 143 0,'0'0'0'15,"-27"44"0"-15,27-44 0 16,6-9 1-16,-5 4 0 15,6-2 1-15,-5 10 1 16,-2 10 0-16,0 9 1 16,0 12-1-16,0 5 1 15,-2 8-1-15,-3-1 1 16,2 3-1-16,-8-2 0 16,4 3-1-16,4-8 0 0,-2-4 0 15,5-6 0-15,0-7-1 16,0-3 0-16,-6-8-1 15,6-1 0-15,6-6-1 16,-6-2 1-16,0-3-5 16,0-2 1-16,0 0-7 0,0-4 0 15,1-1-1 1,3-2 0-16,-2 0-80 0</inkml:trace>
  <inkml:trace contextRef="#ctx0" brushRef="#br0" timeOffset="150439.115">8006 13077 122 0,'0'0'0'16,"0"44"1"-16,0-39 1 16,1-17 0-16,1 6 0 15,-2-2 2-15,4 2 0 16,-3 1-1-16,6 0 1 15,2 1-1-15,9 1 0 16,1-1-1-16,-4 1 0 16,5 1-1-16,-5-2 1 15,5 1-1-15,-1 1 0 16,-4-5-1-16,3 2 0 16,-4 0-4-16,-4-6 1 0,1 2-10 15,-3-3 1-15,-1 0-77 16</inkml:trace>
  <inkml:trace contextRef="#ctx0" brushRef="#br0" timeOffset="150711.927">8266 12873 109 0,'0'0'0'0,"0"0"0"15,0 0 1-15,0 0 1 16,0 0 0-16,0 0 1 0,0 0 1 16,0 0 1-16,0 0 1 15,0 26-1-15,0-5 1 16,0 9-2-16,-2 4 0 15,-2 4-1-15,3 1 1 16,-5 3-1-16,-2 0 0 16,1 2 0-16,1-5 0 15,1-4-2-15,3-7 1 16,2-7-2-16,0-3 1 16,0-4-1-16,2-4 0 15,-2-4-6-15,5-3 1 16,-5-1-10-16,0-2 0 15,0 0-78-15</inkml:trace>
  <inkml:trace contextRef="#ctx0" brushRef="#br0" timeOffset="151297.1">8499 13272 147 0,'-17'5'0'0,"-13"6"0"16,30-11 0-16,12-11 1 16,-6-1 0-16,2-2 0 0,-2-6 1 15,1-1-1-15,-6 0 1 16,-1 0-1-16,6 2 0 15,-6 1 0-15,1 4 0 16,4-2-1-16,2 4 1 16,0 1-1-16,-1 3 1 15,1 2-1-15,1 5 1 16,10 2-1-16,-8 10 1 16,2 8-1-16,-5 6 1 15,-1 6-1-15,-12 3 1 16,-2-3 0-16,-4 1 0 15,-11 2 0-15,-2-3 1 16,-2 1-1-16,0-8 1 16,-1-3-1-16,8-6 0 15,6-7-1-15,1-2 1 16,8-5-1-16,-2-1 0 0,5 0 0 16,2 0 0-1,0 0 0-15,14 0 1 0,13 2-1 16,-12 2 1-16,6 1-1 15,-2 2 1-15,1 0 0 16,-7 2 0-16,1 1-1 16,-1-3 0-16,-10 0-1 15,6-3 1-15,-6-2-6 16,1-2 1-16,-2-4-3 0,5 1-106 16</inkml:trace>
  <inkml:trace contextRef="#ctx0" brushRef="#br0" timeOffset="151660.498">8717 13091 152 0,'0'0'0'16,"-1"31"0"-16,1-18 0 15,0-3 0-15,1 4 1 16,4 2 0-16,2 5 1 15,6 6 1-15,-3-5 0 16,2 3 0-16,13-6 0 16,4-1-1-16,-1-8 0 15,0-1-1-15,9-12 1 16,1-8-1-16,2-8 0 0,6-9 0 16,-11-7 0-16,-2-6 0 15,-12-5 0-15,-2-6 0 16,-11-1 0-16,-1-1 0 15,-15 8 0-15,-13 7 0 16,-11 15 0-16,-9 15 0 16,-7 16 0-16,-7 16-1 15,-5 17 0-15,-4 20-2 16,-62 40-134-16</inkml:trace>
  <inkml:trace contextRef="#ctx0" brushRef="#br0" timeOffset="28211.199">4017 14681 88 0,'0'0'0'15,"0"0"0"-15,0 0 0 16,0 0 0-16,0 0 0 15,0 0 1-15,0 0 1 16,0 0 2-16,0 0 1 16,9 21-1-16,-4-1 0 15,-5 6-1-15,6-1 0 16,-5 3-1-16,5-5 0 16,-6-1-2-16,5-2 1 15,-5-3-2-15,2-3 1 0,5-1-5 16,-6-6 0-16,3 0-71 15</inkml:trace>
  <inkml:trace contextRef="#ctx0" brushRef="#br0" timeOffset="28422.197">4167 14736 86 0,'0'0'0'0,"-21"22"0"0,21-13 0 15,0-3 0-15,0-3 1 16,2-1 1-16,3 5 0 15,1 5 0-15,-6 4 1 16,0 3-1-16,0 1 0 16,0-1-2-16,0-1 1 15,1-1-2-15,1-5 1 16,3-1-7-16,-5-6 1 16,6 0-54-16</inkml:trace>
  <inkml:trace contextRef="#ctx0" brushRef="#br0" timeOffset="28632.784">4309 14780 100 0,'0'0'0'15,"-27"14"0"-15,22-9 1 16,4 0-1-16,2 6 1 16,11 1 0-16,-5 4 0 15,0 5 0-15,-1 0 0 16,-5 0-1-16,6-3 1 15,-1-4-1-15,1-2 0 0,1 2-3 16,-1-9 0-16,4-3-6 16,-10-2 1-16,6 0-50 15</inkml:trace>
  <inkml:trace contextRef="#ctx0" brushRef="#br0" timeOffset="28797.714">4459 14815 61 0,'0'0'0'0,"-20"21"0"0,19-16 0 16,-3-5 0-16,4 0 1 15,5-2 0-15,1 9 1 16,2 4 1-16,-8 5 0 16,6 8-2-16,-6-3 1 15,1 4-2-15,-1-2 0 16,0 1-2-16,0-4 0 16,4 1-47-16</inkml:trace>
  <inkml:trace contextRef="#ctx0" brushRef="#br0" timeOffset="28946.281">4568 14903 95 0,'0'0'0'16,"0"24"0"-16,0-10 1 16,0 0-2-16,7 2 1 15,2 3-2-15,2 3 0 16,-3-1-62-16</inkml:trace>
  <inkml:trace contextRef="#ctx0" brushRef="#br0" timeOffset="29756.211">5379 14129 97 0,'-19'16'0'16,"-10"9"0"-16,34-22 0 15,12-12 0-15,2 6 0 16,1-1 0-16,-5 11 0 15,-2 8 2-15,-5 4 0 16,3 7 1-16,-10 6 0 0,6 7-1 16,-1-3 0-16,1 5 0 15,-2-6 0-15,-3 0-1 16,5-7 1-16,-6-5-1 16,5-4 0-16,1-4 0 15,0-5 0-15,-6-1-1 0,-1-9 1 16,-7-11-1-1,4-5 1-15,-8-5 0 0,3-3 0 16,1-6 0-16,-4-5 1 16,4-7-1-16,5 5 1 15,1 0-1-15,2 3 0 16,1 3 0-16,3-1 0 16,8 2 0-16,1 4 0 15,7 5 0-15,-1 3 1 16,-4 4-1-16,16 5 0 15,4 9-1-15,1 2 1 16,5 9-1-16,-13 3 1 16,3 3-1-16,-10 1 0 15,-1-1 0-15,-9 3 1 16,-5-1-1-16,-7-1 1 16,-7-1-1-16,-6-3 1 15,-10-3 0-15,-2-2 0 16,-4-2-1-16,-3-4 1 0,3 1-1 15,1-4 0 1,2 0-1-16,1-4 1 0,10 1-4 16,1-1 1-16,0 1-100 15</inkml:trace>
  <inkml:trace contextRef="#ctx0" brushRef="#br0" timeOffset="30176.557">5840 14073 104 0,'-39'19'0'0,"-16"15"0"0,55-29 0 16,28-14 0-16,-9 11 0 15,3 3 0-15,-8 11 1 16,-3 5 1-16,-9 7 0 16,-9 9 1-16,1 2 1 15,5 3-1-15,-5 0 0 16,5-5-1-16,1-3 0 15,0-5-1-15,1-4 1 16,-1-11-1-16,6-2 0 16,-6-3-1-16,1-7 1 15,5-4-1-15,2-14 1 16,5-10-1-16,-5-2 1 16,4-4-1-16,2 2 1 15,-1-1 0-15,1 6 0 16,-2 6 0-16,-4 5 0 0,-1 3 0 15,6 8 1 1,-5-1 0-16,6 17 0 0,4 6 0 16,-10 7 1-16,-1 6-2 15,-5 5 1-15,-4 5-2 16,1-5 1-16,-10 0-2 16,8 1 0-16,-2 1-110 15</inkml:trace>
  <inkml:trace contextRef="#ctx0" brushRef="#br0" timeOffset="31142.426">5374 15470 118 0,'0'0'0'0,"0"0"0"15,0 0 0-15,0 0 0 0,0 0 0 16,7 37 0-16,-3-11 1 16,-3 6 0-16,-1 2 1 15,0 4-1-15,-1-3 0 16,-5 0 0-16,1-5 1 16,3-5-2-16,2-4 1 15,-1-5-1-15,1-6 0 16,0-6-1-16,1-9 1 15,1-8-1-15,5-11 1 16,-2-10 0-16,1 4 0 16,1 2 0-16,7-7 0 15,1-3 0-15,4-3 0 16,8-1 0-16,-5 5 1 16,4 5 0-16,1 4 0 15,-7 5 0-15,1 4 0 16,-1 3 0-16,-5 4 0 15,-2 5 0-15,-5 12 0 0,3 9 0 16,-11 11 0-16,-7 8 0 16,-5 1 0-16,-2 1-1 15,0-2 1-15,1 2-1 16,6 1 1-16,0-1-1 16,13-5 1-16,2-4-1 15,5-7 1-15,2-5-1 16,11-7 1-16,6-5-1 15,-2-5 0-15,-3-8 0 0,5-5 0 16,-8-5 0-16,1 4 1 16,-4 1-1-16,-2 0 1 15,-9 0-1-15,-3-1 1 16,-3-1-1-16,-10 7 1 16,-6 6 0-16,-2 9 1 15,-7 8-1-15,9 9 1 16,-2 7 0-16,12 6 0 15,8 4-1-15,15-4 1 16,12-3-2-16,23-17 0 16,12-14-1-16,59 14-115 15</inkml:trace>
  <inkml:trace contextRef="#ctx0" brushRef="#br0" timeOffset="38633.282">857 12138 108 0,'0'0'0'0,"0"0"0"0,0 0 0 16,0 0 0-16,0 0 0 15,0 0 0-15,0 0 0 16,0 0 0-16,0 18 0 15,6 10 1-15,-5 5 0 16,6 9 0-16,-5 1 1 16,-2 2 0-16,5 1 1 15,-5 3-1-15,6-1 0 16,-1-8-1-16,-3-5 1 16,3-7-2-16,-3-5 1 15,-1-5-1-15,-1-6 0 16,0-3-3-16,0-6 0 15,0-3-3-15,-3-3 0 16,-4-6 2-16,2-3 1 16,-6-4 2-16,2-2 0 15,2-3 1-15,0-5 0 16,-1-6 0-16,3 1 0 0,5-8 0 16,0 0 1-16,0 1 0 15,5 1 0-15,-3 3 1 16,4 3 0-16,-4 1 0 15,9 2 1-15,-3-4-1 16,5 8 0-16,-6 4-1 16,7 1 1-16,1 1-1 0,10 6 0 15,3 5 0-15,-1 5 1 16,0 6-1-16,-5 12 1 16,-1 8-1-16,-3 8 0 15,-15 8 0-15,2 4 0 16,-10 2 0-16,5 1 1 15,-3 3-1-15,3-5 0 16,0 1 0-16,3-4 0 16,9-5 0-16,1-5 0 15,1-6-1-15,-1-5 1 16,3-3-1-16,-4-6 1 16,2-3-1-16,0-8 1 15,5-4-1-15,1-11 1 16,-5-7-1-16,5-4 1 15,-8-5-1-15,-4-1 1 16,-1-4-1-16,-1 5 0 16,-5 2 0-16,1 5 1 15,-2 0-1-15,-3 5 0 0,-4 4 0 16,-4 11 1-16,2 4-1 16,-3 10 1-16,4 8-1 15,1 11 1-15,5 9-1 16,11 3 1-16,-1 0-1 15,18-3 1-15,8-4-1 16,16-12 1-16,9-11-3 16,55 23-107-16</inkml:trace>
  <inkml:trace contextRef="#ctx0" brushRef="#br0" timeOffset="40489.903">11502 12240 105 0,'0'0'0'15,"0"0"1"-15,0 0 2 16,0 0 0-16,6 25 1 15,-1-1 1-15,-4 8-2 16,-1 5 1-16,0 7-1 16,0-2 1-16,-6 4-2 15,4-4 0-15,-3 0-1 16,-1-2 1-16,3-1-1 16,-2-7 0-16,5-6-1 15,-6-7 0-15,6-4-2 16,0-5 1-16,0-5-5 0,0-5 1 15,-7-1-2-15,6-10 0 16,1-7 2-16,-4 1 0 16,2-4 1-16,1-7 1 15,-6-4 0-15,3-7 1 16,1-1 1-16,-1 3 1 16,2 0 0-16,2 4 0 15,0 3 0-15,0 0 1 16,6 0 1-16,-3 2 0 15,2 3 0-15,4 3 1 16,3-1-1-16,6 2 1 16,4 1-1-16,-1 3 0 15,-1 3-1-15,0 1 1 16,1 5-1-16,-1 1 0 16,1 5 0-16,-1-2 0 0,0 4-1 15,-6 4 1-15,0-4-1 16,-1 2 1-16,-6 1-1 15,2 2 1-15,-4 2-1 16,2-1 1-16,-1 4 0 16,-1 10 0-16,-5 4 0 15,-5 4 1-15,-2 6-1 16,-4 1 1-16,1 3 0 0,-2 3 0 16,5 3-1-16,1-4 1 15,6-1-1-15,4-2 0 16,-1 0 0-16,3-9 0 15,0-7-1-15,0-4 1 16,1-4-1-16,8-8 1 16,12-5-1-16,-7 0 1 15,0-7-1-15,2-7 1 16,6-5-1-16,-2-2 0 16,-6 1 0-16,1 1 0 15,-8-2 0-15,1-2 0 16,-1-3-1-16,-8 4 1 15,-10 1 0-15,-8 7 0 16,-2 6 0-16,-6 6 0 16,-4 5 0-16,-3 11 0 15,-6 7 0-15,7 6 0 16,7 6 0-16,6 2 1 16,7 2 0-16,7-2 0 0,7-1 0 15,13-6 0-15,12-2 0 16,6-6 0-16,15-8-1 15,-5-7 0-15,8-12-4 16,-10 2 1-16,-1 0-102 16</inkml:trace>
  <inkml:trace contextRef="#ctx0" brushRef="#br0" timeOffset="42127.951">12257 12838 113 0,'0'0'0'0,"0"0"0"16,0 0 0-16,0 0 0 16,0 0 0-16,0 0 1 15,0 0 1-15,0 0 1 16,0 0 0-16,34 12 1 15,-5 4 0-15,11 8-1 0,4-1 1 16,1 4-2-16,2-1 1 16,6 0 0-1,-3 1 1-15,8-1-3 0,-4-3 1 16,2-4-1-16,-8-1 0 16,1-1 0-16,-3 1 0 15,-6 0-1-15,-11-6 0 16,-2-2 0-16,-12-1 1 15,-1 0 0-15,-2-4 0 16,-5 0 0-16,-1-1 0 16,-1-1-1-16,-5-3 1 15,2 4-1-15,-2-4 1 16,0 0-1-16,0 0 0 16,0 0 0-16,8-5 1 15,10-2-1-15,10-7 1 16,13-7-1-16,7-2 1 15,7 0-1-15,1-5 1 0,3 1-1 16,2 1 1-16,1 0-1 16,-1-1 0-16,1 3 0 15,-1 3 1-15,-7 3-1 16,-13 6 1-16,-7 3-1 16,-7 0 1-16,-8 4-1 15,-4 1 1-15,-6 1 0 16,-4 1 0-16,1 2-1 0,-5 0 0 15,1 0-37-15,-2 0 1 16,5 0-12-16,-5 0-4 16,0 0 68-16</inkml:trace>
  <inkml:trace contextRef="#ctx0" brushRef="#br0" timeOffset="44052.91">14068 12159 92 0,'0'0'0'15,"0"0"2"-15,0 0 1 16,0 0 0-16,0 0 1 16,0 0 0-16,0 0 0 15,0 0 4-15,0 0 1 0,-9 21-5 16,2 6 0 0,-4 11-2-16,3 3 0 0,-3 6-1 15,9 4 1 1,-5 5 0-16,6-3 0 0,-4 2-1 15,-1-4 1-15,6 0-1 16,0-11 0-16,0-8 0 16,0-6 0-16,0-7-6 0,4-3 1 15,-2-5-33-15,-2-4 0 16,5-4 4-16,-5-3-5 16,1 4 38-16,-1-1 0 15</inkml:trace>
  <inkml:trace contextRef="#ctx0" brushRef="#br0" timeOffset="44333.797">14020 12817 108 0,'0'0'0'15,"0"0"1"-15,0 0 0 16,0 0 1-16,0 0 1 16,28-2 0-16,-7 4 0 15,7-1 2-15,11 5 0 16,9 2-2-16,-1 1 1 15,8 3-1-15,-1 1 1 16,7 1-2-16,-4 5 1 16,4 4-1-16,5-2 0 15,4 2-1-15,-10-4 1 16,-8 1-2-16,-14-5 1 0,-5-1-4 16,-6-1 0-16,-8-1-55 15,-4-5 0-15,-8-2 54 16,4 1 1-16,-2-1-15 15</inkml:trace>
  <inkml:trace contextRef="#ctx0" brushRef="#br0" timeOffset="44815.27">15119 13006 97 0,'0'0'0'16,"-36"6"1"-16,22-5 0 15,0 3 3-15,8-1 0 16,5 1 5-16,-3 5 0 16,2 1-6-16,2 8 1 15,-1 3-1-15,1 2 0 16,0 1 0-16,8-3 0 15,5-1-2-15,1-4 0 16,6-4 0-16,14-3 0 16,0-4-1-16,0-3 1 15,-6-4-1-15,5-10 1 0,0-8-1 16,-4 3 1-16,-8-3-1 16,6-2 0-16,-12-5 0 15,-1 1 0-15,-3 0 1 16,-11-6 0-16,-11 0-1 15,2 9 1-15,-11 4-1 16,-8 9 1-16,-11 4-1 16,-4 12 1-16,-10 8-1 15,11 3 0-15,1 4-8 0,9 2 0 16,10 2-38-16,8-1 1 16,1-3 41-16,13-1 1 15,-1-1-24-15</inkml:trace>
  <inkml:trace contextRef="#ctx0" brushRef="#br0" timeOffset="45553.342">15405 12841 137 0,'0'0'0'16,"-14"30"0"-16,12-18 0 15,2-1-1-15,6 12 0 16,2 1 0-16,3 6 1 16,-2 5 0-16,-1 1 0 0,-2 2 0 15,-1-6 1-15,-4-2-1 16,-2-6 1-16,-4-3-1 15,-1-5 1-15,5-4-1 16,8-4 0-16,-6-7 0 16,6-13 1-16,4-7-1 15,-4-6 0-15,0 0 0 16,1-8 0-16,3-6 0 0,-2 2 1 16,-2 1 0-16,0 6 0 15,1 3 0-15,-3 6 0 16,2 9-1-16,0-4 1 15,0 4-1-15,-1 5 0 16,1 3 0-16,0 10 1 16,-2 6-1-16,-3 9 1 15,-2 9 0-15,0 1 0 16,0 6 0-16,1 0 0 16,5 2-1-16,2-2 1 15,6 0-1-15,9-7 0 16,0-4 0-16,4-7 1 15,-6-6-1-15,7-6 0 16,4-7 0-16,3-9 0 16,1-3 0-16,-4 1 1 15,-10 2-1-15,3-12 0 16,-11-5 0-16,-6 1 0 16,-2 1 0-16,-13 1 1 0,-7 2 1 15,-6 7 0-15,-6 5 1 16,4 9 0-16,-3 9 0 15,3 8 0-15,1 10-1 16,8 2 0-16,6 7-1 16,9-1 0-16,10 0-2 15,20-7 1-15,10-3-76 16,8-13 0-16,16-7 74 0,50 13 9 16</inkml:trace>
  <inkml:trace contextRef="#ctx0" brushRef="#br0" timeOffset="46288.394">13816 11824 123 0,'0'0'0'16,"0"33"0"-16,6-14 0 15,2 2-1-15,12-3 1 16,0 1-2-16,7-3 1 15,-6-2 0-15,0-5 1 16,5 0 1-16,-7-6 1 16,-2-1 2-16,9-5 1 15,1-6-2-15,-6-2 0 16,-1-6-1-16,0-11 0 16,-6-6-1-16,-7-1 1 15,-2-5-1-15,-9 3 1 0,-3 2-1 16,-7 3 1-16,-7 6-1 15,-5 8 0-15,-2 7-1 16,-6 10 0-16,0 8-1 16,6 7 0-16,-1 7-12 15,10 5 0-15,-1 8-46 16,13-3-4-16,13 3 63 16,1-5 0-16</inkml:trace>
  <inkml:trace contextRef="#ctx0" brushRef="#br0" timeOffset="47019.554">14148 11615 155 0,'0'0'0'16,"-5"33"0"-16,3-10 0 15,2 5-7-15,2 2 0 16,6-2 4-16,-3 2 0 16,-3 1 3-16,2-4 0 15,-3-1 1-15,-1-8 1 16,0-6-1-16,6-1 1 15,-3-3-1-15,8-4 0 16,-8-4 0-16,15-18 0 0,-3-13-1 16,3-5 1-16,-3-7-1 15,3 2 0-15,-4-5 0 16,1 2 0-16,6 1 0 16,-3 7 1-16,-8 7-1 15,3 2 1-15,0 6-1 0,-4 5 0 16,-2 4 0-16,4 3 0 15,-4 7 0-15,1 6 0 16,-1 10 0-16,-1 7 0 16,-1 11 0-16,-2 3 0 15,2 7 0-15,2 2 1 16,-1 0-1-16,2 0 1 16,10 0-1-16,3-7 0 15,7-6 0-15,5-8 0 16,9-7 0-16,-9-7 0 15,2-6 0-15,5-10 0 16,2-14 0-16,-7-5 0 16,-6-8 0-16,-3 5 0 15,-5-3 0-15,-2 6 0 16,-5 1 0-16,-12 2 1 16,-4 4 0-16,-6 5 0 15,-12 7 4-15,-2 10 0 16,-8 11 0-16,8 11 0 0,-6 12-2 15,21 1 1-15,12 8-2 16,5-4 0-16,16 0-4 16,22-15 1-16,13-8-87 15,33-7-4-15,-2-3 118 16</inkml:trace>
  <inkml:trace contextRef="#ctx0" brushRef="#br0" timeOffset="49426.302">13012 13307 59 0,'0'0'0'16,"0"0"1"-16,0 0 1 16,0 0 5-16,0 0 0 15,0 0-1-15,0 0 0 16,0 0-1-16,0 0 1 15,0 0 0-15,0 0 0 16,0 0-1-16,0 0 0 16,0 0 0-16,0 0 0 15,7 21-2-15,-7 9 1 16,-1 14-1-16,2 9 1 16,-1 10-3-16,2-3 1 0,-2 6 3 15,-2 1 0-15,1 3-3 16,-5 6 1-16,0 7-2 15,6-20 1-15,1-10-2 16,-1-20 1-16,0-16-5 0,0-2 1 16,0-10-10-16,0-5 0 15,5-2-17-15,1-10 0 16,-5-9-4-16,6-7-5 16,-5-6 39-16,3-4 0 15</inkml:trace>
  <inkml:trace contextRef="#ctx0" brushRef="#br0" timeOffset="49738.017">13169 13293 134 0,'0'0'0'0,"0"0"0"15,-12 17 0-15,12-4 0 16,0 3 3-16,0 19 1 16,-2 12 0-16,2 8 1 15,-1 8 1-15,-3 4 0 16,3 3-3-16,-5 14 0 16,5 9 0-16,1-10 0 0,0-7-1 15,1-18 0-15,6-11-2 16,0-15 1-16,-3-17-17 15,3-2 1-15,0-6-56 16,0-2-5-16,0 0 98 16</inkml:trace>
  <inkml:trace contextRef="#ctx0" brushRef="#br0" timeOffset="51283.625">12976 14398 82 0,'0'0'0'16,"16"-2"3"-16,-11 1 1 15,-10-1 5-15,5 2 0 16,-6-2-1-16,5 2 1 16,-5 2-2-16,5 5 0 15,1 5-2-15,-2 6 0 16,-2 5 0-16,-1 7 0 0,2 5-2 16,-1-2 1-16,2 2-2 15,2-3 0-15,-5-2-1 16,2-4 0-16,-4-3-1 15,3 0 0-15,8-2-3 16,-3-5 0-16,-1-6-19 16,6-3 0-16,-6-3-29 15,0-8 1-15,0-3 48 16,0-2 1-16,0 1-8 0</inkml:trace>
  <inkml:trace contextRef="#ctx0" brushRef="#br0" timeOffset="51559.081">12929 14532 96 0,'0'23'0'16,"2"8"2"-16,-2-31 0 16,7-23 1-16,-7 9 0 15,0-3 2-15,0 3 0 16,0 3 3-16,6 4 1 16,8 5-1-16,6 4 0 15,-1 5-3-15,2 7 0 16,0 9-2-16,-2-4 0 15,-3 1-1-15,4-1 0 16,7 0-1-16,-1-5 0 16,-4-1-1-16,5-3 0 15,-6 1-3-15,-1-4 1 16,-6-2-24-16,-1-1 1 16,-5-1-30-16,-2-3-4 0,1 0 59 15,0-9 0-15</inkml:trace>
  <inkml:trace contextRef="#ctx0" brushRef="#br0" timeOffset="51797.683">13276 14367 85 0,'0'0'0'0,"9"45"3"16,-2-52 0-16,-7-17 4 16,1 8 1-16,-1 2 4 0,0 8 1 15,0 8-7-15,0 12 0 16,-1 11 1-16,-5 7 0 15,3 8-3-15,-2 0 1 16,-2 6-2-16,0-4 0 16,1 0-3-16,-1-3 1 15,6-2-43-15,-3-9 1 16,2-5-1-16,2 24 30 16</inkml:trace>
  <inkml:trace contextRef="#ctx0" brushRef="#br0" timeOffset="56239.243">12678 14630 114 0,'0'0'0'0,"0"0"0"16,0 0 0-16,0 0 0 15,0 0 0-15,0 0 0 16,0 0 1-16,0 0 0 16,0 0 0-16,0 0 0 15,0 0 1-15,0 0 0 0,0 0 0 16,0 0 1-16,0 0 0 16,0 0 0-16,0 0 0 15,-33 12-2-15,12-4 1 16,1-1-1-16,1 1 1 15,-5 3-1-15,-8-2 1 16,-1-1-1-16,-2 3 1 16,-6 1-1-16,0 4 0 15,-2 7-1-15,-2-4 1 16,4 4 0-16,1 0 0 16,-2 2 0-16,-5-3 0 15,0 0 0-15,4-1 0 16,-3 1-1-16,11-2 1 15,1-1 0-15,6-5 0 16,-4-3-1-16,11-2 1 16,6-2-1-16,2-2 1 0,6-3-1 15,1 1 1 1,6-1-1-16,-2 1 1 0,2 1-1 16,0-1 1-1,2 1-1-15,-2-1 1 0,5 1-1 16,-4-2 0-16,1-2 0 15,5 0 0-15,5 1 0 16,-5 1 0-16,6 2 0 0,-1-1 0 16,2 3 0-16,8-3 0 15,13-1 0-15,-2 0 0 16,8-2 0-16,-7-2 0 16,5 0 0-16,-4-1 0 15,-2-3 0-15,3 1 0 16,3 0 0-16,-10 1 0 15,-2 1 0-15,-6-1 0 16,-2 2 0-16,-9 1 0 16,6-1 0-16,-7 2 0 15,-8 0 0-15,5 0 0 16,-1 0 0-16,-3 0 0 16,-1 0 0-16,-1 0 0 15,6-4 0-15,-6 4 0 16,1 0 0-16,-1 0 0 15,5 0 0-15,1 0 0 16,-3-1 0-16,1-1 0 16,-3 2 0-16,5-2 0 15,-5 2 0-15,-1 0 0 0,0 0 0 16,0 0 0-16,0 0 0 16,0 0 0-16,0 0 0 15,0 0 0-15,2-2-1 16,-2 2 1-16,5-3-3 15,-5 3 1-15,4-4-8 16,-4 4 1-16,0 0-91 16</inkml:trace>
  <inkml:trace contextRef="#ctx0" brushRef="#br0" timeOffset="56628.846">12685 14634 115 0,'0'0'0'16,"-21"30"0"-16,15-23 1 15,1-4 0-15,5-3 1 16,0 0 0-16,0 0 1 16,4-3 0-16,-4 3 0 15,0 0 0-15,-4 17 0 16,3 6 0-16,1 9 0 16,-6 6 0-16,3 1 0 0,-8 3-1 15,4-1 1-15,4-1-1 16,-6-5 0-16,6-5-1 15,-3-7 0-15,6-6-3 16,0-4 1-16,0-6-6 16,0-4 0-16,0 1-94 15</inkml:trace>
  <inkml:trace contextRef="#ctx0" brushRef="#br0" timeOffset="59286.35">12045 14954 78 0,'22'0'0'0,"18"0"0"15,-40 0 0-15,-21 3 0 16,8-1 0-16,-1-2 0 16,0 0 0-16,3 2 0 0,4 1 1 15,4 1 0-15,-3 1 0 16,1 0 0-16,3 2 0 15,-3 2 0-15,4-2 1 16,1-2-1-16,-2-1 1 16,-3-1-2-16,-1-1 1 15,6 0-1-15,0-2 1 16,0 0-1-16,0 0 1 16,4-2-1-16,-4 2 1 15,0 0 0-15,7-3 0 16,1-1 0-16,6-1 1 15,6-1-1-15,1-2 0 16,5-3 0-16,0-1 1 16,2 0-1-16,8-3 1 15,5 0 0-15,6-1 0 16,1 0 0-16,-7 2 1 16,-7 3-1-16,-2 3 0 0,-10 1-1 15,-2 1 1-15,-6 3 0 16,-7 1 0-16,-2 4 0 15,-16 3 0-15,-8 6-1 16,-4 3 1-16,-11 5-1 16,-1-1 0-16,-11 1 0 15,10 0 0-15,-3 2 0 16,5-3 0-16,7-2-1 0,6-6 1 16,7-4-1-16,2-3 1 15,5-1-1-15,4 0 0 16,-1-2 0-16,8-6 0 15,-1-1 0-15,15-5 0 16,-3-4 0-16,6-1 0 16,0-4 0-16,0 3 0 15,0 2 0-15,-3 4 0 16,-4 3 0-16,-1 2 0 16,-11 3 0-16,3 1 0 15,1 3 0-15,-6 5 1 16,-6 4-1-16,-1 5 1 15,-12 5-1-15,4-3 1 16,-5 2-1-16,6-2 0 16,1-2 0-16,6-2 0 15,0-3 0-15,0-2 0 16,7-4-1-16,0-3 1 16,1-3-1-16,17-9 1 0,10-6-1 15,-9 2 1-15,-2 2 0 16,4-4 0-16,0 1 0 15,-2 1 0-15,1 0 0 16,-7 4 0-16,1 1 0 16,-5 4 0-16,2 2 0 15,-4 2 1-15,0 1-1 16,-7 9 1-16,0 5-1 16,-2 4 1-16,-9 5-1 0,4-2 1 15,-7 1-1-15,6 1 1 16,-4 0-1-16,5-5 1 15,5-4-1-15,-3-3 0 16,5-2 0-16,0-7 0 16,5 0 0-16,-2-5 0 15,8-4 0-15,-1-2 0 16,1-1 0-16,1-2 0 16,2-2 0-16,-5 4 0 15,-1 3 0-15,-1 2 0 16,-2 2 0-16,-3-1 0 15,2 3 0-15,-4 3 0 16,0 0 0-16,-4 9 0 16,-5 7 0-16,3 1 0 15,-3 4 0-15,-2-1 1 16,3 1-1-16,1-6 0 16,1-2 0-16,6-3 0 0,-1-3 0 15,1-1 0-15,1-3-1 16,-1-3 1-16,2 4-1 15,9-11 1-15,1-4 0 16,-3-1 0-16,3-2 0 16,-2 0 0-16,4-2 0 15,4-7 0-15,-4-7 0 16,-2 4 0-16,-4 1 0 16,-1 2 0-16,-1 2 0 0,-5 4 1 15,6 3-1-15,-7-2 1 16,2 5-1-16,-2-1 1 15,0-2 0-15,0 3 0 16,0 2-1-16,0 2 1 16,0 4-1-16,-2 6 1 15,2 10-1-15,0 1 1 16,0 7-1-16,0 2 1 16,0 3-1-16,-5 4 0 15,2 3 0-15,-3-5 0 16,1-1 0-16,-2-6 0 15,4-2 0-15,-2-5 0 16,-1-3 0-16,6-8 0 16,-1 1 0-16,2-6 0 15,5-1 0-15,1-15 0 16,-6-8 0-16,6 5 0 16,-2 1 0-16,2-6 0 15,0-4 0-15,-1 4 0 0,-5 1 0 16,-1 0 0-16,0 3 0 15,0 4 0-15,0 6 0 16,0 3 0-16,0 2 0 16,6 7 0-16,-5 7 0 15,3 4 0-15,-4 6 0 16,-5 6 0-16,-2 3 0 16,1 1 0-16,6-1 0 0,0-5 0 15,0-2 0-15,2-1 0 16,3-2 0-16,1-4 0 15,-5-3 0-15,5-2 0 16,-6-4-1-16,5-4 1 16,-3-6-1-16,3-4 1 15,2-5-1-15,-5-3 1 16,-2-2-1-16,1 0 1 16,-1 1 0-16,0 3 0 15,-1-1 0-15,-1 3 0 16,-3 0 0-16,-1 1 0 15,-2 0 0-15,-5 7 0 16,-2 7 0-16,-11 4 0 16,-6 6 0-16,1 4 0 15,-4 8 0-15,-3-3 0 16,-3 2 0-16,8 0 0 16,4 0 0-16,8-5 0 15,2-4 0-15,6-1 0 0,6-4 0 16,6-2 0-16,2-1 0 15,17-4 0-15,4-4 0 16,5-3 0-16,2-5 0 16,8-2 0-16,1-4 0 15,-5 2 0-15,0 2-1 16,-5 0 1-16,-1 0-1 16,-8 4 1-16,-5 3 0 15,-6-2 0-15,-1 3 0 0,-1 1 0 16,-6 2 0-16,-13 1 0 15,-6 2 0-15,-9 3 0 16,-7 6 0-16,-1 4 0 16,-10 1 0-16,5 1 0 15,2 1 0-15,10 0 0 16,2 2 0-16,12-6 0 16,1-2 0-16,7-1 0 15,7-3 0-15,7-5 0 16,7-2 0-16,10-5 0 15,13-4 0-15,-1-3 0 16,12-2-1-16,-14 2 1 16,0 1-1-16,-7 1 1 15,0 1 0-15,-8 1 0 16,-5 4 0-16,-6 0 0 16,-1 3 0-16,-1-2 0 15,-10 3 0-15,-12 1 1 16,-13 1-1-16,-10 8 1 15,-9 3-1-15,-1 2 1 0,-4 4-1 16,6-2 1-16,0-2-1 16,11-2 1-16,3-1-1 15,10-2 0-15,5-1-7 16,13-2 1-16,2-1-93 16</inkml:trace>
  <inkml:trace contextRef="#ctx0" brushRef="#br0" timeOffset="61673.937">10874 14641 72 0,'0'0'0'15,"0"0"2"-15,0 0 1 16,0 0 0-16,0 0 0 15,0 0 0-15,0 0 1 16,0 0 0-16,0 0 1 16,34 17 0-16,-8-1 1 15,5 7-1-15,1 3 1 16,4 6-3-16,3 0 1 0,1 3-1 16,0-2 0-16,2 2-1 15,-1-7 0-15,7-1-1 16,0-3 1-16,5-3 0 15,-3-1 0-15,4 1-1 16,-8-9 1-16,-10-3-1 16,-4-2 1-16,-11-3-2 0,-2-3 1 15,-10 1-2-15,-1-2 1 16,-3 0-8-16,2 0 0 16,0 0-88-16</inkml:trace>
  <inkml:trace contextRef="#ctx0" brushRef="#br0" timeOffset="62183.642">11766 15092 118 0,'0'0'0'0,"0"0"0"0,0 0 0 16,0 0 1-16,-2 20 0 15,-3 11 2-15,-1 10 1 16,-1 8 1-16,2 7 0 15,-4 7 0-15,2-3 0 16,1 0-2-16,-3 7 1 16,-2 7-1-16,8-27 0 15,3-15-2-15,0-6 1 16,0-7-2-16,2-5 0 16,-1-5-8-16,5-4 1 15,-5 1-99-15</inkml:trace>
  <inkml:trace contextRef="#ctx0" brushRef="#br0" timeOffset="62694.197">11502 16061 100 0,'0'0'0'16,"0"0"0"-16,0 0 0 15,0 0 1-15,0 0 0 16,0 0 2-16,0 0 1 15,6 24 1-15,-1-1 0 16,-5 9 0-16,1-1 0 16,6 6-2-16,-5 0 1 15,-2 0-2-15,0 0 1 16,0-2-2-16,0-5 0 0,0-4-2 16,0-6 1-16,4-4-8 15,-3-4 1-15,-1 0-83 16</inkml:trace>
  <inkml:trace contextRef="#ctx0" brushRef="#br0" timeOffset="63252.829">11555 16194 123 0,'0'0'0'0,"0"44"0"0,8-58 0 16,10-23 0-16,-4 9 0 15,1-4 0-15,5 3 0 16,7 0 0-16,-6 8 0 16,-1 4 0-16,-5 3 1 15,4 5-1-15,1 4 1 16,-6 3 0-16,0 9 1 16,-2 7-1-16,-5 7 1 15,-7 5-1-15,-7 4 1 16,-4 4-1-16,4 3 1 15,0 1-1-15,4-1 1 16,-2 0-1-16,5-3 0 16,0-1 0-16,7-7 0 15,0-5 0-15,8-3 0 16,10-2 0-16,3-7 0 16,-1-6-1-16,14-12 1 0,0-8-1 15,-6 1 1-15,-3 0-1 16,1-9 0-16,-3-3 0 15,-4 5 0-15,-12 2 0 16,-2 0 0-16,-10 2 0 16,-4 1 0-16,-9 3 0 15,-3 6 1-15,-1 7 0 0,-11 9 0 16,-8 7 0 0,7 9 1-16,-1 7-1 0,8 5 1 15,8 7 0-15,10-7 1 16,15-3-1-16,8-7 0 15,13-6-2-15,7-14 0 16,7-12-2-16,41 5-119 16</inkml:trace>
  <inkml:trace contextRef="#ctx0" brushRef="#br0" timeOffset="66507.229">10262 14451 130 0,'20'10'0'16,"14"10"0"-16,-25-13 0 15,-16-11 0-15,7 13 0 16,-2 5 0-16,2 9 1 15,0 7 0-15,0 5 1 16,0 5-1-16,2 6 1 16,2 7 0-16,-3-4 0 0,1 0-1 15,2-3 1-15,-4-2-1 16,1-9 0-16,-1-5 0 16,0-9 0-16,-1-7-1 15,1-5 1-15,0-9-1 16,0-12 0-16,1-11 0 15,-2-4 0-15,1-6 0 16,-6-6 0-16,-1-5 0 0,0 0 0 16,-1 1 0-16,2 2 1 15,0 4-1-15,6 0 0 16,0 2 0-16,0 3 0 16,5 4 0-16,2 4 1 15,-4 4-1-15,9 3 1 16,1 3-1-16,6 3 0 15,-2 4 0-15,9 4 0 16,2 1 0-16,-2 4 1 16,1 5-1-16,-12 5 1 15,-1 6-1-15,-3 1 1 16,-10 2 0-16,-2 0 0 16,-10 2 0-16,-3-2 1 15,-1 0-1-15,-6-3 1 16,0-4-2-16,2-4 1 15,5-1-2-15,0-4 1 16,3-3-10-16,2 0 0 16,3-2-3-16,0 2 0 15,5 1-68-15</inkml:trace>
  <inkml:trace contextRef="#ctx0" brushRef="#br0" timeOffset="67002.409">10541 14421 126 0,'0'0'0'0,"-19"33"-1"0,17-18 1 16,2-3-2-16,7 7 1 15,6 4 0-15,-8 9 1 16,2 5 0-16,-5 5 0 15,-8 7 1-15,5-2 0 16,1 3 0-16,-2-6 1 16,-2-2-1-16,4-5 1 15,0-4-1-15,0-5 1 16,0-10-1-16,4-4 0 16,-2-7-1-16,-1-9 1 15,6-9-1-15,-1-4 0 16,1-6 0-16,1-2 0 15,4-2 0-15,-3 0 0 16,3 1 0-16,8-2 0 0,6-8 0 16,-9 10 0-16,1 6 0 15,3 2 0-15,-8 7 0 16,3 15 0-16,3 9 1 16,-5 10 0-16,-1 8 1 15,-5 3 1-15,-8 2 0 16,0 4 0-16,0 2 0 15,-3-7 0-15,-4-3-3 16,2-8 0-16,-2-7-1 16,1-3 0-16,5 0-109 0</inkml:trace>
  <inkml:trace contextRef="#ctx0" brushRef="#br0" timeOffset="-168530.696">939 16505 40 0,'0'0'0'0,"0"0"0"15,0 0 1-15,0 0 1 16,0 0 1-16,0 0 1 16,0 0 0-16,0 0-1 15,0 0 1-15,0 0-1 16,0 0 0-16,0 0 0 15,0 0 0-15,0 0-1 16,0 0 1-16,0 0 0 0,0 0 0 16,27 2 0-16,-13-2 0 15,5 2 0-15,16-2 0 16,6-2-1-16,1 0 1 16,0 2-1-16,4-1 0 15,-1-1 0-15,0 0 0 16,2-1 0-16,11 1 0 15,-1 2 0-15,10 0 0 16,1 0-1-16,1 0 1 16,1 0-1-16,3-2 1 15,1 0-1-15,15 0 1 16,15 1-1-16,-4-1 0 16,-4 0 0-16,-2 0 0 15,-2-1 0-15,1-6 0 16,-6-1-1-16,5-1 1 15,1 2 0-15,3 1 0 16,-2 0-1-16,0 0 1 0,-2-3-1 16,8 6 1-16,-4 1-1 15,0-1 1-15,-2-2-1 16,-5-2 1-16,-6-1-1 16,5-1 1-16,-8 2-1 15,3 2 1-15,-1 0-1 16,0 0 1-16,4 0-1 15,-9-3 1-15,-1-3-1 0,-11 6 1 16,-15 2-1-16,-8 0 1 16,-9 1 0-16,2-1 0 15,-2-2 0-15,1 2 0 16,-1 1 0-16,-12 1 0 16,-2-1 0-16,-10 4 0 15,-3 2-1-15,-12 0 1 16,-1 1-3-16,-14-5 1 15,0 1-109-15</inkml:trace>
  <inkml:trace contextRef="#ctx0" brushRef="#br1" timeOffset="-135756.42">11106 13773 82 0,'0'0'0'0,"27"14"0"0,-13-13 0 16,-2-1-1-16,-9-1 1 16,4-3-1-16,-2 1 1 15,2-1 0-15,6 1 0 16,-1 1 1-16,4 2 0 16,4 2 0-16,7 6 1 15,2 8 0-15,3 9 0 16,-4 10 0-16,-2 2 0 15,-5 5 0-15,0 2 0 16,-8 3 0-16,0-4 1 16,-5-10 0-16,-2 0 0 15,-5-8 0-15,5-4 0 16,-6-7-1-16,1-3 0 16,-1-4 0-16,0-2 0 0,0-2-1 15,0-3 1-15,-1 4-2 16,1-4 0-16,-6-4-2 15,6 1 1-15,-1-2-7 16,1-4 1-16,0 0-68 16</inkml:trace>
  <inkml:trace contextRef="#ctx0" brushRef="#br1" timeOffset="-135212.075">11487 13302 54 0,'0'0'0'16,"7"37"0"-16,-7-34 1 15,-7-8 1-15,7 3 0 16,-6 2 3-16,6 2 0 15,6 7 0-15,1 10 0 0,5 9 0 16,3-2 0-16,1 6-1 16,9-2 1-16,-3 1 0 15,4-2 0-15,1-5-2 16,-1-3 1-16,2-3-1 16,0-6 0-16,-1-3 0 15,5-2 0-15,-1-3 0 0,-6-3 1 16,-6-1-1-16,3-1 0 15,-6-1 0-15,2 0 0 16,-10 0-1-16,3 0 0 16,-9-1-2-16,3-1 0 15,-3 1-2-15,4-4-105 16</inkml:trace>
  <inkml:trace contextRef="#ctx0" brushRef="#br0" timeOffset="-112601.135">16818 13971 136 0,'0'0'0'0,"0"0"0"0,0 0 1 15,26-3 1-15,-9 1 0 16,8 0-1-16,-4 0 1 15,0 1-3-15,-1-1 1 16,3 0-33-16,-4 0 1 16,1 2-4-16,-7 0-5 15,-6 2 41-15,-1 3 0 16</inkml:trace>
  <inkml:trace contextRef="#ctx0" brushRef="#br0" timeOffset="-112345.381">16711 14177 106 0,'20'-11'0'16,"13"-8"1"-16,-21 19 1 16,-10 10 5-16,3-3 0 15,-3 2 1-15,12-3 0 0,1-3-5 16,10-1 1-16,1 0-3 15,-4-2 0-15,-1 0-1 16,4 0 0-16,-4 1-17 16,-6 3 1-16,-1-1-39 15,-1 1-4-15,-1 1 59 16,-10 4 0-16</inkml:trace>
  <inkml:trace contextRef="#ctx0" brushRef="#br0" timeOffset="-112137.861">16826 14345 124 0,'0'0'0'16,"34"-14"0"-16,-27 14 0 15,-7 6 3-15,0-3 1 16,0 2 2-16,5-1 1 16,3 1-3-16,12-1 0 15,1-1-3-15,6 1 1 16,3-2-25-16,-4-1 1 15,-7-1-30-15,23 2 30 16</inkml:trace>
  <inkml:trace contextRef="#ctx0" brushRef="#br0" timeOffset="-106703.152">19034 11927 119 0,'0'0'0'15,"0"37"0"-15,0-3 1 16,0 11 2-16,0 5 0 15,0 6 2-15,-2 0 1 16,2 2-4-16,-1-2 1 16,-3-1-2-16,2-10 0 15,2-4-8-15,0-11 0 16,0-7-55-16,0-4-5 16,-5-5 67-16,4-4 0 0</inkml:trace>
  <inkml:trace contextRef="#ctx0" brushRef="#br0" timeOffset="-105712.065">18980 12121 75 0,'4'44'0'16,"-3"31"3"-16,5-78 1 15,2-43 2-15,-2 23 0 16,-5 2 1-16,5 3 1 15,-5 6-4-15,13 5 1 16,7 4-2-16,2-1 0 16,-1 4-2-16,6-2 0 15,7 1-1-15,-2-5 1 16,1 1-1-16,-5-2 1 16,-3-2-1-16,-1-1 1 0,-8-4-1 15,2 1 1-15,-5-1-1 16,0 2 1-16,0 1 0 15,-3 3 1-15,-4-1-1 16,-4 2 0-16,2 5 1 16,-5-5 1-16,0 5 1 15,0 2 1-15,-7 2-2 16,0 17 0-16,-7 11 0 16,9 5 0-16,4 9-2 0,1 0 0 15,0 4 0-15,0-8 0 16,-2-1-1-16,2-6 1 15,0-6-1-15,0-5 0 16,2-9-4-16,-1 1 0 16,4-4-19-16,-3-3 1 15,3-1 5-15,-3-5 0 16,3-1 15-16,1-3 0 16,2-4 1-16,-2 2 1 15,1-4 3-15,-2 2 0 16,-2 1 12-16,3 3 0 15,-5 1-6-15,3-1 0 16,-2 1-6-16,3 2 0 16,-3 2-2-16,4 1 1 15,1-3-1-15,7 4 0 16,-5 1 0-16,2-3 0 16,1 1-1-16,-3 1 1 15,-1-4 0-15,4-6 0 0,-5 3-1 16,6-6 1-16,1-5-1 15,-7-2 1-15,0-1-1 16,0-3 1-16,-1 1-1 16,1 1 1-16,-5 1-1 15,-2 5 1-15,-2-1-1 16,-5 4 0-16,1 4 1 16,-7 9 1-16,-2 5 1 15,-3 6 1-15,1 10-2 0,5 3 0 16,-1 4-1-16,12-1 0 15,6 3 0-15,4-1 1 16,4 2-2-16,8-7 1 16,6-5-13-16,7-9 0 15,14-12-58-15,35 14 37 16</inkml:trace>
  <inkml:trace contextRef="#ctx0" brushRef="#br0" timeOffset="-103614.359">20217 12560 93 0,'0'0'0'16,"34"-9"-1"-16,-34 9 1 15,-7 5 0-15,2-5 0 16,-3 4 3-16,8 1 1 16,-7-3 6-16,14 5 0 15,-2-3-5-15,16 6 1 16,8 2-1-16,11 2 0 16,8 1-4-16,6 0 1 15,3 3-1-15,2-1 1 16,-3 3-1-16,2-3 1 15,-8-3-1-15,3 1 1 16,-4-1-1-16,-9-4 0 0,0 1 0 16,-12-4 0-16,-7 0-1 15,-1-2 1-15,-6 0 0 16,-1-1 0-16,-5-2 2 16,-1-1 0-16,-1-1-2 15,-5 0 0-15,-1 0 0 16,-1 0 0-16,-6 0 0 15,0 0 0-15,-4 0 0 16,4 0 0-16,-2 0 0 0,2 0 0 16,2 0-1-16,2 0 1 15,-2 0 0-15,3 0 0 16,-2 0-1-16,4 0 0 16,0 0 0-16,7-3 1 15,5-1-1-15,9-5 1 16,11-3-1-16,4-5 1 15,12-4 0-15,-1-2 0 16,7 0-1-16,0-4 1 16,2-1-1-16,3 4 1 15,-3 1-1-15,-2 4 1 16,-7 3-1-16,-11 3 1 16,-2 3-1-16,-8 1 1 15,-7 4-1-15,-3 0 1 16,-8 3-1-16,3 0 0 15,-10 2-4-15,5 0 1 16,-5 0-42-16,1-3 0 16,-2-1 2-16,4-3-5 0,-3 0 63 15</inkml:trace>
  <inkml:trace contextRef="#ctx0" brushRef="#br0" timeOffset="-102054.32">21736 11906 113 0,'0'0'0'16,"0"0"0"-16,0 0 1 15,6 27 1-15,1 4 1 16,6 15 2-16,-5 1 0 16,-1 6 3-16,0 2 0 15,-1 4-3-15,-5-6 0 16,3-4-5-16,-4-8 1 16,0-8-12-16,2-5 0 0,-1-5-53 15,-1-11-5-15,4 1 89 16</inkml:trace>
  <inkml:trace contextRef="#ctx0" brushRef="#br0" timeOffset="-101647.422">21736 12583 129 0,'0'0'0'16,"27"-32"0"-16,-25 30 1 15,-4 9 3-15,11-3 0 16,7 1 2-16,7-5 0 16,6 2-1-16,10 0 0 15,8 3-3-15,-6-1 0 16,7 4-1-16,-7 1 1 0,0 0-1 16,0 0 0-16,1 1-3 15,-3-1 1-15,-6-4-40 16,0 4 1-16,-4 0 0 15,-6 0-4-15,2-1 58 16</inkml:trace>
  <inkml:trace contextRef="#ctx0" brushRef="#br0" timeOffset="-101243.2">22510 12820 141 0,'0'0'0'16,"0"0"0"-16,0 0 0 16,14 26 0-16,0-10 0 15,3 4 0-15,2-1 1 16,6 0-1-16,-3-5 1 16,5-3 0-16,-1-4 0 15,2-2 0-15,-6-7 0 16,3-6 1-16,-4-1 1 15,-6-3 0-15,3-6 1 16,-4-3-3-16,-6-4 1 16,1-3-1-16,-5-3 0 15,-8-6-1-15,-5 7 0 16,-10 2 0-16,-5 7 0 16,-13 5 0-16,1 9 1 0,-4 8-1 15,-1 10 0-15,0 7-1 16,6 4 0-16,2 7-7 15,6-5 1-15,12 1-30 16,8-1 1-16,8 1 1 16,13-4-4-16,-1 0 51 15</inkml:trace>
  <inkml:trace contextRef="#ctx0" brushRef="#br0" timeOffset="-100832.532">22928 12614 113 0,'-1'22'0'15,"1"13"0"-15,1-34 1 16,6-15 1-16,-1 6 0 16,-5-1 3-16,5 9 1 0,1 10-2 15,-1 6 0-15,1 9-1 16,0 1 0-16,-5 6-2 15,-2-2 1-15,-2 1-2 16,2-1 1-16,-5-7-5 16,2 0 0-16,-3 0-25 15,1-7 0-15,4-4-9 16,-1-3-4-16,-2-6 42 0,4-6 0 16</inkml:trace>
  <inkml:trace contextRef="#ctx0" brushRef="#br0" timeOffset="-100264.21">22935 12643 102 0,'6'21'0'15,"1"14"0"-15,1-42 1 16,6-23-1-16,-2 9 1 16,1-7-1-16,1 5 0 15,0 0 0-15,-1 7 1 16,-6 6 2-16,0 1 0 15,0 4-1-15,0 1 1 16,6 4 2-16,-5 5 0 16,5 8-3-16,-7 4 0 15,0 8-1-15,-5-2 0 16,-2 7 2-16,-3-1 0 16,2 5-1-16,1-3 0 0,-3 5-1 15,4-10 0-15,5-1-1 16,2-4 0-16,2-4-1 15,3-3 0-15,2-5 0 16,4-4 1-16,-3-3-1 16,6-2 0-16,-1-3 0 15,-1-1 1-15,-4-1-1 16,1-6 1-16,2-1 0 16,-4-6 0-16,-1 3-1 0,0-1 1 15,-5 0-1-15,-2-3 1 16,-6-6 0-16,-6 6 1 15,-1 5 0-15,-5 1 0 16,-3 10 1-16,1 3 1 16,-6 3 0-16,1 10 0 15,4 8-2-15,6 0 1 16,2 5-1-16,3 1 0 16,10-1-1-16,8 0 1 15,8 2-1-15,3-7 0 16,4-3-39-16,4-13 1 15,8-6 2-15,28 4 26 16</inkml:trace>
  <inkml:trace contextRef="#ctx0" brushRef="#br0" timeOffset="-99466.434">21620 11637 137 0,'0'0'0'0,"20"9"0"16,-20 0 0-16,-7 1-1 16,7 5 1-16,0-5-1 15,8 8 1-15,6 3 0 16,5-2 0-16,1 0 0 16,6-3 1-16,3-2 1 15,-1-5 0-15,4-2 1 16,-1-7 0-16,6-5-1 15,-6-6 0-15,2-6 0 0,-5 1 0 16,-2-7-1-16,-1-5 1 16,-8-5-1-16,-5-3 0 15,-5-1 0-15,-14 4 0 16,-5 1 0-16,-10 10 0 16,-12 6 0-16,-2 9 1 15,-8 9-1-15,1 5 0 16,-4 5-1-16,1 7 1 15,8 9-1-15,5-1 0 16,1 3-3-16,17 1 0 16,1 4-22-16,14-5 1 15,5-2-30-15,5-5-5 16,10 0 59-16,7-5 0 16</inkml:trace>
  <inkml:trace contextRef="#ctx0" brushRef="#br0" timeOffset="-98750.393">22102 11483 131 0,'-18'19'0'0,"-10"13"1"15,23-27 0-15,12-14-1 16,-3 7 1-16,3 2-1 0,-7 11 0 15,0 10 0-15,0 2 0 16,0 7 0-16,0-2 1 16,-2 5 0-16,-2-6 0 15,3-3 0-15,-3-6 0 16,2-4-1-16,2-4 0 16,0-4 0-16,6-6 0 15,-1-6 0-15,4-6 0 16,-1-12 0-16,-1 1 0 15,0-2 0-15,0-5 0 16,-2-5 0-16,4 5 1 16,2 2 0-16,3 0 0 15,0 2-1-15,6 4 1 16,1 5-1-16,0 5 1 16,-1 5-1-16,0 12 1 15,5 7-1-15,-9 4 1 16,-4 3-1-16,-5 11 1 15,-6 9-1-15,-1-2 1 0,-5 3 0 16,3 2 0-16,1-1 0 16,1-6 0-16,1-5-1 15,8-2 1-15,5-7-1 16,4-5 0-16,4-4 0 16,4-10 0-16,1-4 0 15,0-10 0-15,0-6 0 16,-5-5 0-16,-1-3 0 0,-2 0 0 15,-5-2 0-15,-7-1 0 16,-1 0 0-16,-5-1 0 16,-2 2 0-16,-8 12 1 15,-9 7 2-15,-2 9 1 16,-8 9-1-16,1 8 1 16,0 10-1-16,13 6 0 15,7 7-2-15,12-3 0 16,9 2-1-16,8-7 0 15,12-6-49-15,6-10 0 16,7-7 13-16,-4-2-5 16,-1 1 54-16</inkml:trace>
  <inkml:trace contextRef="#ctx0" brushRef="#br0" timeOffset="-96749.807">20912 12952 105 0,'0'0'0'0,"-1"26"0"0,1-29 1 16,1-13 2-16,-1 5 0 16,2 1 6-16,2 3 1 15,-4 2-5-15,1 15 0 16,3 13 0-16,-4 10 0 15,-5 13-2-15,5 5 0 16,-6 9 0-16,6 5 0 16,0 5 0-16,0 13 1 15,0 12-1-15,0-18 1 16,0-9-3-16,0-20 1 16,0-18-2-16,0-6 1 15,-1-10-1-15,1-1 0 16,0-8-11-16,0 0 0 15,1-3-23-15,-1-2 1 16,0 0-10-16,0-12-5 16,-1-9 48-16,1-2 0 15</inkml:trace>
  <inkml:trace contextRef="#ctx0" brushRef="#br0" timeOffset="-96347.312">21041 13050 84 0,'-14'48'0'0,"-5"31"2"0,16-90 0 16,5-47 2-16,-1 27 1 16,3 4-1-16,-2 4 1 15,-2 8 0-15,1 4 0 16,3 4 1-16,-2 2 0 15,-2 1 0-15,0 11 1 16,0 6-4-16,0 13 1 16,0 11-1-16,0 9 0 15,-2 10 0-15,-2 4 1 16,3 5-1-16,1-2 1 16,-2 2-1-16,-3 7 1 15,-2 7-2-15,1-25 1 16,5-11-2-16,1-10 0 15,1-10-1-15,3-6 0 16,-2-4-11-16,-1-4 1 16,-1-4-48-16,0-2 0 15,0-3 46-15,-3 0 0 16,-2 0 3-16</inkml:trace>
  <inkml:trace contextRef="#ctx0" brushRef="#br0" timeOffset="-95773.872">20912 14013 119 0,'0'0'0'0,"6"-24"1"16,-6 24 1-16,-6 7 6 15,6 5 1-15,-1 7 1 16,-3 10 1-16,4 9-6 15,-2-1 0-15,1 4-3 16,-5-1 0-16,5 4-1 16,-5-5 0-16,6-1 0 15,-1-8 0-15,1-7-2 16,0-6 1-16,0-2-17 0,0-7 1 16,1-2-7-16,-1-3 1 15,0-1-25-15,0-2-4 16,0 0 51-16,0-5 0 15,-1-4 0-15,-3-2 0 16</inkml:trace>
  <inkml:trace contextRef="#ctx0" brushRef="#br0" timeOffset="-95462.288">20891 14105 93 0,'0'23'0'15,"-1"17"3"-15,1-40 0 16,0-23 5-16,0 6 0 16,1-1-3-16,-1 6 0 15,0 1 4-15,2 6 0 16,3 3-2-16,4 11 1 16,7 7-3-16,0 3 1 15,4 7-3-15,1-1 0 0,4 0-2 16,-3-1 0-1,5 3-1-15,-8-5 1 0,-2-2-2 16,2-4 1-16,-5-6-17 16,0-1 0-16,-3-4-24 15,-4-1 1-15,-4-3 15 16,3-8 1-16,0 0 24 16</inkml:trace>
  <inkml:trace contextRef="#ctx0" brushRef="#br0" timeOffset="-95238.515">21136 13950 140 0,'7'42'0'15,"5"27"0"-15,-10-66 0 16,-4-33 1-16,2 16 1 16,0 2 6-16,2 23 1 15,-2 13-3-15,0 11 0 16,0 8-3-16,0 0 0 15,0 7-3-15,0-6 1 16,0-2-35-16,1-7 1 16,5-7-20-16,-6-7-5 15,5 0 75-15</inkml:trace>
  <inkml:trace contextRef="#ctx0" brushRef="#br0" timeOffset="-93206.84">20530 14331 113 0,'0'0'0'15,"20"7"0"-15,-17-5 0 16,1 0 1-16,-4-2 1 16,0 0 7-16,0 0 0 15,-6 0-2-15,1 0 1 16,3 0-3-16,-6 3 0 16,-4 6-2-16,-9 2 0 15,-7 5 0-15,-7 3 1 16,-9 4 0-16,-5 5 0 15,-6 9-1-15,-1-7 0 0,-5 3-2 16,3-7 1-16,2-1-2 16,15-6 0-16,7-3-39 15,8-5 0-15,9-4-14 16,-29 10 36-16</inkml:trace>
  <inkml:trace contextRef="#ctx0" brushRef="#br0" timeOffset="-91303.234">19020 14289 104 0,'0'0'0'15,"0"0"1"-15,0 0 0 16,0 0 0-16,0 0 1 15,0 0 0-15,0 0 1 16,0 0 3-16,0 0 0 16,0 0-1-16,0 0 1 15,19 9-1-15,-5-2 1 16,4 4-2-16,6 4 1 16,9 8-2-16,2-3 0 15,9 4-1-15,1 3 0 16,8 1 0-16,2-2 1 15,6-1-2-15,20 6 0 16,14 4 0-16,-13-6 0 16,-7-3-1-16,-14-7 1 0,-8-3-1 15,-24-7 0-15,-13-4-5 16,0 0 0-16,-9 1-45 16,-5-3 0-16,-2 1 21 15,-2-1 0-15,-2 1 33 16</inkml:trace>
  <inkml:trace contextRef="#ctx0" brushRef="#br0" timeOffset="-89711.859">19945 14702 117 0,'0'0'0'16,"0"0"0"-16,0 0 0 16,0 0 3-16,0 0 0 15,-9 27 2-15,-2-1 0 16,-1 7 0-16,2 6 1 16,-4 7-3-16,2 3 1 15,-8 7-3-15,5 2 1 16,-6 5-1-16,0-5 1 15,-5-3 0-15,-2 1 1 16,-5-1-2-16,19-22 0 16,8-14-1-16,8-3 0 15,9-5 0-15,3-3 0 0,0-1 0 16,-1-1 0-16,8-4 0 16,-3-1 0-16,-1-1 0 15,2 0 0-15,2-1 0 16,-3-1 0-16,-2 0 0 15,-3-2 0-15,3 1-1 16,2-1 0-16,-4 3 0 16,-1-1 1-16,-4 2-1 15,-5-2 1-15,-8 0-1 0,2-1 0 16,-5-1-1-16,2-3 1 16,2-1-1-16,-4-8 1 15,0-4 0-15,2-9 0 16,-6-10 0-16,9-2 1 15,1-4 0-15,1-3 0 16,3-1 0-16,1 0 0 16,3 0 0-16,-7 7 0 15,5 6 0-15,-3 3 0 16,3 5 0-16,-3 2 0 16,-1 4 0-16,3 3 0 15,-4 2 0-15,0 4 0 16,0 4 1-16,0 4 0 15,0 2-1-15,0 11 1 16,-4 8-1-16,3 9 0 16,-5 8 0-16,3 8 1 15,-2 6-1-15,-6 4 1 16,2 4 1-16,-3-1 0 0,2 4-1 16,-1-3 1-16,3-1 0 15,1-8 0-15,-2-1-1 16,4-9 0-16,-1-10-1 15,5-3 0-15,-5-6-2 16,6-4 0-16,-1-5 1 16,1-8 0-16,1-5 0 15,-1-11 1-15,6-8-1 0,-6-3 0 16,0-3 0-16,-4-6 0 16,2-5 0-16,2 8 0 15,0 3 0-15,0 2 1 16,0 1-1-16,2 5 1 15,2 4 0-15,-4 2 0 16,0 6 0-16,0 4 0 16,-4 6 0-16,1 13 1 15,-10 6 0-15,1 7 0 16,-2 8 1-16,6 1 0 16,-3 2-1-16,4-4 1 15,5 1-2-15,2-6 1 16,0-4-1-16,0-6 0 15,0-6-1-15,2-3 0 16,3-4-1-16,1-7 1 16,1-5-1-16,1-3 1 15,3-6 0-15,-4 2 0 16,0-2 1-16,-4-1 0 0,2-1-1 16,1-1 1-16,-6-2-1 15,1 5 1-15,-1 5 0 16,0 6 0-16,0 0 0 15,2 10 0-15,2 7 0 16,-10 8 1-16,-1 6-1 16,0 0 1-16,2 2-34 15,3-6 1-15,2-3-9 0,-1-7-5 16,-3 0 60-16</inkml:trace>
  <inkml:trace contextRef="#ctx0" brushRef="#br0" timeOffset="-87550.461">18087 13871 117 0,'0'0'0'15,"0"0"0"-15,0 0 0 16,0 0 2-16,0 0 0 16,0 0 4-16,0 0 1 15,0 0-2-15,5 18 0 16,1 13-2-16,-5 3 1 16,6 4-2-16,-5 1 0 15,3 0-2-15,-5-1 1 16,-1-1 0-16,-3-5 0 0,2-6 0 15,2-7 0-15,0-4-1 16,0-5 1-16,0-5-1 16,0-1 0-16,0-2 0 15,0-16 0-15,0-9-1 16,0-7 1-16,-8-5 0 16,-3-6 0-16,3-3 0 15,-5-1 0-15,3-1 0 0,-1 2 0 16,4 0 0-16,2 9 0 15,3 5 0-15,2 5 0 16,-1 1 0-16,2 5 0 16,6 1 0-16,2 4 0 15,9 2 0-15,3 6 0 16,5 8 0-16,-5 2 0 16,0 1 0-16,-6 5 0 15,4 6 0-15,-6 0 1 16,-5 0 0-16,-1 8 0 15,-1 1 0-15,-6 1 0 16,-7 3-1-16,-2-3 1 16,-9-1 0-16,-3-4 0 15,1-4-1-15,0-3 0 16,-1-3-10-16,7-4 1 16,2-2-63-16,4-7-4 15,1-1 76-15,-13-6 22 16</inkml:trace>
  <inkml:trace contextRef="#ctx0" brushRef="#br0" timeOffset="-87082.459">18401 13751 120 0,'-28'8'0'0,"-15"6"0"0,37-7 0 15,22 0 0-15,-4 10 0 16,2 6 3-16,-7 5 1 16,-2 7 1-16,-5 4 0 15,0 5-2-15,0 0 1 16,0 3-2-16,-1-5 1 16,-3-3-3-16,4-7 1 15,0-6-1-15,4-5 1 16,-3-7 0-16,5-3 0 15,-5-4-1-15,1-4 1 16,3-3-1-16,1-7 0 16,2-5 0-16,-1-6 0 15,4-1 0-15,-2-5 0 16,-2 1 0-16,0-2 0 16,-2-1 0-16,-4 5 0 15,-1 7 0-15,7 1 1 16,0 6 2-16,0 9 0 15,6 7 0-15,-1 8 0 0,-9 10-1 16,3-1 1-16,-1 4-3 16,-3-2 1-16,-2-2-85 15,0 1-4-15,0-1 88 16,1 27 25-16</inkml:trace>
  <inkml:trace contextRef="#ctx0" brushRef="#br0" timeOffset="-84245.792">20007 14688 89 0,'0'0'0'0,"0"0"3"0,0 0 1 16,0 0 2-16,0 0 1 15,0 0-5-15,0 0 1 16,11 30-3-16,-8-11 1 15,4 4-24-15,-2-3 1 16,4-3-10-16,-2-1-5 16,0 2 49-16</inkml:trace>
  <inkml:trace contextRef="#ctx0" brushRef="#br0" timeOffset="-84079.347">20224 14792 117 0,'-20'3'0'16,"-8"4"0"-16,27-3 0 16,11-2-1-16,1-1 1 15,-3 3-16-15,5 1 1 16,-6 2-25-16,0 2-4 0,-1 0 44 16,-4-2 0-16</inkml:trace>
  <inkml:trace contextRef="#ctx0" brushRef="#br0" timeOffset="-83900.584">20319 14860 100 0,'0'0'0'0,"-15"7"0"0,17-1 1 16,4 2 0-16,1 1 0 16,0 2-29-16,2 3 0 15,2 2 15-15,-10-2 0 16,5 2 11-16,-1-2 1 15,-3 0-9-15</inkml:trace>
  <inkml:trace contextRef="#ctx0" brushRef="#br0" timeOffset="-83722.983">20475 14996 93 0,'0'0'0'16,"-39"7"1"-16,39-4 1 15,13 3-1-15,-7-3 0 16,3-1-5-16,-2 1 0 16,0 3-31-16,-2 2 1 15,-3 5 32-15,-2-1 1 16,0 0-9-16</inkml:trace>
  <inkml:trace contextRef="#ctx0" brushRef="#br0" timeOffset="-83286.38">20644 14945 141 0,'0'0'0'16,"-32"37"0"-16,34-30 1 15,12-6 2-15,2 8 0 16,0 4 1-16,-8 6 0 15,3 5-1-15,-4 3 1 16,0 3-2-16,-6 1 0 16,-1 4-2-16,0-5 1 15,0 2-4-15,0-13 0 16,-1-1-23-16,1-6 1 16,0-5-15-16,0-1 1 15,1-5 34-15,-1-4 0 0,-1-4 3 16,-3-9 0-16,2 0-8 15</inkml:trace>
  <inkml:trace contextRef="#ctx0" brushRef="#br0" timeOffset="-82968.862">20639 15154 114 0,'0'0'0'0,"0"0"8"16,0 0 1-16,0 0-4 15,0 0 0-15,0 0 0 16,0 0 0-16,0 0-3 0,0 0 0 16,0 0 0-16,0 0 1 15,26 3-2-15,-11-1 1 16,10 0-2-16,-1-2 1 15,9-2-1-15,1-3 1 16,0-4-1-16,1-3 0 16,-2-6 0-16,-5 2 0 15,-1-1-1-15,-8 1 1 16,-4 0 0-16,-8 0 0 16,-3 2 2-16,-9 6 0 15,-9 2 3-15,-4 12 0 16,1 9-4-16,-4 8 0 15,-4 11 1-15,5 4 0 16,6 10-1-16,1-4 1 16,10 0-7-16,-1-9 0 15,4-7-69-15,-5 35 20 16</inkml:trace>
  <inkml:trace contextRef="#ctx0" brushRef="#br0" timeOffset="-81455.335">19597 15771 110 0,'0'0'0'15,"27"42"0"-15,-20-42 0 16,-7-12 1-16,0 12 0 16,0 0 7-16,1 15 0 15,5 10 0-15,-13 10 1 16,1 11-6-16,5 1 0 15,-5 6-3-15,1-2 1 16,2 0-6-16,-1-11 0 16,4-6-40-16,0-8 0 15,0-5 28-15,-2-7 1 16,-5-5 15-16,6-4 0 16,-4 1-8-16</inkml:trace>
  <inkml:trace contextRef="#ctx0" brushRef="#br0" timeOffset="-80986.227">19584 16080 69 0,'0'0'0'15,"1"25"10"-15,5-45 1 0,0-20-7 16,3 6 1-16,2-2-1 16,3 0 0-16,7 0-1 15,5 6 0-15,2 5-2 16,-6 6 1-16,3 6-1 16,-10 6 0-16,-2 6 1 15,1 9 1-15,-6 10-1 16,-3 7 0-16,-5 8 1 0,0 4 0 15,-1 3-1-15,-3 1 1 16,3 3-2-16,1-4 0 16,0-1-1-16,1-6 1 15,4-5-1-15,4-3 0 16,3-6 0-16,2-5 0 16,4-3 0-16,6-9 0 15,15-9 0-15,-5-8 0 16,5-4 0-16,-3-5 0 15,-1-8 0-15,-3 4 0 16,-8 1 0-16,1 3 0 16,-6 3 0-16,-9-2 1 15,-5 2 0-15,-12 1 1 16,-8 5 3-16,-11 9 0 16,-8 12 1-16,1 9 1 15,-2 12-1-15,8 6 0 16,7 8-3-16,19-3 1 15,9 4-3-15,27-10 0 0,25-7-19 16,28-17 0-16,28-11-56 16,89 8 41-1</inkml:trace>
  <inkml:trace contextRef="#ctx0" brushRef="#br0" timeOffset="-66789.533">22248 14212 101 0,'0'0'0'0,"25"10"0"15,-20-6 1-15,-3-2 0 16,-2-2 1-16,0 0 0 15,1-4 1-15,6 1 1 16,13-1 0-16,2 1-1 16,15 1 1-16,5-5-1 15,1 2 0-15,10 1-1 0,6-1 0 16,5 0-1-16,6 1 0 16,9 1-1-16,17-1 1 15,15-1 0-15,-11 1 0 16,-5 2-1-16,-6-1 1 15,-7-1-1-15,0 1 0 16,-1-1 0-16,-5-1 0 16,-2 0 0-16,1 1 1 15,-2 4-1-15,-12-5 1 16,-11 0-1-16,-10 5 1 16,-6 3-1-16,-8-1 0 15,-11 3 0-15,6-5 0 16,-1 2 0-16,-6-2 1 15,-1-2-1-15,0 2 0 16,-5 0 0-16,-1 0 0 16,-1 2 1-16,-5-2 1 15,3 2-1-15,-4-2 1 0,0 0-1 16,-5-2 1 0,-1 0-1-16,1 2 1 0,-2 0-1 15,0 0 0-15,-2 0 0 16,3 2 0-16,-3 2-1 15,2-1 0-15,0 2 0 16,2-1 0-16,3 1 0 16,-2-1 0-16,4-1 0 0,0-3 0 15,-1 4 0-15,1-4 0 16,0 0-1-16,0 0 1 16,0 0-1-16,0 0 0 15,0 0 0-15,0-6 0 16,0-1 1-16,0-1 0 15,0-1 0-15,-7-7 0 16,-6-3 1-16,5 1 1 16,-4 2-1-16,3 4 1 15,-2 3-1-15,8 2 0 16,-2 2-1-16,-1 1 1 16,5 1-1-16,1 3 1 15,0 0-1-15,7 2 0 16,7 3 0-16,0 2 1 15,-1 2-1-15,8 1 0 16,6 4 0-16,-1-5 0 16,-4 0 0-16,-2 3 0 15,0 1 1-15,-6-1 0 0,-7 0 0 16,-7 0 0-16,-14 3-1 16,1-3 1-16,-8 2-2 15,3-5 1-15,2-2-83 16,3-2-4-16,-1 0 111 15</inkml:trace>
  <inkml:trace contextRef="#ctx0" brushRef="#br0" timeOffset="-57734.276">7390 14539 115 0,'0'0'0'0,"0"0"0"15,0 0 1-15,0 0 0 16,0 0 1-16,0 0 0 15,0 0 0-15,0 0 1 0,0 0 0 16,37-4 0-16,-8 4 0 16,10 2-1-16,-10-2 0 15,3 2 0-15,-1-6 0 16,6-3-1-16,-2 2 1 16,0-2-1-16,-6 2 1 15,-8 1-1-15,-3 1 1 16,-4 1-1-16,-7 2 1 15,-1 0-2-15,0 0 1 16,-5 2-2-16,-1-2 0 16,0 0-7-16,0 0 1 15,0 0-92-15</inkml:trace>
  <inkml:trace contextRef="#ctx0" brushRef="#br0" timeOffset="-57345.495">8144 14203 133 0,'0'0'0'0,"0"0"0"16,-7 27 0-16,5-3 1 15,-3 10 0-15,-1 2 1 16,6 8 0-16,-3 4 0 16,-2 3 1-16,3-2 0 15,-2-2-1-15,3-6 0 16,1-4-1-16,0-2 1 15,0-3-2-15,1-8 1 16,5-6-2-16,-5-4 1 16,5-7-7-16,-5-4 1 15,5-3-4-15,-1-7 0 16,-2 0-75-16</inkml:trace>
  <inkml:trace contextRef="#ctx0" brushRef="#br0" timeOffset="-56879.166">8121 14535 107 0,'2'20'0'0,"-1"6"0"16,-1-26 0-16,0-18 0 15,0 6 0-15,-1-2 0 16,2 4 0-16,-1 1 0 16,4 2 1-16,-2 3-1 15,13 1 1-15,11 3 0 16,-5-2 0-16,0 2 0 15,4-4 0-15,-3 1 0 16,5-4 1-16,-5-5-1 16,3-1 1-16,-4-1-1 0,1-2 0 15,3-3 0-15,-4 3 0 16,-2 2 0-16,-9 0 0 16,1 2 0-16,-4-1 1 15,-7-4 0-15,0 5 0 16,0 3 0-16,-6 7 1 15,5 6-1-15,-5 8 0 16,1 9 0-16,3 5 1 16,-3 9-1-16,2 2 0 15,-4 6 0-15,3-1 1 16,3 2-1-16,-1-4 0 16,-3-3-1-16,10-4 1 15,-2-1-2-15,2-9 1 16,2-6-1-16,-5-4 0 15,3-4-3-15,-3-4 0 0,2-5-8 16,3-5 1 0,-6-1-86-16</inkml:trace>
  <inkml:trace contextRef="#ctx0" brushRef="#br0" timeOffset="-56573.365">8702 14256 131 0,'0'0'0'16,"-9"19"0"-16,9-3 1 16,2 3 0-16,-1 4 0 15,5 5 0-15,-5 2 1 16,3 2 0-16,-2 1 0 15,-2 1 0-15,0-5 0 16,0 1-1-16,0-7 0 16,-2-5-2-16,2-4 1 15,0-4-6-15,0-3 0 16,2-3-1-16,-2-4 1 16,0 0-80-16</inkml:trace>
  <inkml:trace contextRef="#ctx0" brushRef="#br0" timeOffset="-56370.619">8627 14532 91 0,'0'0'0'0,"0"0"1"16,0 0 0 0,-20-18 1-16,12 9 0 0,-5-1 1 15,6 3 1-15,6 2-1 16,-4 1 1-16,5-1 0 16,0 5 0-16,0-4-1 15,6 4 1-15,3 4 0 16,10 1 0-16,8-3-1 15,-1 0 1-15,0-2-2 16,9-2 0-16,7 0-5 0,-9-5 0 16,-4 2-97-16</inkml:trace>
  <inkml:trace contextRef="#ctx0" brushRef="#br0" timeOffset="-41352.93">22798 14609 87 0,'0'0'0'0,"-14"30"4"15,12-27 1 1,4-6 2-16,-2-1 0 0,5 1-2 15,-3-1 0-15,-2 3-1 16,1 4 0-16,-1 4 1 16,4 9 1-16,-2 7-2 15,-2 9 1-15,1 10-2 16,-1 2 1-16,0 5-2 16,-1 0 1-16,-1 0-2 0,-2-7 1 15,4-5-1-15,-1-7 1 16,-1-7-3-16,-2-5 1 15,3-4-6-15,1-4 1 16,0-5-28-16,0 1 1 16,0-4-10-16,0-2-4 15,0 0 46-15,0-4 0 16</inkml:trace>
  <inkml:trace contextRef="#ctx0" brushRef="#br0" timeOffset="-40831.269">22735 15019 65 0,'0'0'0'16,"10"33"15"-16,-10-33 0 16,-3-7-10-16,-1 2 0 15,3-2 6-15,-1 1 0 16,-2 1-7-16,4 2 0 16,4 1-2-16,4 0 0 15,6 0 0-15,11 2 0 16,5 0-2-16,-3 0 1 0,0-1-1 15,0-3 1 1,0-3-1-16,1 0 0 0,-2-2-2 16,-5-1 0-16,0-1-15 15,-6-5 0-15,3 0-1 16,-3-3 0-16,-1-4 10 16,4 4 1-16,-4 0 6 0,-4-2 1 15,1-8 10-15,-4 8 1 16,-2 4 3-16,-3-1 1 15,-2 6-6-15,0 1 1 16,0 4-1-16,0 2 0 16,-2 2-2-16,-3-1 0 15,-1 0-4-15,-1 12 0 16,0 6 0-16,0 12 1 16,0 9 0-16,1 4 0 15,-1 6-1-15,1-1 0 16,-1 2-1-16,4-4 1 15,-2-3-3-15,3-6 0 16,-2-3 0-16,3-7 0 16,1-7-11-16,0-6 1 15,0-3-48-15,0-1 0 16,0-5 42-16,0-1 1 16,0 0 7-16</inkml:trace>
  <inkml:trace contextRef="#ctx0" brushRef="#br0" timeOffset="-40455.278">23438 14662 54 0,'-27'12'0'0,"-16"9"8"0,43-21 1 16,16-16 12-16,-3 8 0 15,7-3-8-15,-8 4 0 16,-3 2-5-16,-4 3 1 16,-3 6-6-16,3 4 1 15,-3 5-2-15,-2 6 1 16,0 6-2-16,0-1 1 15,0 4-2-15,0-5 1 16,1-2-3-16,-1-1 0 16,4-3-18-16,-4-5 0 15,0-1-32-15,-4-4 1 16,3-2 48-16,-5-1 0 16,5-1-7-16</inkml:trace>
  <inkml:trace contextRef="#ctx0" brushRef="#br0" timeOffset="-40211.732">23354 14815 85 0,'0'0'0'0,"23"23"9"16,-30-23 1-16,-9-6 0 15,5 1 0-15,-3 0-5 16,7 1 1-16,0 2-1 16,7-1 0-16,7 1 1 15,0-1 1-15,6-1-2 16,6 1 0-16,4-3-1 15,-1 3 0-15,3-1-2 0,-4 3 0 16,-1-1-2 0,1 0 1-16,-1 2-69 0,-6-2 1 15,-1 1 54-15,14-3 12 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CH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F3C6DE-9759-4EE2-A71C-667FE0199DB9}" type="datetimeFigureOut">
              <a:rPr lang="fr-CH" smtClean="0"/>
              <a:t>28.03.2025</a:t>
            </a:fld>
            <a:endParaRPr lang="fr-CH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CH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fr-CH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CH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1212EA-C818-46EC-BFAD-812E7230DED5}" type="slidenum">
              <a:rPr lang="fr-CH" smtClean="0"/>
              <a:t>‹#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7520501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2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92958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2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01475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2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98854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2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7534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2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04347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2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67755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28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1670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28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34934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28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84729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2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8092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2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71440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A3414D-0991-486A-8E56-E8CC64C2BD4B}" type="datetimeFigureOut">
              <a:rPr lang="en-US" smtClean="0"/>
              <a:t>3/2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2290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customXml" Target="../ink/ink3.xml"/><Relationship Id="rId10" Type="http://schemas.openxmlformats.org/officeDocument/2006/relationships/image" Target="../media/image17.png"/><Relationship Id="rId4" Type="http://schemas.openxmlformats.org/officeDocument/2006/relationships/image" Target="../media/image13.emf"/><Relationship Id="rId9" Type="http://schemas.openxmlformats.org/officeDocument/2006/relationships/customXml" Target="../ink/ink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oleObject" Target="../embeddings/oleObject14.bin"/><Relationship Id="rId7" Type="http://schemas.openxmlformats.org/officeDocument/2006/relationships/customXml" Target="../ink/ink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0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oleObject" Target="../embeddings/oleObject23.bin"/><Relationship Id="rId7" Type="http://schemas.openxmlformats.org/officeDocument/2006/relationships/customXml" Target="../ink/ink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NULL"/><Relationship Id="rId5" Type="http://schemas.openxmlformats.org/officeDocument/2006/relationships/customXml" Target="../ink/ink6.xml"/><Relationship Id="rId4" Type="http://schemas.openxmlformats.org/officeDocument/2006/relationships/image" Target="../media/image23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5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8.png"/><Relationship Id="rId5" Type="http://schemas.openxmlformats.org/officeDocument/2006/relationships/customXml" Target="../ink/ink8.xml"/><Relationship Id="rId4" Type="http://schemas.openxmlformats.org/officeDocument/2006/relationships/image" Target="../media/image27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9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1.png"/><Relationship Id="rId5" Type="http://schemas.openxmlformats.org/officeDocument/2006/relationships/customXml" Target="../ink/ink9.xml"/><Relationship Id="rId4" Type="http://schemas.openxmlformats.org/officeDocument/2006/relationships/image" Target="../media/image30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customXml" Target="../ink/ink10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6.png"/><Relationship Id="rId4" Type="http://schemas.openxmlformats.org/officeDocument/2006/relationships/image" Target="../media/image33.emf"/><Relationship Id="rId9" Type="http://schemas.openxmlformats.org/officeDocument/2006/relationships/customXml" Target="../ink/ink1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customXml" Target="../ink/ink12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customXml" Target="../ink/ink13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oleObject" Target="../embeddings/oleObject32.bin"/><Relationship Id="rId7" Type="http://schemas.openxmlformats.org/officeDocument/2006/relationships/customXml" Target="../ink/ink1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9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5.png"/><Relationship Id="rId4" Type="http://schemas.openxmlformats.org/officeDocument/2006/relationships/image" Target="../media/image42.emf"/><Relationship Id="rId9" Type="http://schemas.openxmlformats.org/officeDocument/2006/relationships/customXml" Target="../ink/ink1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6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8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0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12" Type="http://schemas.openxmlformats.org/officeDocument/2006/relationships/image" Target="../media/image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11" Type="http://schemas.openxmlformats.org/officeDocument/2006/relationships/customXml" Target="../ink/ink2.xml"/><Relationship Id="rId5" Type="http://schemas.openxmlformats.org/officeDocument/2006/relationships/customXml" Target="../ink/ink1.xml"/><Relationship Id="rId10" Type="http://schemas.openxmlformats.org/officeDocument/2006/relationships/image" Target="../media/image10.png"/><Relationship Id="rId4" Type="http://schemas.openxmlformats.org/officeDocument/2006/relationships/image" Target="../media/image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1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6.2 Auxiliaires chiraux et alkylation des énolates</a:t>
            </a:r>
          </a:p>
          <a:p>
            <a:pPr algn="ctr">
              <a:spcAft>
                <a:spcPts val="600"/>
              </a:spcAft>
            </a:pP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ttangolo 1">
            <a:extLst>
              <a:ext uri="{FF2B5EF4-FFF2-40B4-BE49-F238E27FC236}">
                <a16:creationId xmlns:a16="http://schemas.microsoft.com/office/drawing/2014/main" id="{BD86ED2F-5DF6-474C-B4A6-F883894E5945}"/>
              </a:ext>
            </a:extLst>
          </p:cNvPr>
          <p:cNvSpPr/>
          <p:nvPr/>
        </p:nvSpPr>
        <p:spPr>
          <a:xfrm>
            <a:off x="2551336" y="683541"/>
            <a:ext cx="40446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xiliaires pour la synthèse d'acides aminés:</a:t>
            </a:r>
          </a:p>
          <a:p>
            <a:pPr algn="ctr"/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Méthode de </a:t>
            </a:r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Schöllkopf</a:t>
            </a:r>
            <a:endParaRPr lang="fr-CH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BF8325EE-FED4-4D1E-8E9F-5D3F5ADBC56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340740" y="1715577"/>
          <a:ext cx="6465888" cy="367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0" name="CS ChemDraw Drawing" r:id="rId3" imgW="6465894" imgH="3674066" progId="ChemDraw.Document.6.0">
                  <p:embed/>
                </p:oleObj>
              </mc:Choice>
              <mc:Fallback>
                <p:oleObj name="CS ChemDraw Drawing" r:id="rId3" imgW="6465894" imgH="3674066" progId="ChemDraw.Document.6.0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BF8325EE-FED4-4D1E-8E9F-5D3F5ADBC5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40740" y="1715577"/>
                        <a:ext cx="6465888" cy="367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e 7">
            <a:extLst>
              <a:ext uri="{FF2B5EF4-FFF2-40B4-BE49-F238E27FC236}">
                <a16:creationId xmlns:a16="http://schemas.microsoft.com/office/drawing/2014/main" id="{61905447-90D2-4AA4-8CB9-159F33BD378D}"/>
              </a:ext>
            </a:extLst>
          </p:cNvPr>
          <p:cNvSpPr/>
          <p:nvPr/>
        </p:nvSpPr>
        <p:spPr>
          <a:xfrm flipH="1">
            <a:off x="7086599" y="2162755"/>
            <a:ext cx="220649" cy="182879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cxnSp>
        <p:nvCxnSpPr>
          <p:cNvPr id="13" name="Connettore 2 12">
            <a:extLst>
              <a:ext uri="{FF2B5EF4-FFF2-40B4-BE49-F238E27FC236}">
                <a16:creationId xmlns:a16="http://schemas.microsoft.com/office/drawing/2014/main" id="{16794C91-8300-4B5F-A721-91CBFFC9820E}"/>
              </a:ext>
            </a:extLst>
          </p:cNvPr>
          <p:cNvCxnSpPr/>
          <p:nvPr/>
        </p:nvCxnSpPr>
        <p:spPr>
          <a:xfrm flipV="1">
            <a:off x="7307248" y="2033649"/>
            <a:ext cx="430923" cy="198783"/>
          </a:xfrm>
          <a:prstGeom prst="straightConnector1">
            <a:avLst/>
          </a:prstGeom>
          <a:ln w="158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E2AEBCD1-4E15-4878-B646-382745E57EE9}"/>
              </a:ext>
            </a:extLst>
          </p:cNvPr>
          <p:cNvSpPr txBox="1"/>
          <p:nvPr/>
        </p:nvSpPr>
        <p:spPr>
          <a:xfrm>
            <a:off x="7738171" y="1895149"/>
            <a:ext cx="13612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200" dirty="0">
                <a:latin typeface="Arial" panose="020B0604020202020204" pitchFamily="34" charset="0"/>
                <a:cs typeface="Arial" panose="020B0604020202020204" pitchFamily="34" charset="0"/>
              </a:rPr>
              <a:t>Proton encombré</a:t>
            </a:r>
          </a:p>
        </p:txBody>
      </p:sp>
      <p:sp>
        <p:nvSpPr>
          <p:cNvPr id="23" name="Ovale 22">
            <a:extLst>
              <a:ext uri="{FF2B5EF4-FFF2-40B4-BE49-F238E27FC236}">
                <a16:creationId xmlns:a16="http://schemas.microsoft.com/office/drawing/2014/main" id="{3307E2EF-861F-434A-879D-3D69C7F7E149}"/>
              </a:ext>
            </a:extLst>
          </p:cNvPr>
          <p:cNvSpPr/>
          <p:nvPr/>
        </p:nvSpPr>
        <p:spPr>
          <a:xfrm flipH="1">
            <a:off x="7058987" y="2751814"/>
            <a:ext cx="220649" cy="18287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cxnSp>
        <p:nvCxnSpPr>
          <p:cNvPr id="21" name="Connettore 2 20">
            <a:extLst>
              <a:ext uri="{FF2B5EF4-FFF2-40B4-BE49-F238E27FC236}">
                <a16:creationId xmlns:a16="http://schemas.microsoft.com/office/drawing/2014/main" id="{58744F8C-BE4F-4060-B73D-AF10170824A0}"/>
              </a:ext>
            </a:extLst>
          </p:cNvPr>
          <p:cNvCxnSpPr/>
          <p:nvPr/>
        </p:nvCxnSpPr>
        <p:spPr>
          <a:xfrm>
            <a:off x="7248996" y="2902922"/>
            <a:ext cx="476303" cy="280283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ADDA5916-FEC6-4E1F-A8FC-F186973EBDF8}"/>
              </a:ext>
            </a:extLst>
          </p:cNvPr>
          <p:cNvSpPr txBox="1"/>
          <p:nvPr/>
        </p:nvSpPr>
        <p:spPr>
          <a:xfrm>
            <a:off x="7704507" y="2946130"/>
            <a:ext cx="13949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200" dirty="0">
                <a:latin typeface="Arial" panose="020B0604020202020204" pitchFamily="34" charset="0"/>
                <a:cs typeface="Arial" panose="020B0604020202020204" pitchFamily="34" charset="0"/>
              </a:rPr>
              <a:t>Proton accessible</a:t>
            </a:r>
          </a:p>
          <a:p>
            <a:r>
              <a:rPr lang="fr-CH" sz="1200" dirty="0">
                <a:latin typeface="Arial" panose="020B0604020202020204" pitchFamily="34" charset="0"/>
                <a:cs typeface="Arial" panose="020B0604020202020204" pitchFamily="34" charset="0"/>
              </a:rPr>
              <a:t>à la base</a:t>
            </a:r>
          </a:p>
        </p:txBody>
      </p:sp>
      <p:sp>
        <p:nvSpPr>
          <p:cNvPr id="25" name="Figura a mano libera: forma 24">
            <a:extLst>
              <a:ext uri="{FF2B5EF4-FFF2-40B4-BE49-F238E27FC236}">
                <a16:creationId xmlns:a16="http://schemas.microsoft.com/office/drawing/2014/main" id="{62DBCD4A-95A3-4B9E-ACF5-15FC6B9CEB9A}"/>
              </a:ext>
            </a:extLst>
          </p:cNvPr>
          <p:cNvSpPr/>
          <p:nvPr/>
        </p:nvSpPr>
        <p:spPr>
          <a:xfrm>
            <a:off x="1348722" y="4074155"/>
            <a:ext cx="1107335" cy="288666"/>
          </a:xfrm>
          <a:custGeom>
            <a:avLst/>
            <a:gdLst>
              <a:gd name="connsiteX0" fmla="*/ 318712 w 1107335"/>
              <a:gd name="connsiteY0" fmla="*/ 288666 h 288666"/>
              <a:gd name="connsiteX1" fmla="*/ 31841 w 1107335"/>
              <a:gd name="connsiteY1" fmla="*/ 210972 h 288666"/>
              <a:gd name="connsiteX2" fmla="*/ 115512 w 1107335"/>
              <a:gd name="connsiteY2" fmla="*/ 19725 h 288666"/>
              <a:gd name="connsiteX3" fmla="*/ 994053 w 1107335"/>
              <a:gd name="connsiteY3" fmla="*/ 25701 h 288666"/>
              <a:gd name="connsiteX4" fmla="*/ 1065771 w 1107335"/>
              <a:gd name="connsiteY4" fmla="*/ 193043 h 288666"/>
              <a:gd name="connsiteX5" fmla="*/ 713159 w 1107335"/>
              <a:gd name="connsiteY5" fmla="*/ 270737 h 2886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107335" h="288666">
                <a:moveTo>
                  <a:pt x="318712" y="288666"/>
                </a:moveTo>
                <a:cubicBezTo>
                  <a:pt x="192210" y="272230"/>
                  <a:pt x="65708" y="255795"/>
                  <a:pt x="31841" y="210972"/>
                </a:cubicBezTo>
                <a:cubicBezTo>
                  <a:pt x="-2026" y="166148"/>
                  <a:pt x="-44857" y="50603"/>
                  <a:pt x="115512" y="19725"/>
                </a:cubicBezTo>
                <a:cubicBezTo>
                  <a:pt x="275881" y="-11154"/>
                  <a:pt x="835677" y="-3185"/>
                  <a:pt x="994053" y="25701"/>
                </a:cubicBezTo>
                <a:cubicBezTo>
                  <a:pt x="1152430" y="54587"/>
                  <a:pt x="1112587" y="152204"/>
                  <a:pt x="1065771" y="193043"/>
                </a:cubicBezTo>
                <a:cubicBezTo>
                  <a:pt x="1018955" y="233882"/>
                  <a:pt x="866057" y="252309"/>
                  <a:pt x="713159" y="270737"/>
                </a:cubicBezTo>
              </a:path>
            </a:pathLst>
          </a:cu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27" name="CasellaDiTesto 26">
            <a:extLst>
              <a:ext uri="{FF2B5EF4-FFF2-40B4-BE49-F238E27FC236}">
                <a16:creationId xmlns:a16="http://schemas.microsoft.com/office/drawing/2014/main" id="{2B20E77B-B9C5-4F01-8285-C640A0CA35CD}"/>
              </a:ext>
            </a:extLst>
          </p:cNvPr>
          <p:cNvSpPr txBox="1"/>
          <p:nvPr/>
        </p:nvSpPr>
        <p:spPr>
          <a:xfrm>
            <a:off x="1931310" y="3841010"/>
            <a:ext cx="23423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200" dirty="0">
                <a:latin typeface="Arial" panose="020B0604020202020204" pitchFamily="34" charset="0"/>
                <a:cs typeface="Arial" panose="020B0604020202020204" pitchFamily="34" charset="0"/>
              </a:rPr>
              <a:t>La face d’en haut et encombrée</a:t>
            </a:r>
          </a:p>
        </p:txBody>
      </p:sp>
      <p:sp>
        <p:nvSpPr>
          <p:cNvPr id="28" name="CasellaDiTesto 27">
            <a:extLst>
              <a:ext uri="{FF2B5EF4-FFF2-40B4-BE49-F238E27FC236}">
                <a16:creationId xmlns:a16="http://schemas.microsoft.com/office/drawing/2014/main" id="{0B45AF98-F16B-4961-9F9B-7B14EC683280}"/>
              </a:ext>
            </a:extLst>
          </p:cNvPr>
          <p:cNvSpPr txBox="1"/>
          <p:nvPr/>
        </p:nvSpPr>
        <p:spPr>
          <a:xfrm>
            <a:off x="710749" y="5332076"/>
            <a:ext cx="29862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200" dirty="0">
                <a:latin typeface="Arial" panose="020B0604020202020204" pitchFamily="34" charset="0"/>
                <a:cs typeface="Arial" panose="020B0604020202020204" pitchFamily="34" charset="0"/>
              </a:rPr>
              <a:t>L’attaque de l’énolate sur le l’électrophile </a:t>
            </a:r>
          </a:p>
          <a:p>
            <a:pPr algn="ctr"/>
            <a:r>
              <a:rPr lang="fr-CH" sz="1200" dirty="0">
                <a:latin typeface="Arial" panose="020B0604020202020204" pitchFamily="34" charset="0"/>
                <a:cs typeface="Arial" panose="020B0604020202020204" pitchFamily="34" charset="0"/>
              </a:rPr>
              <a:t>implique la face d’en bas</a:t>
            </a:r>
          </a:p>
        </p:txBody>
      </p:sp>
      <p:sp>
        <p:nvSpPr>
          <p:cNvPr id="29" name="CasellaDiTesto 28">
            <a:extLst>
              <a:ext uri="{FF2B5EF4-FFF2-40B4-BE49-F238E27FC236}">
                <a16:creationId xmlns:a16="http://schemas.microsoft.com/office/drawing/2014/main" id="{BDA66AFC-17B5-40F7-B11E-9C51FD4CE145}"/>
              </a:ext>
            </a:extLst>
          </p:cNvPr>
          <p:cNvSpPr txBox="1"/>
          <p:nvPr/>
        </p:nvSpPr>
        <p:spPr>
          <a:xfrm>
            <a:off x="6474141" y="1750435"/>
            <a:ext cx="120738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000" b="1" dirty="0" err="1">
                <a:latin typeface="Arial" panose="020B0604020202020204" pitchFamily="34" charset="0"/>
                <a:cs typeface="Arial" panose="020B0604020202020204" pitchFamily="34" charset="0"/>
              </a:rPr>
              <a:t>Diketopiperazine</a:t>
            </a:r>
            <a:endParaRPr lang="fr-CH" sz="1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3EA6097A-51FF-4F1B-9707-5F9602DE3FFE}"/>
              </a:ext>
            </a:extLst>
          </p:cNvPr>
          <p:cNvSpPr/>
          <p:nvPr/>
        </p:nvSpPr>
        <p:spPr>
          <a:xfrm>
            <a:off x="4431305" y="1770394"/>
            <a:ext cx="83067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H" sz="1000" b="1" dirty="0">
                <a:latin typeface="Arial" panose="020B0604020202020204" pitchFamily="34" charset="0"/>
                <a:cs typeface="Arial" panose="020B0604020202020204" pitchFamily="34" charset="0"/>
              </a:rPr>
              <a:t>Bis-</a:t>
            </a:r>
            <a:r>
              <a:rPr lang="fr-CH" sz="1000" b="1" dirty="0" err="1">
                <a:latin typeface="Arial" panose="020B0604020202020204" pitchFamily="34" charset="0"/>
                <a:cs typeface="Arial" panose="020B0604020202020204" pitchFamily="34" charset="0"/>
              </a:rPr>
              <a:t>lactam</a:t>
            </a:r>
            <a:endParaRPr lang="fr-CH" sz="1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7650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4" grpId="0"/>
      <p:bldP spid="23" grpId="0" animBg="1"/>
      <p:bldP spid="22" grpId="0"/>
      <p:bldP spid="25" grpId="0" animBg="1"/>
      <p:bldP spid="27" grpId="0"/>
      <p:bldP spid="2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tangolo con angoli arrotondati 8">
            <a:extLst>
              <a:ext uri="{FF2B5EF4-FFF2-40B4-BE49-F238E27FC236}">
                <a16:creationId xmlns:a16="http://schemas.microsoft.com/office/drawing/2014/main" id="{FAF5AD8C-9E45-4D1A-8BD8-C2CDA97A6A35}"/>
              </a:ext>
            </a:extLst>
          </p:cNvPr>
          <p:cNvSpPr/>
          <p:nvPr/>
        </p:nvSpPr>
        <p:spPr>
          <a:xfrm>
            <a:off x="2420983" y="2506653"/>
            <a:ext cx="374468" cy="605276"/>
          </a:xfrm>
          <a:prstGeom prst="roundRect">
            <a:avLst/>
          </a:prstGeom>
          <a:gradFill>
            <a:gsLst>
              <a:gs pos="97345">
                <a:schemeClr val="bg1"/>
              </a:gs>
              <a:gs pos="35000">
                <a:schemeClr val="bg1"/>
              </a:gs>
              <a:gs pos="0">
                <a:srgbClr val="FF0000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CH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26EDA19-1E50-4322-BD0F-3724D096961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fr-F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fr-F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.3 </a:t>
            </a:r>
            <a:r>
              <a:rPr kumimoji="0" lang="fr-CH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ldolisation</a:t>
            </a:r>
            <a:r>
              <a:rPr kumimoji="0" lang="fr-CH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vec l’auxiliaire d’Evans</a:t>
            </a: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8FE12EA2-2C5E-41E1-9CD9-F0D44CEEB487}"/>
              </a:ext>
            </a:extLst>
          </p:cNvPr>
          <p:cNvSpPr txBox="1"/>
          <p:nvPr/>
        </p:nvSpPr>
        <p:spPr>
          <a:xfrm>
            <a:off x="3767309" y="689845"/>
            <a:ext cx="15969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vans </a:t>
            </a:r>
            <a:r>
              <a:rPr kumimoji="0" lang="fr-CH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yn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Aldol</a:t>
            </a:r>
          </a:p>
        </p:txBody>
      </p:sp>
      <p:graphicFrame>
        <p:nvGraphicFramePr>
          <p:cNvPr id="3" name="Oggetto 2">
            <a:extLst>
              <a:ext uri="{FF2B5EF4-FFF2-40B4-BE49-F238E27FC236}">
                <a16:creationId xmlns:a16="http://schemas.microsoft.com/office/drawing/2014/main" id="{0DD8CA16-2F97-45DA-9694-75AA8F53E05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895704" y="1105217"/>
          <a:ext cx="5364162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3" name="CS ChemDraw Drawing" r:id="rId3" imgW="5363995" imgH="1010091" progId="ChemDraw.Document.6.0">
                  <p:embed/>
                </p:oleObj>
              </mc:Choice>
              <mc:Fallback>
                <p:oleObj name="CS ChemDraw Drawing" r:id="rId3" imgW="5363995" imgH="1010091" progId="ChemDraw.Document.6.0">
                  <p:embed/>
                  <p:pic>
                    <p:nvPicPr>
                      <p:cNvPr id="3" name="Oggetto 2">
                        <a:extLst>
                          <a:ext uri="{FF2B5EF4-FFF2-40B4-BE49-F238E27FC236}">
                            <a16:creationId xmlns:a16="http://schemas.microsoft.com/office/drawing/2014/main" id="{0DD8CA16-2F97-45DA-9694-75AA8F53E0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5704" y="1105217"/>
                        <a:ext cx="5364162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6B64AAC7-6243-4284-B0E2-B25137366E8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77900" y="3990975"/>
          <a:ext cx="7205663" cy="242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4" name="CS ChemDraw Drawing" r:id="rId5" imgW="7204992" imgH="2428862" progId="ChemDraw.Document.6.0">
                  <p:embed/>
                </p:oleObj>
              </mc:Choice>
              <mc:Fallback>
                <p:oleObj name="CS ChemDraw Drawing" r:id="rId5" imgW="7204992" imgH="2428862" progId="ChemDraw.Document.6.0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6B64AAC7-6243-4284-B0E2-B25137366E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7900" y="3990975"/>
                        <a:ext cx="7205663" cy="2428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ttangolo 10">
            <a:extLst>
              <a:ext uri="{FF2B5EF4-FFF2-40B4-BE49-F238E27FC236}">
                <a16:creationId xmlns:a16="http://schemas.microsoft.com/office/drawing/2014/main" id="{7684D15E-EA53-490F-92EE-2E26EADA2141}"/>
              </a:ext>
            </a:extLst>
          </p:cNvPr>
          <p:cNvSpPr/>
          <p:nvPr/>
        </p:nvSpPr>
        <p:spPr>
          <a:xfrm>
            <a:off x="319434" y="2222460"/>
            <a:ext cx="8497888" cy="434687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CH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CF39CDCB-B56A-4985-9EF3-CDB62BDBD34E}"/>
              </a:ext>
            </a:extLst>
          </p:cNvPr>
          <p:cNvSpPr txBox="1"/>
          <p:nvPr/>
        </p:nvSpPr>
        <p:spPr>
          <a:xfrm>
            <a:off x="6200503" y="1847450"/>
            <a:ext cx="4235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200" b="0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yn</a:t>
            </a:r>
            <a:endParaRPr kumimoji="0" lang="fr-CH" sz="1200" b="0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E9FEACD1-0F83-4861-90B9-F80BF5F3D119}"/>
              </a:ext>
            </a:extLst>
          </p:cNvPr>
          <p:cNvSpPr txBox="1"/>
          <p:nvPr/>
        </p:nvSpPr>
        <p:spPr>
          <a:xfrm>
            <a:off x="1556218" y="2217227"/>
            <a:ext cx="5132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x.:</a:t>
            </a:r>
          </a:p>
        </p:txBody>
      </p: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7822B61E-5445-4991-B5BC-3DACF99ECA58}"/>
              </a:ext>
            </a:extLst>
          </p:cNvPr>
          <p:cNvSpPr txBox="1"/>
          <p:nvPr/>
        </p:nvSpPr>
        <p:spPr>
          <a:xfrm>
            <a:off x="7359993" y="2559248"/>
            <a:ext cx="9605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yn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(S,S)</a:t>
            </a:r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05BDC814-E89D-4733-9A56-4EB500BC94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757402"/>
              </p:ext>
            </p:extLst>
          </p:nvPr>
        </p:nvGraphicFramePr>
        <p:xfrm>
          <a:off x="1822679" y="2267475"/>
          <a:ext cx="5510212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5" name="CS ChemDraw Drawing" r:id="rId7" imgW="5510468" imgH="1446092" progId="ChemDraw.Document.6.0">
                  <p:embed/>
                </p:oleObj>
              </mc:Choice>
              <mc:Fallback>
                <p:oleObj name="CS ChemDraw Drawing" r:id="rId7" imgW="5510468" imgH="1446092" progId="ChemDraw.Document.6.0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05BDC814-E89D-4733-9A56-4EB500BC94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22679" y="2267475"/>
                        <a:ext cx="5510212" cy="1446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1322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26EDA19-1E50-4322-BD0F-3724D096961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fr-F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fr-F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.3 </a:t>
            </a:r>
            <a:r>
              <a:rPr kumimoji="0" lang="fr-CH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ldolisation</a:t>
            </a:r>
            <a:r>
              <a:rPr kumimoji="0" lang="fr-CH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vec l’auxiliaire d’Evans</a:t>
            </a: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8FE12EA2-2C5E-41E1-9CD9-F0D44CEEB487}"/>
              </a:ext>
            </a:extLst>
          </p:cNvPr>
          <p:cNvSpPr txBox="1"/>
          <p:nvPr/>
        </p:nvSpPr>
        <p:spPr>
          <a:xfrm>
            <a:off x="3767315" y="689845"/>
            <a:ext cx="15969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vans </a:t>
            </a:r>
            <a:r>
              <a:rPr kumimoji="0" lang="fr-CH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yn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Aldol</a:t>
            </a:r>
          </a:p>
        </p:txBody>
      </p:sp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9862E570-34B2-4BA4-B4D3-781EAFC5609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995448" y="1186311"/>
          <a:ext cx="5127625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3" name="CS ChemDraw Drawing" r:id="rId3" imgW="5127797" imgH="1195806" progId="ChemDraw.Document.6.0">
                  <p:embed/>
                </p:oleObj>
              </mc:Choice>
              <mc:Fallback>
                <p:oleObj name="CS ChemDraw Drawing" r:id="rId3" imgW="5127797" imgH="1195806" progId="ChemDraw.Document.6.0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9862E570-34B2-4BA4-B4D3-781EAFC560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5448" y="1186311"/>
                        <a:ext cx="5127625" cy="1195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imbolo &quot;Non consentito&quot; 3">
            <a:extLst>
              <a:ext uri="{FF2B5EF4-FFF2-40B4-BE49-F238E27FC236}">
                <a16:creationId xmlns:a16="http://schemas.microsoft.com/office/drawing/2014/main" id="{F89F0153-5A05-4280-BAA0-CBA24E3EA3F1}"/>
              </a:ext>
            </a:extLst>
          </p:cNvPr>
          <p:cNvSpPr/>
          <p:nvPr/>
        </p:nvSpPr>
        <p:spPr>
          <a:xfrm>
            <a:off x="6124869" y="1150907"/>
            <a:ext cx="829340" cy="770860"/>
          </a:xfrm>
          <a:prstGeom prst="noSmoking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  <a:alpha val="1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CH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CasellaDiTesto 12">
            <a:extLst>
              <a:ext uri="{FF2B5EF4-FFF2-40B4-BE49-F238E27FC236}">
                <a16:creationId xmlns:a16="http://schemas.microsoft.com/office/drawing/2014/main" id="{9EEBF2DE-207B-4A75-AA6A-E4BD8D180FD0}"/>
              </a:ext>
            </a:extLst>
          </p:cNvPr>
          <p:cNvSpPr txBox="1"/>
          <p:nvPr/>
        </p:nvSpPr>
        <p:spPr>
          <a:xfrm>
            <a:off x="673968" y="2570387"/>
            <a:ext cx="7808291" cy="5616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ilisation d’énolate de Bore → Très bonne </a:t>
            </a:r>
            <a:r>
              <a:rPr kumimoji="0" lang="fr-CH" sz="1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éléctivité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! 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meilleure qu’avec les énolates de Li)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stance de liaison B-O (1,4 Å) plus petit que pour </a:t>
            </a:r>
            <a:r>
              <a:rPr kumimoji="0" lang="fr-CH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i-O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1,8 Å) → 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ffets stériques amplifiés!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3847E256-B8FF-42D9-9327-1616E33FF9BC}"/>
                  </a:ext>
                </a:extLst>
              </p14:cNvPr>
              <p14:cNvContentPartPr/>
              <p14:nvPr/>
            </p14:nvContentPartPr>
            <p14:xfrm>
              <a:off x="2131388" y="3938416"/>
              <a:ext cx="51840" cy="43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3847E256-B8FF-42D9-9327-1616E33FF9BC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122748" y="3929416"/>
                <a:ext cx="69480" cy="21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EAE5559D-D997-4C5C-9261-99058C376959}"/>
                  </a:ext>
                </a:extLst>
              </p14:cNvPr>
              <p14:cNvContentPartPr/>
              <p14:nvPr/>
            </p14:nvContentPartPr>
            <p14:xfrm>
              <a:off x="1316880" y="3609360"/>
              <a:ext cx="6554160" cy="30312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EAE5559D-D997-4C5C-9261-99058C376959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307520" y="3600000"/>
                <a:ext cx="6572880" cy="3049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14988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4" grpId="0" animBg="1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26EDA19-1E50-4322-BD0F-3724D096961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fr-F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fr-F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.3 </a:t>
            </a:r>
            <a:r>
              <a:rPr kumimoji="0" lang="fr-CH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ldolisation</a:t>
            </a:r>
            <a:r>
              <a:rPr kumimoji="0" lang="fr-CH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vec l’auxiliaire d’Evans</a:t>
            </a: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8FE12EA2-2C5E-41E1-9CD9-F0D44CEEB487}"/>
              </a:ext>
            </a:extLst>
          </p:cNvPr>
          <p:cNvSpPr txBox="1"/>
          <p:nvPr/>
        </p:nvSpPr>
        <p:spPr>
          <a:xfrm>
            <a:off x="3477300" y="689845"/>
            <a:ext cx="21769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ariations de </a:t>
            </a:r>
            <a:r>
              <a:rPr kumimoji="0" lang="fr-CH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rimmins</a:t>
            </a:r>
            <a:endParaRPr kumimoji="0" lang="fr-CH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1C90758D-81CA-485F-B545-065222C04642}"/>
              </a:ext>
            </a:extLst>
          </p:cNvPr>
          <p:cNvSpPr txBox="1"/>
          <p:nvPr/>
        </p:nvSpPr>
        <p:spPr>
          <a:xfrm>
            <a:off x="1453703" y="1057804"/>
            <a:ext cx="62455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iCl</a:t>
            </a:r>
            <a:r>
              <a:rPr kumimoji="0" lang="fr-CH" sz="14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4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u lieu du R</a:t>
            </a:r>
            <a:r>
              <a:rPr kumimoji="0" lang="fr-CH" sz="14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OTf 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→ 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a </a:t>
            </a:r>
            <a:r>
              <a:rPr kumimoji="0" lang="fr-CH" sz="1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astéréosélectivité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opposée est obtenue!</a:t>
            </a:r>
          </a:p>
        </p:txBody>
      </p:sp>
      <p:graphicFrame>
        <p:nvGraphicFramePr>
          <p:cNvPr id="27" name="Oggetto 26">
            <a:extLst>
              <a:ext uri="{FF2B5EF4-FFF2-40B4-BE49-F238E27FC236}">
                <a16:creationId xmlns:a16="http://schemas.microsoft.com/office/drawing/2014/main" id="{D2A0BBBA-2539-4FDF-BCC3-12813179F81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76159" y="1811181"/>
          <a:ext cx="5130800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4" name="CS ChemDraw Drawing" r:id="rId3" imgW="5130899" imgH="1208033" progId="ChemDraw.Document.6.0">
                  <p:embed/>
                </p:oleObj>
              </mc:Choice>
              <mc:Fallback>
                <p:oleObj name="CS ChemDraw Drawing" r:id="rId3" imgW="5130899" imgH="1208033" progId="ChemDraw.Document.6.0">
                  <p:embed/>
                  <p:pic>
                    <p:nvPicPr>
                      <p:cNvPr id="27" name="Oggetto 26">
                        <a:extLst>
                          <a:ext uri="{FF2B5EF4-FFF2-40B4-BE49-F238E27FC236}">
                            <a16:creationId xmlns:a16="http://schemas.microsoft.com/office/drawing/2014/main" id="{D2A0BBBA-2539-4FDF-BCC3-12813179F8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6159" y="1811181"/>
                        <a:ext cx="5130800" cy="1208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Simbolo &quot;Non consentito&quot; 27">
            <a:extLst>
              <a:ext uri="{FF2B5EF4-FFF2-40B4-BE49-F238E27FC236}">
                <a16:creationId xmlns:a16="http://schemas.microsoft.com/office/drawing/2014/main" id="{3A26C013-D1DF-4DE9-AAFB-C6D6BF07F478}"/>
              </a:ext>
            </a:extLst>
          </p:cNvPr>
          <p:cNvSpPr/>
          <p:nvPr/>
        </p:nvSpPr>
        <p:spPr>
          <a:xfrm>
            <a:off x="3241559" y="1797413"/>
            <a:ext cx="829340" cy="770860"/>
          </a:xfrm>
          <a:prstGeom prst="noSmoking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  <a:alpha val="1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CH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25B0D80E-E8B3-4315-9200-AF632EB6C77C}"/>
              </a:ext>
            </a:extLst>
          </p:cNvPr>
          <p:cNvGrpSpPr/>
          <p:nvPr/>
        </p:nvGrpSpPr>
        <p:grpSpPr>
          <a:xfrm>
            <a:off x="6513920" y="1634882"/>
            <a:ext cx="1960775" cy="1546919"/>
            <a:chOff x="6655324" y="1683135"/>
            <a:chExt cx="1960775" cy="1546919"/>
          </a:xfrm>
        </p:grpSpPr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BDBD3151-7FC1-45F9-9392-EBED9DF50F90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752268" y="2038993"/>
            <a:ext cx="1766887" cy="114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85" name="CS ChemDraw Drawing" r:id="rId5" imgW="1767643" imgH="1142606" progId="ChemDraw.Document.6.0">
                    <p:embed/>
                  </p:oleObj>
                </mc:Choice>
                <mc:Fallback>
                  <p:oleObj name="CS ChemDraw Drawing" r:id="rId5" imgW="1767643" imgH="1142606" progId="ChemDraw.Document.6.0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BDBD3151-7FC1-45F9-9392-EBED9DF50F9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752268" y="2038993"/>
                          <a:ext cx="1766887" cy="1143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A7F28DE4-387A-49E3-BCDE-21B51EE28A81}"/>
                </a:ext>
              </a:extLst>
            </p:cNvPr>
            <p:cNvSpPr txBox="1"/>
            <p:nvPr/>
          </p:nvSpPr>
          <p:spPr>
            <a:xfrm>
              <a:off x="6769961" y="1683135"/>
              <a:ext cx="173150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Utilisés</a:t>
              </a:r>
              <a:r>
                <a:rPr kumimoji="0" lang="en-GB" sz="1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avec le </a:t>
              </a:r>
              <a:r>
                <a:rPr kumimoji="0" lang="en-GB" sz="1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i</a:t>
              </a:r>
              <a:r>
                <a:rPr kumimoji="0" lang="en-GB" sz="1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:</a:t>
              </a:r>
              <a:endParaRPr kumimoji="0" lang="en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D8159607-8D95-4CB2-95FA-A8AF16351989}"/>
                </a:ext>
              </a:extLst>
            </p:cNvPr>
            <p:cNvSpPr/>
            <p:nvPr/>
          </p:nvSpPr>
          <p:spPr>
            <a:xfrm>
              <a:off x="6655324" y="1683135"/>
              <a:ext cx="1960775" cy="1546919"/>
            </a:xfrm>
            <a:prstGeom prst="roundRect">
              <a:avLst/>
            </a:prstGeom>
            <a:noFill/>
            <a:ln w="25400">
              <a:solidFill>
                <a:srgbClr val="C0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H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55F3D23D-8812-401E-A67A-EA5EC082B2FF}"/>
                  </a:ext>
                </a:extLst>
              </p14:cNvPr>
              <p14:cNvContentPartPr/>
              <p14:nvPr/>
            </p14:nvContentPartPr>
            <p14:xfrm>
              <a:off x="1200960" y="2826720"/>
              <a:ext cx="4214520" cy="287640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55F3D23D-8812-401E-A67A-EA5EC082B2FF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191600" y="2817360"/>
                <a:ext cx="4233240" cy="2895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32149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1" grpId="0"/>
      <p:bldP spid="2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26EDA19-1E50-4322-BD0F-3724D096961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fr-F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fr-F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.3 </a:t>
            </a:r>
            <a:r>
              <a:rPr kumimoji="0" lang="fr-CH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ldolisation</a:t>
            </a:r>
            <a:r>
              <a:rPr kumimoji="0" lang="fr-CH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vec l’auxiliaire d’Evans</a:t>
            </a: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8FE12EA2-2C5E-41E1-9CD9-F0D44CEEB487}"/>
              </a:ext>
            </a:extLst>
          </p:cNvPr>
          <p:cNvSpPr txBox="1"/>
          <p:nvPr/>
        </p:nvSpPr>
        <p:spPr>
          <a:xfrm>
            <a:off x="2393002" y="689845"/>
            <a:ext cx="43455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vans 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ti-Aldol avec un Acide de Lewis externe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8E728B8A-ED06-4D6B-A75A-F657B9F6CA46}"/>
              </a:ext>
            </a:extLst>
          </p:cNvPr>
          <p:cNvGrpSpPr/>
          <p:nvPr/>
        </p:nvGrpSpPr>
        <p:grpSpPr>
          <a:xfrm>
            <a:off x="153835" y="1372423"/>
            <a:ext cx="8864600" cy="5071583"/>
            <a:chOff x="114507" y="1372423"/>
            <a:chExt cx="8864600" cy="5071583"/>
          </a:xfrm>
        </p:grpSpPr>
        <p:graphicFrame>
          <p:nvGraphicFramePr>
            <p:cNvPr id="2" name="Oggetto 1">
              <a:extLst>
                <a:ext uri="{FF2B5EF4-FFF2-40B4-BE49-F238E27FC236}">
                  <a16:creationId xmlns:a16="http://schemas.microsoft.com/office/drawing/2014/main" id="{02A6F90C-B4E5-4947-AE2C-8C278CD6AE7F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405811" y="1372423"/>
            <a:ext cx="6673850" cy="1360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08" name="CS ChemDraw Drawing" r:id="rId3" imgW="5560578" imgH="1131964" progId="ChemDraw.Document.6.0">
                    <p:embed/>
                  </p:oleObj>
                </mc:Choice>
                <mc:Fallback>
                  <p:oleObj name="CS ChemDraw Drawing" r:id="rId3" imgW="5560578" imgH="1131964" progId="ChemDraw.Document.6.0">
                    <p:embed/>
                    <p:pic>
                      <p:nvPicPr>
                        <p:cNvPr id="2" name="Oggetto 1">
                          <a:extLst>
                            <a:ext uri="{FF2B5EF4-FFF2-40B4-BE49-F238E27FC236}">
                              <a16:creationId xmlns:a16="http://schemas.microsoft.com/office/drawing/2014/main" id="{02A6F90C-B4E5-4947-AE2C-8C278CD6AE7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405811" y="1372423"/>
                          <a:ext cx="6673850" cy="13604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ggetto 2">
              <a:extLst>
                <a:ext uri="{FF2B5EF4-FFF2-40B4-BE49-F238E27FC236}">
                  <a16:creationId xmlns:a16="http://schemas.microsoft.com/office/drawing/2014/main" id="{B7F6165E-CAA7-4C28-91BD-24936481AF41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14507" y="2697506"/>
            <a:ext cx="8864600" cy="3746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09" name="CS ChemDraw Drawing" r:id="rId5" imgW="7386616" imgH="3122361" progId="ChemDraw.Document.6.0">
                    <p:embed/>
                  </p:oleObj>
                </mc:Choice>
                <mc:Fallback>
                  <p:oleObj name="CS ChemDraw Drawing" r:id="rId5" imgW="7386616" imgH="3122361" progId="ChemDraw.Document.6.0">
                    <p:embed/>
                    <p:pic>
                      <p:nvPicPr>
                        <p:cNvPr id="3" name="Oggetto 2">
                          <a:extLst>
                            <a:ext uri="{FF2B5EF4-FFF2-40B4-BE49-F238E27FC236}">
                              <a16:creationId xmlns:a16="http://schemas.microsoft.com/office/drawing/2014/main" id="{B7F6165E-CAA7-4C28-91BD-24936481AF4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4507" y="2697506"/>
                          <a:ext cx="8864600" cy="3746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58485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26EDA19-1E50-4322-BD0F-3724D096961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fr-F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fr-F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.3 </a:t>
            </a:r>
            <a:r>
              <a:rPr kumimoji="0" lang="fr-CH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ldolisation</a:t>
            </a:r>
            <a:r>
              <a:rPr kumimoji="0" lang="fr-CH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vec l’auxiliaire d’Evans</a:t>
            </a: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8FE12EA2-2C5E-41E1-9CD9-F0D44CEEB487}"/>
              </a:ext>
            </a:extLst>
          </p:cNvPr>
          <p:cNvSpPr txBox="1"/>
          <p:nvPr/>
        </p:nvSpPr>
        <p:spPr>
          <a:xfrm>
            <a:off x="3123846" y="689845"/>
            <a:ext cx="28838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vans 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ldol: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fr-CH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étrons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ommuns</a:t>
            </a:r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8A5241FC-7842-445E-B822-8C670AA59BA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44727" y="1069121"/>
          <a:ext cx="6242050" cy="338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2" name="CS ChemDraw Drawing" r:id="rId3" imgW="6241843" imgH="3389016" progId="ChemDraw.Document.6.0">
                  <p:embed/>
                </p:oleObj>
              </mc:Choice>
              <mc:Fallback>
                <p:oleObj name="CS ChemDraw Drawing" r:id="rId3" imgW="6241843" imgH="3389016" progId="ChemDraw.Document.6.0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8A5241FC-7842-445E-B822-8C670AA59B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4727" y="1069121"/>
                        <a:ext cx="6242050" cy="3389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tangolo 7">
            <a:extLst>
              <a:ext uri="{FF2B5EF4-FFF2-40B4-BE49-F238E27FC236}">
                <a16:creationId xmlns:a16="http://schemas.microsoft.com/office/drawing/2014/main" id="{4C53A13E-EFAE-438C-A95D-F91B5DEE048B}"/>
              </a:ext>
            </a:extLst>
          </p:cNvPr>
          <p:cNvSpPr/>
          <p:nvPr/>
        </p:nvSpPr>
        <p:spPr>
          <a:xfrm>
            <a:off x="1154799" y="6038212"/>
            <a:ext cx="6821905" cy="8156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vantage des auxiliaires d'Evans: prédictibilité des réaction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ès bonne sélectivité avec un grand nombre de groupes R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onne "sécurité" lors de la planification de la synthèse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5D4DA5B5-F5DD-4CC0-BA31-0B697009FCA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07545" y="4554585"/>
          <a:ext cx="4316412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3" name="CS ChemDraw Drawing" r:id="rId5" imgW="4317164" imgH="1387998" progId="ChemDraw.Document.6.0">
                  <p:embed/>
                </p:oleObj>
              </mc:Choice>
              <mc:Fallback>
                <p:oleObj name="CS ChemDraw Drawing" r:id="rId5" imgW="4317164" imgH="1387998" progId="ChemDraw.Document.6.0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5D4DA5B5-F5DD-4CC0-BA31-0B697009FC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07545" y="4554585"/>
                        <a:ext cx="4316412" cy="1387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nettore diritto 11">
            <a:extLst>
              <a:ext uri="{FF2B5EF4-FFF2-40B4-BE49-F238E27FC236}">
                <a16:creationId xmlns:a16="http://schemas.microsoft.com/office/drawing/2014/main" id="{09407936-C1E0-48CD-98B9-255DC78A2710}"/>
              </a:ext>
            </a:extLst>
          </p:cNvPr>
          <p:cNvCxnSpPr/>
          <p:nvPr/>
        </p:nvCxnSpPr>
        <p:spPr>
          <a:xfrm>
            <a:off x="217453" y="4554585"/>
            <a:ext cx="8725558" cy="0"/>
          </a:xfrm>
          <a:prstGeom prst="line">
            <a:avLst/>
          </a:prstGeom>
          <a:ln w="1905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ttore diritto 14">
            <a:extLst>
              <a:ext uri="{FF2B5EF4-FFF2-40B4-BE49-F238E27FC236}">
                <a16:creationId xmlns:a16="http://schemas.microsoft.com/office/drawing/2014/main" id="{9FC37190-1B64-4B27-8E0D-EB1B50CA6DDC}"/>
              </a:ext>
            </a:extLst>
          </p:cNvPr>
          <p:cNvCxnSpPr/>
          <p:nvPr/>
        </p:nvCxnSpPr>
        <p:spPr>
          <a:xfrm>
            <a:off x="213440" y="5958274"/>
            <a:ext cx="8725558" cy="0"/>
          </a:xfrm>
          <a:prstGeom prst="line">
            <a:avLst/>
          </a:prstGeom>
          <a:ln w="1905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15747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15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.3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ldolisation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vec l’auxiliaire d’Evans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8FE12EA2-2C5E-41E1-9CD9-F0D44CEEB487}"/>
              </a:ext>
            </a:extLst>
          </p:cNvPr>
          <p:cNvSpPr txBox="1"/>
          <p:nvPr/>
        </p:nvSpPr>
        <p:spPr>
          <a:xfrm>
            <a:off x="484515" y="689845"/>
            <a:ext cx="81625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ek 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dol avec Réactifs de Gilman (Lithium </a:t>
            </a:r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prates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pour générer de centres quaternaires</a:t>
            </a:r>
          </a:p>
        </p:txBody>
      </p:sp>
      <p:graphicFrame>
        <p:nvGraphicFramePr>
          <p:cNvPr id="2" name="Oggetto 1">
            <a:extLst>
              <a:ext uri="{FF2B5EF4-FFF2-40B4-BE49-F238E27FC236}">
                <a16:creationId xmlns:a16="http://schemas.microsoft.com/office/drawing/2014/main" id="{02A6F90C-B4E5-4947-AE2C-8C278CD6AE7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30462" y="1121587"/>
          <a:ext cx="428307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5" name="CS ChemDraw Drawing" r:id="rId3" imgW="4283558" imgH="959908" progId="ChemDraw.Document.6.0">
                  <p:embed/>
                </p:oleObj>
              </mc:Choice>
              <mc:Fallback>
                <p:oleObj name="CS ChemDraw Drawing" r:id="rId3" imgW="4283558" imgH="959908" progId="ChemDraw.Document.6.0">
                  <p:embed/>
                  <p:pic>
                    <p:nvPicPr>
                      <p:cNvPr id="2" name="Oggetto 1">
                        <a:extLst>
                          <a:ext uri="{FF2B5EF4-FFF2-40B4-BE49-F238E27FC236}">
                            <a16:creationId xmlns:a16="http://schemas.microsoft.com/office/drawing/2014/main" id="{02A6F90C-B4E5-4947-AE2C-8C278CD6AE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0462" y="1121587"/>
                        <a:ext cx="4283075" cy="960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ggetto 2">
            <a:extLst>
              <a:ext uri="{FF2B5EF4-FFF2-40B4-BE49-F238E27FC236}">
                <a16:creationId xmlns:a16="http://schemas.microsoft.com/office/drawing/2014/main" id="{B7F6165E-CAA7-4C28-91BD-24936481AF4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148610" y="2521341"/>
          <a:ext cx="3668712" cy="251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6" name="CS ChemDraw Drawing" r:id="rId5" imgW="3668192" imgH="2512836" progId="ChemDraw.Document.6.0">
                  <p:embed/>
                </p:oleObj>
              </mc:Choice>
              <mc:Fallback>
                <p:oleObj name="CS ChemDraw Drawing" r:id="rId5" imgW="3668192" imgH="2512836" progId="ChemDraw.Document.6.0">
                  <p:embed/>
                  <p:pic>
                    <p:nvPicPr>
                      <p:cNvPr id="3" name="Oggetto 2">
                        <a:extLst>
                          <a:ext uri="{FF2B5EF4-FFF2-40B4-BE49-F238E27FC236}">
                            <a16:creationId xmlns:a16="http://schemas.microsoft.com/office/drawing/2014/main" id="{B7F6165E-CAA7-4C28-91BD-24936481AF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8610" y="2521341"/>
                        <a:ext cx="3668712" cy="2513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18633" y="2563934"/>
          <a:ext cx="7913688" cy="374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7" name="CS ChemDraw Drawing" r:id="rId7" imgW="7913973" imgH="3744031" progId="ChemDraw.Document.6.0">
                  <p:embed/>
                </p:oleObj>
              </mc:Choice>
              <mc:Fallback>
                <p:oleObj name="CS ChemDraw Drawing" r:id="rId7" imgW="7913973" imgH="3744031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8633" y="2563934"/>
                        <a:ext cx="7913688" cy="3743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5921114" y="1529143"/>
            <a:ext cx="217358" cy="2098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9" name="Rounded Rectangle 8"/>
          <p:cNvSpPr/>
          <p:nvPr/>
        </p:nvSpPr>
        <p:spPr>
          <a:xfrm>
            <a:off x="5051685" y="2428407"/>
            <a:ext cx="3765637" cy="1836295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598538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8" grpId="0" animBg="1"/>
      <p:bldP spid="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5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7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16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3" y="136268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altLang="en-US" sz="600" dirty="0"/>
              <a:t> </a:t>
            </a:r>
            <a:endParaRPr lang="fr-FR" altLang="en-US" dirty="0"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3" y="288668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altLang="en-US" sz="600" dirty="0"/>
              <a:t> </a:t>
            </a:r>
            <a:endParaRPr lang="fr-FR" altLang="en-US" dirty="0"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2" y="121281"/>
            <a:ext cx="88267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.4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ldolisation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e Paterson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8FE12EA2-2C5E-41E1-9CD9-F0D44CEEB487}"/>
              </a:ext>
            </a:extLst>
          </p:cNvPr>
          <p:cNvSpPr txBox="1"/>
          <p:nvPr/>
        </p:nvSpPr>
        <p:spPr>
          <a:xfrm>
            <a:off x="1915859" y="689849"/>
            <a:ext cx="52998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éactions </a:t>
            </a:r>
            <a:r>
              <a:rPr lang="fr-FR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doliques</a:t>
            </a:r>
            <a:r>
              <a:rPr lang="fr-FR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vec les énolates des cétones chirales</a:t>
            </a:r>
            <a:endParaRPr lang="fr-CH" sz="1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0D9E2AF0-CAEA-451B-9DBD-B8E0A26DB529}"/>
              </a:ext>
            </a:extLst>
          </p:cNvPr>
          <p:cNvSpPr txBox="1"/>
          <p:nvPr/>
        </p:nvSpPr>
        <p:spPr>
          <a:xfrm>
            <a:off x="720128" y="1266589"/>
            <a:ext cx="77153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ts val="900"/>
              </a:spcBef>
            </a:pP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Méthodes pour le contrôle de la géométrie de l’énolate + Modèle de Zimmermann-</a:t>
            </a:r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Traxler</a:t>
            </a:r>
            <a:endParaRPr lang="fr-CH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B492970D-6B24-4D44-9427-F269944F065B}"/>
              </a:ext>
            </a:extLst>
          </p:cNvPr>
          <p:cNvSpPr txBox="1"/>
          <p:nvPr/>
        </p:nvSpPr>
        <p:spPr>
          <a:xfrm>
            <a:off x="253549" y="1722447"/>
            <a:ext cx="157767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Ex. 1: 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olate E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B74891CD-14C5-4B1F-A665-6A294EB2601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25522" y="2071268"/>
          <a:ext cx="8304527" cy="1194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7" name="CS ChemDraw Drawing" r:id="rId3" imgW="7549570" imgH="1086244" progId="ChemDraw.Document.6.0">
                  <p:embed/>
                </p:oleObj>
              </mc:Choice>
              <mc:Fallback>
                <p:oleObj name="CS ChemDraw Drawing" r:id="rId3" imgW="7549570" imgH="1086244" progId="ChemDraw.Document.6.0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B74891CD-14C5-4B1F-A665-6A294EB260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5522" y="2071268"/>
                        <a:ext cx="8304527" cy="1194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8CB76710-0A63-4962-9FBF-76571A0A66BB}"/>
              </a:ext>
            </a:extLst>
          </p:cNvPr>
          <p:cNvSpPr txBox="1"/>
          <p:nvPr/>
        </p:nvSpPr>
        <p:spPr>
          <a:xfrm>
            <a:off x="214143" y="3230736"/>
            <a:ext cx="873668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ints </a:t>
            </a:r>
            <a:r>
              <a:rPr lang="en-GB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é</a:t>
            </a:r>
            <a:r>
              <a:rPr lang="en-GB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285750" indent="-285750">
              <a:buFontTx/>
              <a:buChar char="-"/>
            </a:pPr>
            <a:r>
              <a:rPr lang="en-GB" sz="1400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GB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GB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400" dirty="0" err="1">
                <a:latin typeface="Arial" panose="020B0604020202020204" pitchFamily="34" charset="0"/>
                <a:cs typeface="Arial" panose="020B0604020202020204" pitchFamily="34" charset="0"/>
              </a:rPr>
              <a:t>doit</a:t>
            </a:r>
            <a:r>
              <a:rPr lang="en-GB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400" dirty="0" err="1">
                <a:latin typeface="Arial" panose="020B0604020202020204" pitchFamily="34" charset="0"/>
                <a:cs typeface="Arial" panose="020B0604020202020204" pitchFamily="34" charset="0"/>
              </a:rPr>
              <a:t>s’orienter</a:t>
            </a:r>
            <a:r>
              <a:rPr lang="en-GB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400" dirty="0" err="1">
                <a:latin typeface="Arial" panose="020B0604020202020204" pitchFamily="34" charset="0"/>
                <a:cs typeface="Arial" panose="020B0604020202020204" pitchFamily="34" charset="0"/>
              </a:rPr>
              <a:t>orthogonalement</a:t>
            </a:r>
            <a:r>
              <a:rPr lang="en-GB" sz="1400" dirty="0">
                <a:latin typeface="Arial" panose="020B0604020202020204" pitchFamily="34" charset="0"/>
                <a:cs typeface="Arial" panose="020B0604020202020204" pitchFamily="34" charset="0"/>
              </a:rPr>
              <a:t> à la C=C de </a:t>
            </a:r>
            <a:r>
              <a:rPr lang="en-GB" sz="1400" dirty="0" err="1">
                <a:latin typeface="Arial" panose="020B0604020202020204" pitchFamily="34" charset="0"/>
                <a:cs typeface="Arial" panose="020B0604020202020204" pitchFamily="34" charset="0"/>
              </a:rPr>
              <a:t>l’énolate</a:t>
            </a:r>
            <a:r>
              <a:rPr lang="en-GB" sz="1400" dirty="0"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</a:p>
          <a:p>
            <a:pPr marL="285750" indent="-285750">
              <a:buFontTx/>
              <a:buChar char="-"/>
            </a:pPr>
            <a:r>
              <a:rPr lang="en-GB" sz="1400" dirty="0">
                <a:latin typeface="Arial" panose="020B0604020202020204" pitchFamily="34" charset="0"/>
                <a:cs typeface="Arial" panose="020B0604020202020204" pitchFamily="34" charset="0"/>
              </a:rPr>
              <a:t>“</a:t>
            </a:r>
            <a:r>
              <a:rPr lang="en-GB" sz="1400" dirty="0" err="1">
                <a:latin typeface="Arial" panose="020B0604020202020204" pitchFamily="34" charset="0"/>
                <a:cs typeface="Arial" panose="020B0604020202020204" pitchFamily="34" charset="0"/>
              </a:rPr>
              <a:t>Choisir</a:t>
            </a:r>
            <a:r>
              <a:rPr lang="en-GB" sz="1400" dirty="0">
                <a:latin typeface="Arial" panose="020B0604020202020204" pitchFamily="34" charset="0"/>
                <a:cs typeface="Arial" panose="020B0604020202020204" pitchFamily="34" charset="0"/>
              </a:rPr>
              <a:t>” la face de </a:t>
            </a:r>
            <a:r>
              <a:rPr lang="en-GB" sz="1400" dirty="0" err="1">
                <a:latin typeface="Arial" panose="020B0604020202020204" pitchFamily="34" charset="0"/>
                <a:cs typeface="Arial" panose="020B0604020202020204" pitchFamily="34" charset="0"/>
              </a:rPr>
              <a:t>l’énolate</a:t>
            </a:r>
            <a:r>
              <a:rPr lang="en-GB" sz="1400" dirty="0">
                <a:latin typeface="Arial" panose="020B0604020202020204" pitchFamily="34" charset="0"/>
                <a:cs typeface="Arial" panose="020B0604020202020204" pitchFamily="34" charset="0"/>
              </a:rPr>
              <a:t> qui </a:t>
            </a:r>
            <a:r>
              <a:rPr lang="en-GB" sz="1400" dirty="0" err="1">
                <a:latin typeface="Arial" panose="020B0604020202020204" pitchFamily="34" charset="0"/>
                <a:cs typeface="Arial" panose="020B0604020202020204" pitchFamily="34" charset="0"/>
              </a:rPr>
              <a:t>permet</a:t>
            </a:r>
            <a:r>
              <a:rPr lang="en-GB" sz="1400" dirty="0">
                <a:latin typeface="Arial" panose="020B0604020202020204" pitchFamily="34" charset="0"/>
                <a:cs typeface="Arial" panose="020B0604020202020204" pitchFamily="34" charset="0"/>
              </a:rPr>
              <a:t> de minimiser la A</a:t>
            </a:r>
            <a:r>
              <a:rPr lang="en-GB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1,3</a:t>
            </a:r>
            <a:r>
              <a:rPr lang="en-GB" sz="1400" dirty="0">
                <a:latin typeface="Arial" panose="020B0604020202020204" pitchFamily="34" charset="0"/>
                <a:cs typeface="Arial" panose="020B0604020202020204" pitchFamily="34" charset="0"/>
              </a:rPr>
              <a:t> avec le substituent sur la C=C de </a:t>
            </a:r>
            <a:r>
              <a:rPr lang="en-GB" sz="1400" dirty="0" err="1">
                <a:latin typeface="Arial" panose="020B0604020202020204" pitchFamily="34" charset="0"/>
                <a:cs typeface="Arial" panose="020B0604020202020204" pitchFamily="34" charset="0"/>
              </a:rPr>
              <a:t>l’énolate</a:t>
            </a:r>
            <a:r>
              <a:rPr lang="en-GB" sz="1400" dirty="0">
                <a:latin typeface="Arial" panose="020B0604020202020204" pitchFamily="34" charset="0"/>
                <a:cs typeface="Arial" panose="020B0604020202020204" pitchFamily="34" charset="0"/>
              </a:rPr>
              <a:t> (R</a:t>
            </a:r>
            <a:r>
              <a:rPr lang="en-GB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GB" sz="1400" dirty="0">
                <a:latin typeface="Arial" panose="020B0604020202020204" pitchFamily="34" charset="0"/>
                <a:cs typeface="Arial" panose="020B0604020202020204" pitchFamily="34" charset="0"/>
              </a:rPr>
              <a:t> loin de </a:t>
            </a:r>
            <a:r>
              <a:rPr lang="en-GB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</a:t>
            </a:r>
            <a:r>
              <a:rPr lang="en-GB" sz="1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ECBFBA0F-AF5F-480E-BE08-83A14CDDB621}"/>
                  </a:ext>
                </a:extLst>
              </p14:cNvPr>
              <p14:cNvContentPartPr/>
              <p14:nvPr/>
            </p14:nvContentPartPr>
            <p14:xfrm>
              <a:off x="4288802" y="2808638"/>
              <a:ext cx="360" cy="3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ECBFBA0F-AF5F-480E-BE08-83A14CDDB621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279802" y="2799998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525B4338-D25D-4CA9-83E5-3B0B0F17BCE9}"/>
                  </a:ext>
                </a:extLst>
              </p14:cNvPr>
              <p14:cNvContentPartPr/>
              <p14:nvPr/>
            </p14:nvContentPartPr>
            <p14:xfrm>
              <a:off x="368280" y="2320560"/>
              <a:ext cx="7022880" cy="401004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525B4338-D25D-4CA9-83E5-3B0B0F17BCE9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58920" y="2311200"/>
                <a:ext cx="7041600" cy="4028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47346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5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7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17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3" y="136268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altLang="en-US" sz="600" dirty="0"/>
              <a:t> </a:t>
            </a:r>
            <a:endParaRPr lang="fr-FR" altLang="en-US" dirty="0"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3" y="288668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altLang="en-US" sz="600" dirty="0"/>
              <a:t> </a:t>
            </a:r>
            <a:endParaRPr lang="fr-FR" altLang="en-US" dirty="0"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2" y="121281"/>
            <a:ext cx="88267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.4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ldolisation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e Paterson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2E655C43-D36D-4292-84CA-2A52C699BE71}"/>
              </a:ext>
            </a:extLst>
          </p:cNvPr>
          <p:cNvSpPr txBox="1"/>
          <p:nvPr/>
        </p:nvSpPr>
        <p:spPr>
          <a:xfrm>
            <a:off x="1915859" y="689849"/>
            <a:ext cx="52998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400" b="1" dirty="0">
                <a:latin typeface="Arial" panose="020B0604020202020204" pitchFamily="34" charset="0"/>
                <a:cs typeface="Arial" panose="020B0604020202020204" pitchFamily="34" charset="0"/>
              </a:rPr>
              <a:t>Réactions </a:t>
            </a:r>
            <a:r>
              <a:rPr lang="fr-FR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aldoliques</a:t>
            </a:r>
            <a:r>
              <a:rPr lang="fr-FR" sz="1400" b="1" dirty="0">
                <a:latin typeface="Arial" panose="020B0604020202020204" pitchFamily="34" charset="0"/>
                <a:cs typeface="Arial" panose="020B0604020202020204" pitchFamily="34" charset="0"/>
              </a:rPr>
              <a:t> avec les énolates des cétones chirales</a:t>
            </a:r>
            <a:endParaRPr lang="fr-CH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BF45E2B3-7EA9-4727-867F-D75049861E59}"/>
              </a:ext>
            </a:extLst>
          </p:cNvPr>
          <p:cNvSpPr txBox="1"/>
          <p:nvPr/>
        </p:nvSpPr>
        <p:spPr>
          <a:xfrm>
            <a:off x="101152" y="997626"/>
            <a:ext cx="15664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Ex. 2: 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olate Z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393A4837-D560-43BA-980D-57072FA807C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88938" y="1268413"/>
          <a:ext cx="8361362" cy="202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2" name="CS ChemDraw Drawing" r:id="rId3" imgW="7601258" imgH="1837471" progId="ChemDraw.Document.6.0">
                  <p:embed/>
                </p:oleObj>
              </mc:Choice>
              <mc:Fallback>
                <p:oleObj name="CS ChemDraw Drawing" r:id="rId3" imgW="7601258" imgH="1837471" progId="ChemDraw.Document.6.0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393A4837-D560-43BA-980D-57072FA807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938" y="1268413"/>
                        <a:ext cx="8361362" cy="202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asellaDiTesto 2">
            <a:extLst>
              <a:ext uri="{FF2B5EF4-FFF2-40B4-BE49-F238E27FC236}">
                <a16:creationId xmlns:a16="http://schemas.microsoft.com/office/drawing/2014/main" id="{7133D7FD-ECEC-4568-ACFF-AC81B8AAF4FE}"/>
              </a:ext>
            </a:extLst>
          </p:cNvPr>
          <p:cNvSpPr txBox="1"/>
          <p:nvPr/>
        </p:nvSpPr>
        <p:spPr>
          <a:xfrm>
            <a:off x="1221741" y="3356811"/>
            <a:ext cx="67120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Un centre chiral est présent dans l’aldéhyde aussi → 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uble </a:t>
            </a:r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éréocontrôle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!!</a:t>
            </a:r>
          </a:p>
        </p:txBody>
      </p:sp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85333E25-FEDE-48D6-A086-B9DA342F4B9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763" y="3679825"/>
          <a:ext cx="9123362" cy="291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3" name="CS ChemDraw Drawing" r:id="rId5" imgW="8294900" imgH="2648607" progId="ChemDraw.Document.6.0">
                  <p:embed/>
                </p:oleObj>
              </mc:Choice>
              <mc:Fallback>
                <p:oleObj name="CS ChemDraw Drawing" r:id="rId5" imgW="8294900" imgH="2648607" progId="ChemDraw.Document.6.0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85333E25-FEDE-48D6-A086-B9DA342F4B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63" y="3679825"/>
                        <a:ext cx="9123362" cy="291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EC3116DA-40E5-4260-8437-C9B2D0373A21}"/>
              </a:ext>
            </a:extLst>
          </p:cNvPr>
          <p:cNvSpPr txBox="1"/>
          <p:nvPr/>
        </p:nvSpPr>
        <p:spPr>
          <a:xfrm>
            <a:off x="1142321" y="6497488"/>
            <a:ext cx="68659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tched</a:t>
            </a:r>
            <a:r>
              <a:rPr lang="fr-CH" sz="12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ase: la configuration de l’aldéhyde est telle que la répulsion avec l’énolate est minimisée</a:t>
            </a:r>
          </a:p>
        </p:txBody>
      </p:sp>
    </p:spTree>
    <p:extLst>
      <p:ext uri="{BB962C8B-B14F-4D97-AF65-F5344CB8AC3E}">
        <p14:creationId xmlns:p14="http://schemas.microsoft.com/office/powerpoint/2010/main" val="2330369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6643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18</a:t>
            </a:fld>
            <a:endParaRPr lang="en-US"/>
          </a:p>
        </p:txBody>
      </p:sp>
      <p:sp>
        <p:nvSpPr>
          <p:cNvPr id="17" name="Line 4"/>
          <p:cNvSpPr>
            <a:spLocks noChangeShapeType="1"/>
          </p:cNvSpPr>
          <p:nvPr/>
        </p:nvSpPr>
        <p:spPr bwMode="auto">
          <a:xfrm>
            <a:off x="323056" y="2589548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23056" y="2041533"/>
            <a:ext cx="87384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8. </a:t>
            </a:r>
            <a:r>
              <a:rPr lang="fr-FR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mie des imines et </a:t>
            </a:r>
            <a:r>
              <a:rPr lang="fr-FR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énamines</a:t>
            </a:r>
            <a:r>
              <a:rPr lang="fr-FR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909547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19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8. Chimie des imines et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énamines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ttangolo 1">
            <a:extLst>
              <a:ext uri="{FF2B5EF4-FFF2-40B4-BE49-F238E27FC236}">
                <a16:creationId xmlns:a16="http://schemas.microsoft.com/office/drawing/2014/main" id="{9273385E-2008-4C5F-9C48-5AB4DCA73C3C}"/>
              </a:ext>
            </a:extLst>
          </p:cNvPr>
          <p:cNvSpPr/>
          <p:nvPr/>
        </p:nvSpPr>
        <p:spPr>
          <a:xfrm>
            <a:off x="534779" y="693505"/>
            <a:ext cx="806194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Comparaison de la réactivité des imines et des carbonyles comme électrophiles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4B7839D1-4832-4247-B54F-FE9F0431A0F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078567" y="1574145"/>
          <a:ext cx="4759813" cy="1095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5" name="CS ChemDraw Drawing" r:id="rId3" imgW="3966511" imgH="912645" progId="ChemDraw.Document.6.0">
                  <p:embed/>
                </p:oleObj>
              </mc:Choice>
              <mc:Fallback>
                <p:oleObj name="CS ChemDraw Drawing" r:id="rId3" imgW="3966511" imgH="912645" progId="ChemDraw.Document.6.0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4B7839D1-4832-4247-B54F-FE9F0431A0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8567" y="1574145"/>
                        <a:ext cx="4759813" cy="1095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772CC720-4E25-4F3F-B492-2E4C2F6BF7B3}"/>
              </a:ext>
            </a:extLst>
          </p:cNvPr>
          <p:cNvSpPr txBox="1"/>
          <p:nvPr/>
        </p:nvSpPr>
        <p:spPr>
          <a:xfrm>
            <a:off x="2465398" y="2659221"/>
            <a:ext cx="1364476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050" b="1" dirty="0">
                <a:latin typeface="Arial" panose="020B0604020202020204" pitchFamily="34" charset="0"/>
                <a:cs typeface="Arial" panose="020B0604020202020204" pitchFamily="34" charset="0"/>
              </a:rPr>
              <a:t>Moins </a:t>
            </a:r>
            <a:r>
              <a:rPr lang="fr-CH" sz="1050" b="1" dirty="0" err="1">
                <a:latin typeface="Arial" panose="020B0604020202020204" pitchFamily="34" charset="0"/>
                <a:cs typeface="Arial" panose="020B0604020202020204" pitchFamily="34" charset="0"/>
              </a:rPr>
              <a:t>éléctrophile</a:t>
            </a:r>
            <a:endParaRPr lang="fr-CH" sz="105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fr-CH" sz="1050" b="1" dirty="0">
                <a:latin typeface="Arial" panose="020B0604020202020204" pitchFamily="34" charset="0"/>
                <a:cs typeface="Arial" panose="020B0604020202020204" pitchFamily="34" charset="0"/>
              </a:rPr>
              <a:t>qu’une cétone</a:t>
            </a:r>
          </a:p>
        </p:txBody>
      </p:sp>
      <p:sp>
        <p:nvSpPr>
          <p:cNvPr id="11" name="Rettangolo 10">
            <a:extLst>
              <a:ext uri="{FF2B5EF4-FFF2-40B4-BE49-F238E27FC236}">
                <a16:creationId xmlns:a16="http://schemas.microsoft.com/office/drawing/2014/main" id="{B7EB2B44-B51E-4913-BEF3-97D40884124A}"/>
              </a:ext>
            </a:extLst>
          </p:cNvPr>
          <p:cNvSpPr/>
          <p:nvPr/>
        </p:nvSpPr>
        <p:spPr>
          <a:xfrm>
            <a:off x="3052048" y="2659221"/>
            <a:ext cx="4572000" cy="41549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fr-CH" sz="105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us </a:t>
            </a:r>
            <a:r>
              <a:rPr lang="fr-CH" sz="105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éléctrophile</a:t>
            </a:r>
            <a:endParaRPr lang="fr-CH" sz="105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fr-CH" sz="105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’une cétone!</a:t>
            </a:r>
          </a:p>
        </p:txBody>
      </p:sp>
      <p:cxnSp>
        <p:nvCxnSpPr>
          <p:cNvPr id="28" name="Connettore a gomito 27">
            <a:extLst>
              <a:ext uri="{FF2B5EF4-FFF2-40B4-BE49-F238E27FC236}">
                <a16:creationId xmlns:a16="http://schemas.microsoft.com/office/drawing/2014/main" id="{D6D47AA0-20EF-48E3-BBB4-064D9D625638}"/>
              </a:ext>
            </a:extLst>
          </p:cNvPr>
          <p:cNvCxnSpPr>
            <a:cxnSpLocks/>
          </p:cNvCxnSpPr>
          <p:nvPr/>
        </p:nvCxnSpPr>
        <p:spPr>
          <a:xfrm rot="10800000" flipV="1">
            <a:off x="354699" y="3239546"/>
            <a:ext cx="4977106" cy="1285320"/>
          </a:xfrm>
          <a:prstGeom prst="bentConnector3">
            <a:avLst>
              <a:gd name="adj1" fmla="val 103980"/>
            </a:avLst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nettore diritto 32">
            <a:extLst>
              <a:ext uri="{FF2B5EF4-FFF2-40B4-BE49-F238E27FC236}">
                <a16:creationId xmlns:a16="http://schemas.microsoft.com/office/drawing/2014/main" id="{BC0604EC-C282-4AC7-B500-5B8B35142A7F}"/>
              </a:ext>
            </a:extLst>
          </p:cNvPr>
          <p:cNvCxnSpPr/>
          <p:nvPr/>
        </p:nvCxnSpPr>
        <p:spPr>
          <a:xfrm flipV="1">
            <a:off x="5331801" y="3056860"/>
            <a:ext cx="0" cy="182688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CasellaDiTesto 33">
            <a:extLst>
              <a:ext uri="{FF2B5EF4-FFF2-40B4-BE49-F238E27FC236}">
                <a16:creationId xmlns:a16="http://schemas.microsoft.com/office/drawing/2014/main" id="{A37FCE27-CF70-4E21-BEB6-23D08496821F}"/>
              </a:ext>
            </a:extLst>
          </p:cNvPr>
          <p:cNvSpPr txBox="1"/>
          <p:nvPr/>
        </p:nvSpPr>
        <p:spPr>
          <a:xfrm>
            <a:off x="319434" y="4036502"/>
            <a:ext cx="9079867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Gain en réactivité par la coordination d’un H</a:t>
            </a:r>
            <a:r>
              <a:rPr lang="fr-CH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ou LA à l’azote: 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C=N activé plus réactif que le C=O</a:t>
            </a:r>
          </a:p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Coordination d’un H+ ou LA à l’azote plus facile qu’à l’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oxigène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(N plus basique)</a:t>
            </a:r>
          </a:p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Réactivité modulable grâce au groupe supplémentaire sur l’azote → Désavantage: Système plus complexe</a:t>
            </a:r>
          </a:p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endParaRPr lang="fr-CH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26C96E67-9FCB-4552-A3B5-B117A0515DB8}"/>
                  </a:ext>
                </a:extLst>
              </p14:cNvPr>
              <p14:cNvContentPartPr/>
              <p14:nvPr/>
            </p14:nvContentPartPr>
            <p14:xfrm>
              <a:off x="1659600" y="5429520"/>
              <a:ext cx="6032520" cy="93348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26C96E67-9FCB-4552-A3B5-B117A0515DB8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650240" y="5420160"/>
                <a:ext cx="6051240" cy="952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523073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6643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2</a:t>
            </a:fld>
            <a:endParaRPr lang="en-US"/>
          </a:p>
        </p:txBody>
      </p:sp>
      <p:sp>
        <p:nvSpPr>
          <p:cNvPr id="17" name="Line 4"/>
          <p:cNvSpPr>
            <a:spLocks noChangeShapeType="1"/>
          </p:cNvSpPr>
          <p:nvPr/>
        </p:nvSpPr>
        <p:spPr bwMode="auto">
          <a:xfrm>
            <a:off x="323056" y="2589548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23056" y="2041533"/>
            <a:ext cx="87384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.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ldolisation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23056" y="2713374"/>
            <a:ext cx="8497888" cy="18004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fr-CH" sz="2400" b="1" i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.1 </a:t>
            </a:r>
            <a:r>
              <a:rPr lang="fr-FR" sz="2400" b="1" i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mportance et biosynthèse des </a:t>
            </a:r>
            <a:r>
              <a:rPr lang="fr-FR" sz="2400" b="1" i="1" dirty="0" err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olycetides</a:t>
            </a:r>
            <a:r>
              <a:rPr lang="fr-FR" sz="2400" b="1" i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v. script) </a:t>
            </a:r>
            <a:endParaRPr lang="en-US" sz="2400" b="1" i="1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.2 Etat de transition de Zimmermann-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axler</a:t>
            </a:r>
            <a:endParaRPr lang="fr-CH" sz="2400" b="1" i="1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.3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ldolisation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vec l’auxiliaire d’Evans</a:t>
            </a:r>
          </a:p>
          <a:p>
            <a:pPr algn="just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.4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ldolisation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e Paterson</a:t>
            </a:r>
          </a:p>
        </p:txBody>
      </p:sp>
    </p:spTree>
    <p:extLst>
      <p:ext uri="{BB962C8B-B14F-4D97-AF65-F5344CB8AC3E}">
        <p14:creationId xmlns:p14="http://schemas.microsoft.com/office/powerpoint/2010/main" val="344048421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20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8. Chimie des imines et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énamines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1" name="Oggetto 40">
            <a:extLst>
              <a:ext uri="{FF2B5EF4-FFF2-40B4-BE49-F238E27FC236}">
                <a16:creationId xmlns:a16="http://schemas.microsoft.com/office/drawing/2014/main" id="{C7C04DC6-98DA-4FB8-BDF4-C59DC57FEC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753083"/>
              </p:ext>
            </p:extLst>
          </p:nvPr>
        </p:nvGraphicFramePr>
        <p:xfrm>
          <a:off x="2143125" y="1263650"/>
          <a:ext cx="4846638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9" name="CS ChemDraw Drawing" r:id="rId3" imgW="4846024" imgH="1613601" progId="ChemDraw.Document.6.0">
                  <p:embed/>
                </p:oleObj>
              </mc:Choice>
              <mc:Fallback>
                <p:oleObj name="CS ChemDraw Drawing" r:id="rId3" imgW="4846024" imgH="1613601" progId="ChemDraw.Document.6.0">
                  <p:embed/>
                  <p:pic>
                    <p:nvPicPr>
                      <p:cNvPr id="41" name="Oggetto 40">
                        <a:extLst>
                          <a:ext uri="{FF2B5EF4-FFF2-40B4-BE49-F238E27FC236}">
                            <a16:creationId xmlns:a16="http://schemas.microsoft.com/office/drawing/2014/main" id="{C7C04DC6-98DA-4FB8-BDF4-C59DC57FEC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3125" y="1263650"/>
                        <a:ext cx="4846638" cy="161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ttangolo 41">
            <a:extLst>
              <a:ext uri="{FF2B5EF4-FFF2-40B4-BE49-F238E27FC236}">
                <a16:creationId xmlns:a16="http://schemas.microsoft.com/office/drawing/2014/main" id="{A748DA8D-6D80-49DC-B82A-5E5CC599C30A}"/>
              </a:ext>
            </a:extLst>
          </p:cNvPr>
          <p:cNvSpPr/>
          <p:nvPr/>
        </p:nvSpPr>
        <p:spPr>
          <a:xfrm>
            <a:off x="1603527" y="688144"/>
            <a:ext cx="595227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ination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éductrice: 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Exemple classique de la réactivité des imines</a:t>
            </a:r>
          </a:p>
        </p:txBody>
      </p:sp>
      <p:sp>
        <p:nvSpPr>
          <p:cNvPr id="43" name="Rettangolo 42">
            <a:extLst>
              <a:ext uri="{FF2B5EF4-FFF2-40B4-BE49-F238E27FC236}">
                <a16:creationId xmlns:a16="http://schemas.microsoft.com/office/drawing/2014/main" id="{8E429450-1654-432D-BD79-E9832954D893}"/>
              </a:ext>
            </a:extLst>
          </p:cNvPr>
          <p:cNvSpPr/>
          <p:nvPr/>
        </p:nvSpPr>
        <p:spPr>
          <a:xfrm>
            <a:off x="424480" y="3169010"/>
            <a:ext cx="8282543" cy="11490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400"/>
              </a:spcBef>
              <a:spcAft>
                <a:spcPts val="1200"/>
              </a:spcAft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Na(BH</a:t>
            </a:r>
            <a:r>
              <a:rPr lang="fr-CH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CN) est beaucoup moins réactif que NaBH</a:t>
            </a:r>
            <a:r>
              <a:rPr lang="fr-CH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, à cause de l'effet 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électro-attracteur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du cyanure.  </a:t>
            </a:r>
          </a:p>
          <a:p>
            <a:pPr algn="ctr">
              <a:spcBef>
                <a:spcPts val="400"/>
              </a:spcBef>
              <a:spcAft>
                <a:spcPts val="1200"/>
              </a:spcAft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Réductions des aldéhydes et des cétones très lente.</a:t>
            </a:r>
          </a:p>
          <a:p>
            <a:pPr algn="ctr">
              <a:spcBef>
                <a:spcPts val="400"/>
              </a:spcBef>
              <a:spcAft>
                <a:spcPts val="1200"/>
              </a:spcAft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Les 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iminiums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sont plus réactifs que les carbonyles et peuvent être réduits avec ce réactif. </a:t>
            </a:r>
          </a:p>
        </p:txBody>
      </p:sp>
      <p:sp>
        <p:nvSpPr>
          <p:cNvPr id="44" name="CasellaDiTesto 43">
            <a:extLst>
              <a:ext uri="{FF2B5EF4-FFF2-40B4-BE49-F238E27FC236}">
                <a16:creationId xmlns:a16="http://schemas.microsoft.com/office/drawing/2014/main" id="{37CBF12C-80E5-4416-851E-ABF7EC5AE260}"/>
              </a:ext>
            </a:extLst>
          </p:cNvPr>
          <p:cNvSpPr txBox="1"/>
          <p:nvPr/>
        </p:nvSpPr>
        <p:spPr>
          <a:xfrm>
            <a:off x="354699" y="4950512"/>
            <a:ext cx="84895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Condensation Amine (secondaire) + Cétone → 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Iminium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→ Réduction = 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kylation contrôlée de l’amine</a:t>
            </a:r>
          </a:p>
          <a:p>
            <a:pPr algn="ctr"/>
            <a:endParaRPr lang="fr-CH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Résolution du  problème de la sur-alkylation des amines par S</a:t>
            </a:r>
            <a:r>
              <a:rPr lang="fr-CH" sz="14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06881572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21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8. Chimie des imines et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énamines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ttangolo 19">
            <a:extLst>
              <a:ext uri="{FF2B5EF4-FFF2-40B4-BE49-F238E27FC236}">
                <a16:creationId xmlns:a16="http://schemas.microsoft.com/office/drawing/2014/main" id="{60847DD0-8702-4FA8-BA48-5A0F5FD10C41}"/>
              </a:ext>
            </a:extLst>
          </p:cNvPr>
          <p:cNvSpPr/>
          <p:nvPr/>
        </p:nvSpPr>
        <p:spPr>
          <a:xfrm>
            <a:off x="1618899" y="680253"/>
            <a:ext cx="592021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Amination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 réductrice: 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-Phenylethylamine en tant qu’</a:t>
            </a:r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xiliare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ral</a:t>
            </a:r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1836FB1D-276D-4E8E-868F-72F64D9ED54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267361" y="1096227"/>
          <a:ext cx="6626225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3" name="CS ChemDraw Drawing" r:id="rId3" imgW="6625969" imgH="994705" progId="ChemDraw.Document.6.0">
                  <p:embed/>
                </p:oleObj>
              </mc:Choice>
              <mc:Fallback>
                <p:oleObj name="CS ChemDraw Drawing" r:id="rId3" imgW="6625969" imgH="994705" progId="ChemDraw.Document.6.0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1836FB1D-276D-4E8E-868F-72F64D9ED5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7361" y="1096227"/>
                        <a:ext cx="6626225" cy="995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373FBB6-0620-436A-AB00-A28B67D2EE65}"/>
                  </a:ext>
                </a:extLst>
              </p14:cNvPr>
              <p14:cNvContentPartPr/>
              <p14:nvPr/>
            </p14:nvContentPartPr>
            <p14:xfrm>
              <a:off x="301320" y="2256840"/>
              <a:ext cx="8408880" cy="368676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373FBB6-0620-436A-AB00-A28B67D2EE65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91960" y="2247480"/>
                <a:ext cx="8427600" cy="3705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8290271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22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8. Chimie des imines et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énamines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ttangolo 19">
            <a:extLst>
              <a:ext uri="{FF2B5EF4-FFF2-40B4-BE49-F238E27FC236}">
                <a16:creationId xmlns:a16="http://schemas.microsoft.com/office/drawing/2014/main" id="{60847DD0-8702-4FA8-BA48-5A0F5FD10C41}"/>
              </a:ext>
            </a:extLst>
          </p:cNvPr>
          <p:cNvSpPr/>
          <p:nvPr/>
        </p:nvSpPr>
        <p:spPr>
          <a:xfrm>
            <a:off x="1569206" y="680253"/>
            <a:ext cx="601959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Amination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 réductrice: 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-Phenylethylamine en tant qu’auxiliaire chiral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D930F1C1-1FD3-400E-8A02-D6361851F788}"/>
                  </a:ext>
                </a:extLst>
              </p14:cNvPr>
              <p14:cNvContentPartPr/>
              <p14:nvPr/>
            </p14:nvContentPartPr>
            <p14:xfrm>
              <a:off x="129240" y="1175400"/>
              <a:ext cx="8656920" cy="484452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D930F1C1-1FD3-400E-8A02-D6361851F788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9880" y="1166040"/>
                <a:ext cx="8675640" cy="4863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5794020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23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8. Chimie des imines et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énamines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ttangolo 19">
            <a:extLst>
              <a:ext uri="{FF2B5EF4-FFF2-40B4-BE49-F238E27FC236}">
                <a16:creationId xmlns:a16="http://schemas.microsoft.com/office/drawing/2014/main" id="{60847DD0-8702-4FA8-BA48-5A0F5FD10C41}"/>
              </a:ext>
            </a:extLst>
          </p:cNvPr>
          <p:cNvSpPr/>
          <p:nvPr/>
        </p:nvSpPr>
        <p:spPr>
          <a:xfrm>
            <a:off x="1569206" y="680253"/>
            <a:ext cx="601959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Amination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 réductrice: 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-Phenylethylamine en tant qu’auxiliaire chiral</a:t>
            </a:r>
          </a:p>
        </p:txBody>
      </p:sp>
    </p:spTree>
    <p:extLst>
      <p:ext uri="{BB962C8B-B14F-4D97-AF65-F5344CB8AC3E}">
        <p14:creationId xmlns:p14="http://schemas.microsoft.com/office/powerpoint/2010/main" val="206522367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24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8. Chimie des imines et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énamines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ttangolo 19">
            <a:extLst>
              <a:ext uri="{FF2B5EF4-FFF2-40B4-BE49-F238E27FC236}">
                <a16:creationId xmlns:a16="http://schemas.microsoft.com/office/drawing/2014/main" id="{60847DD0-8702-4FA8-BA48-5A0F5FD10C41}"/>
              </a:ext>
            </a:extLst>
          </p:cNvPr>
          <p:cNvSpPr/>
          <p:nvPr/>
        </p:nvSpPr>
        <p:spPr>
          <a:xfrm>
            <a:off x="2436444" y="680253"/>
            <a:ext cx="428514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Sulfinamides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 chiraux: 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s auxiliaires d’</a:t>
            </a:r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lman</a:t>
            </a:r>
            <a:endParaRPr lang="fr-CH" sz="1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DB0CD211-601C-40D8-8F2F-D8E8D7E388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8037" y="1233061"/>
          <a:ext cx="84931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9" name="CS ChemDraw Drawing" r:id="rId3" imgW="850044" imgH="673214" progId="ChemDraw.Document.6.0">
                  <p:embed/>
                </p:oleObj>
              </mc:Choice>
              <mc:Fallback>
                <p:oleObj name="CS ChemDraw Drawing" r:id="rId3" imgW="850044" imgH="673214" progId="ChemDraw.Document.6.0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DB0CD211-601C-40D8-8F2F-D8E8D7E388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8037" y="1233061"/>
                        <a:ext cx="849312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3FEAFC05-0223-45BC-BE46-E40CBF1B4FF7}"/>
              </a:ext>
            </a:extLst>
          </p:cNvPr>
          <p:cNvSpPr txBox="1"/>
          <p:nvPr/>
        </p:nvSpPr>
        <p:spPr>
          <a:xfrm>
            <a:off x="2190736" y="1068449"/>
            <a:ext cx="611417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Auxiliaire pas obtenu du pool chiral!</a:t>
            </a:r>
          </a:p>
          <a:p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Lone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 pair sur un atome de Souffre SP</a:t>
            </a:r>
            <a:r>
              <a:rPr lang="fr-CH" sz="14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Pas d’inversion de configuration → </a:t>
            </a:r>
            <a:r>
              <a:rPr lang="fr-CH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figuration stable du centre chir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ffets stériques maximisés </a:t>
            </a:r>
          </a:p>
        </p:txBody>
      </p:sp>
      <p:sp>
        <p:nvSpPr>
          <p:cNvPr id="12" name="Freccia destra con strisce 11">
            <a:extLst>
              <a:ext uri="{FF2B5EF4-FFF2-40B4-BE49-F238E27FC236}">
                <a16:creationId xmlns:a16="http://schemas.microsoft.com/office/drawing/2014/main" id="{D6E6B1FE-FF52-4A2E-B48C-3F74928598E4}"/>
              </a:ext>
            </a:extLst>
          </p:cNvPr>
          <p:cNvSpPr/>
          <p:nvPr/>
        </p:nvSpPr>
        <p:spPr>
          <a:xfrm rot="2621757">
            <a:off x="1156957" y="1085327"/>
            <a:ext cx="400675" cy="283127"/>
          </a:xfrm>
          <a:prstGeom prst="stripedRightArrow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C00000"/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grpSp>
        <p:nvGrpSpPr>
          <p:cNvPr id="22" name="Gruppo 21">
            <a:extLst>
              <a:ext uri="{FF2B5EF4-FFF2-40B4-BE49-F238E27FC236}">
                <a16:creationId xmlns:a16="http://schemas.microsoft.com/office/drawing/2014/main" id="{10FCE69A-FE20-4CD3-A6B1-0F6E9D3B38C1}"/>
              </a:ext>
            </a:extLst>
          </p:cNvPr>
          <p:cNvGrpSpPr/>
          <p:nvPr/>
        </p:nvGrpSpPr>
        <p:grpSpPr>
          <a:xfrm>
            <a:off x="861247" y="2226942"/>
            <a:ext cx="7421526" cy="1093846"/>
            <a:chOff x="574158" y="2184410"/>
            <a:chExt cx="7421526" cy="1093846"/>
          </a:xfrm>
        </p:grpSpPr>
        <p:grpSp>
          <p:nvGrpSpPr>
            <p:cNvPr id="15" name="Gruppo 14">
              <a:extLst>
                <a:ext uri="{FF2B5EF4-FFF2-40B4-BE49-F238E27FC236}">
                  <a16:creationId xmlns:a16="http://schemas.microsoft.com/office/drawing/2014/main" id="{5E3C6ED9-EB4B-4DC7-82F6-1CAC0E71BCAB}"/>
                </a:ext>
              </a:extLst>
            </p:cNvPr>
            <p:cNvGrpSpPr/>
            <p:nvPr/>
          </p:nvGrpSpPr>
          <p:grpSpPr>
            <a:xfrm>
              <a:off x="796427" y="2252993"/>
              <a:ext cx="6977809" cy="957263"/>
              <a:chOff x="737573" y="2252993"/>
              <a:chExt cx="6977809" cy="957263"/>
            </a:xfrm>
          </p:grpSpPr>
          <p:graphicFrame>
            <p:nvGraphicFramePr>
              <p:cNvPr id="8" name="Oggetto 7">
                <a:extLst>
                  <a:ext uri="{FF2B5EF4-FFF2-40B4-BE49-F238E27FC236}">
                    <a16:creationId xmlns:a16="http://schemas.microsoft.com/office/drawing/2014/main" id="{27DF565C-C566-4769-BEE3-3077C16ABE85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076582" y="2252993"/>
              <a:ext cx="5638800" cy="957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500" name="CS ChemDraw Drawing" r:id="rId5" imgW="5638525" imgH="956645" progId="ChemDraw.Document.6.0">
                      <p:embed/>
                    </p:oleObj>
                  </mc:Choice>
                  <mc:Fallback>
                    <p:oleObj name="CS ChemDraw Drawing" r:id="rId5" imgW="5638525" imgH="956645" progId="ChemDraw.Document.6.0">
                      <p:embed/>
                      <p:pic>
                        <p:nvPicPr>
                          <p:cNvPr id="8" name="Oggetto 7">
                            <a:extLst>
                              <a:ext uri="{FF2B5EF4-FFF2-40B4-BE49-F238E27FC236}">
                                <a16:creationId xmlns:a16="http://schemas.microsoft.com/office/drawing/2014/main" id="{27DF565C-C566-4769-BEE3-3077C16ABE8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076582" y="2252993"/>
                            <a:ext cx="5638800" cy="9572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CasellaDiTesto 12">
                <a:extLst>
                  <a:ext uri="{FF2B5EF4-FFF2-40B4-BE49-F238E27FC236}">
                    <a16:creationId xmlns:a16="http://schemas.microsoft.com/office/drawing/2014/main" id="{D1074A89-E910-495F-9A49-68F045742A54}"/>
                  </a:ext>
                </a:extLst>
              </p:cNvPr>
              <p:cNvSpPr txBox="1"/>
              <p:nvPr/>
            </p:nvSpPr>
            <p:spPr>
              <a:xfrm>
                <a:off x="737573" y="2577445"/>
                <a:ext cx="123944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CH" sz="1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Préparation:</a:t>
                </a:r>
              </a:p>
            </p:txBody>
          </p:sp>
        </p:grpSp>
        <p:sp>
          <p:nvSpPr>
            <p:cNvPr id="14" name="Rettangolo 13">
              <a:extLst>
                <a:ext uri="{FF2B5EF4-FFF2-40B4-BE49-F238E27FC236}">
                  <a16:creationId xmlns:a16="http://schemas.microsoft.com/office/drawing/2014/main" id="{CC6D1DA5-C683-4F59-9701-8CB1C85EDB9A}"/>
                </a:ext>
              </a:extLst>
            </p:cNvPr>
            <p:cNvSpPr/>
            <p:nvPr/>
          </p:nvSpPr>
          <p:spPr>
            <a:xfrm>
              <a:off x="574158" y="2184410"/>
              <a:ext cx="7421526" cy="1093846"/>
            </a:xfrm>
            <a:prstGeom prst="rect">
              <a:avLst/>
            </a:pr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</p:grpSp>
      <p:grpSp>
        <p:nvGrpSpPr>
          <p:cNvPr id="19" name="Gruppo 18">
            <a:extLst>
              <a:ext uri="{FF2B5EF4-FFF2-40B4-BE49-F238E27FC236}">
                <a16:creationId xmlns:a16="http://schemas.microsoft.com/office/drawing/2014/main" id="{58AEE2B1-2469-48CD-B3A5-822A72241F6C}"/>
              </a:ext>
            </a:extLst>
          </p:cNvPr>
          <p:cNvGrpSpPr/>
          <p:nvPr/>
        </p:nvGrpSpPr>
        <p:grpSpPr>
          <a:xfrm>
            <a:off x="1494892" y="3560972"/>
            <a:ext cx="6166883" cy="1834506"/>
            <a:chOff x="1494892" y="3756355"/>
            <a:chExt cx="6166883" cy="1834506"/>
          </a:xfrm>
        </p:grpSpPr>
        <p:grpSp>
          <p:nvGrpSpPr>
            <p:cNvPr id="17" name="Gruppo 16">
              <a:extLst>
                <a:ext uri="{FF2B5EF4-FFF2-40B4-BE49-F238E27FC236}">
                  <a16:creationId xmlns:a16="http://schemas.microsoft.com/office/drawing/2014/main" id="{7ED9FC4F-79D9-4D0A-90E0-8CB977D02648}"/>
                </a:ext>
              </a:extLst>
            </p:cNvPr>
            <p:cNvGrpSpPr/>
            <p:nvPr/>
          </p:nvGrpSpPr>
          <p:grpSpPr>
            <a:xfrm>
              <a:off x="1652692" y="3823250"/>
              <a:ext cx="5851282" cy="1700716"/>
              <a:chOff x="1652693" y="3790433"/>
              <a:chExt cx="5851282" cy="1700716"/>
            </a:xfrm>
          </p:grpSpPr>
          <p:graphicFrame>
            <p:nvGraphicFramePr>
              <p:cNvPr id="2" name="Oggetto 1">
                <a:extLst>
                  <a:ext uri="{FF2B5EF4-FFF2-40B4-BE49-F238E27FC236}">
                    <a16:creationId xmlns:a16="http://schemas.microsoft.com/office/drawing/2014/main" id="{44CEC61D-28B6-45E8-B628-7E1F890C6469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748615" y="4058179"/>
              <a:ext cx="5659438" cy="1165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501" name="CS ChemDraw Drawing" r:id="rId7" imgW="5659580" imgH="1165573" progId="ChemDraw.Document.6.0">
                      <p:embed/>
                    </p:oleObj>
                  </mc:Choice>
                  <mc:Fallback>
                    <p:oleObj name="CS ChemDraw Drawing" r:id="rId7" imgW="5659580" imgH="1165573" progId="ChemDraw.Document.6.0">
                      <p:embed/>
                      <p:pic>
                        <p:nvPicPr>
                          <p:cNvPr id="2" name="Oggetto 1">
                            <a:extLst>
                              <a:ext uri="{FF2B5EF4-FFF2-40B4-BE49-F238E27FC236}">
                                <a16:creationId xmlns:a16="http://schemas.microsoft.com/office/drawing/2014/main" id="{44CEC61D-28B6-45E8-B628-7E1F890C646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748615" y="4058179"/>
                            <a:ext cx="5659438" cy="11652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" name="CasellaDiTesto 17">
                <a:extLst>
                  <a:ext uri="{FF2B5EF4-FFF2-40B4-BE49-F238E27FC236}">
                    <a16:creationId xmlns:a16="http://schemas.microsoft.com/office/drawing/2014/main" id="{31507A84-9656-41E6-A1B8-C0D8BA5C3885}"/>
                  </a:ext>
                </a:extLst>
              </p:cNvPr>
              <p:cNvSpPr txBox="1"/>
              <p:nvPr/>
            </p:nvSpPr>
            <p:spPr>
              <a:xfrm>
                <a:off x="1971819" y="3790433"/>
                <a:ext cx="521303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CH" sz="1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Génération de l’imine: Composé carbonylé + Acide d Lewis</a:t>
                </a:r>
              </a:p>
            </p:txBody>
          </p:sp>
          <p:sp>
            <p:nvSpPr>
              <p:cNvPr id="4" name="CasellaDiTesto 3">
                <a:extLst>
                  <a:ext uri="{FF2B5EF4-FFF2-40B4-BE49-F238E27FC236}">
                    <a16:creationId xmlns:a16="http://schemas.microsoft.com/office/drawing/2014/main" id="{944A7AF6-761F-45E4-B35E-D611374AE5A7}"/>
                  </a:ext>
                </a:extLst>
              </p:cNvPr>
              <p:cNvSpPr txBox="1"/>
              <p:nvPr/>
            </p:nvSpPr>
            <p:spPr>
              <a:xfrm>
                <a:off x="1652693" y="5183372"/>
                <a:ext cx="585128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CH" sz="1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Minimisation de la répulsion stérique → </a:t>
                </a:r>
                <a:r>
                  <a:rPr lang="fr-CH" sz="14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mine E toujours favorisée</a:t>
                </a:r>
              </a:p>
            </p:txBody>
          </p:sp>
        </p:grpSp>
        <p:sp>
          <p:nvSpPr>
            <p:cNvPr id="16" name="Rettangolo 15">
              <a:extLst>
                <a:ext uri="{FF2B5EF4-FFF2-40B4-BE49-F238E27FC236}">
                  <a16:creationId xmlns:a16="http://schemas.microsoft.com/office/drawing/2014/main" id="{59328A4D-5575-46C4-936C-9DB7F4B2085D}"/>
                </a:ext>
              </a:extLst>
            </p:cNvPr>
            <p:cNvSpPr/>
            <p:nvPr/>
          </p:nvSpPr>
          <p:spPr>
            <a:xfrm>
              <a:off x="1494892" y="3756355"/>
              <a:ext cx="6166883" cy="1834506"/>
            </a:xfrm>
            <a:prstGeom prst="rect">
              <a:avLst/>
            </a:pr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</p:grpSp>
      <p:grpSp>
        <p:nvGrpSpPr>
          <p:cNvPr id="24" name="Gruppo 23">
            <a:extLst>
              <a:ext uri="{FF2B5EF4-FFF2-40B4-BE49-F238E27FC236}">
                <a16:creationId xmlns:a16="http://schemas.microsoft.com/office/drawing/2014/main" id="{C12D9CF5-40AB-4D36-B3E4-128F2924B953}"/>
              </a:ext>
            </a:extLst>
          </p:cNvPr>
          <p:cNvGrpSpPr/>
          <p:nvPr/>
        </p:nvGrpSpPr>
        <p:grpSpPr>
          <a:xfrm>
            <a:off x="2436444" y="6142479"/>
            <a:ext cx="4289179" cy="523220"/>
            <a:chOff x="2508780" y="5926414"/>
            <a:chExt cx="4289179" cy="523220"/>
          </a:xfrm>
        </p:grpSpPr>
        <p:sp>
          <p:nvSpPr>
            <p:cNvPr id="21" name="CasellaDiTesto 20">
              <a:extLst>
                <a:ext uri="{FF2B5EF4-FFF2-40B4-BE49-F238E27FC236}">
                  <a16:creationId xmlns:a16="http://schemas.microsoft.com/office/drawing/2014/main" id="{80F74D37-9CEA-498E-9395-0EC4352882FA}"/>
                </a:ext>
              </a:extLst>
            </p:cNvPr>
            <p:cNvSpPr txBox="1"/>
            <p:nvPr/>
          </p:nvSpPr>
          <p:spPr>
            <a:xfrm>
              <a:off x="2508780" y="6034136"/>
              <a:ext cx="205697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sz="1400" dirty="0">
                  <a:latin typeface="Arial" panose="020B0604020202020204" pitchFamily="34" charset="0"/>
                  <a:cs typeface="Arial" panose="020B0604020202020204" pitchFamily="34" charset="0"/>
                </a:rPr>
                <a:t>Utilisations principales: </a:t>
              </a:r>
            </a:p>
          </p:txBody>
        </p:sp>
        <p:sp>
          <p:nvSpPr>
            <p:cNvPr id="23" name="CasellaDiTesto 22">
              <a:extLst>
                <a:ext uri="{FF2B5EF4-FFF2-40B4-BE49-F238E27FC236}">
                  <a16:creationId xmlns:a16="http://schemas.microsoft.com/office/drawing/2014/main" id="{CD63596E-0FD8-4BA0-9D7F-AE2D5667182B}"/>
                </a:ext>
              </a:extLst>
            </p:cNvPr>
            <p:cNvSpPr txBox="1"/>
            <p:nvPr/>
          </p:nvSpPr>
          <p:spPr>
            <a:xfrm>
              <a:off x="4413973" y="5926414"/>
              <a:ext cx="238398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fr-CH" sz="1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ddition de Magnésiens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fr-CH" sz="1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éaction de </a:t>
              </a:r>
              <a:r>
                <a:rPr lang="fr-CH" sz="14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annich</a:t>
              </a:r>
              <a:endParaRPr lang="fr-CH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5" name="CasellaDiTesto 24">
            <a:extLst>
              <a:ext uri="{FF2B5EF4-FFF2-40B4-BE49-F238E27FC236}">
                <a16:creationId xmlns:a16="http://schemas.microsoft.com/office/drawing/2014/main" id="{3F0F19F9-5397-446B-8E6D-BB8737D57A83}"/>
              </a:ext>
            </a:extLst>
          </p:cNvPr>
          <p:cNvSpPr txBox="1"/>
          <p:nvPr/>
        </p:nvSpPr>
        <p:spPr>
          <a:xfrm>
            <a:off x="2633960" y="5635662"/>
            <a:ext cx="3877985" cy="307777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Clivage par </a:t>
            </a:r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Méthanolyse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 acide (</a:t>
            </a:r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MeOH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 + H</a:t>
            </a:r>
            <a:r>
              <a:rPr lang="fr-CH" sz="14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6B0AA323-4252-45CC-89AA-73DC01D6C709}"/>
                  </a:ext>
                </a:extLst>
              </p14:cNvPr>
              <p14:cNvContentPartPr/>
              <p14:nvPr/>
            </p14:nvContentPartPr>
            <p14:xfrm>
              <a:off x="453240" y="1169640"/>
              <a:ext cx="318960" cy="178776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6B0AA323-4252-45CC-89AA-73DC01D6C709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43880" y="1160280"/>
                <a:ext cx="337680" cy="1806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59605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25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8. Chimie des imines et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énamines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ttangolo 19">
            <a:extLst>
              <a:ext uri="{FF2B5EF4-FFF2-40B4-BE49-F238E27FC236}">
                <a16:creationId xmlns:a16="http://schemas.microsoft.com/office/drawing/2014/main" id="{60847DD0-8702-4FA8-BA48-5A0F5FD10C41}"/>
              </a:ext>
            </a:extLst>
          </p:cNvPr>
          <p:cNvSpPr/>
          <p:nvPr/>
        </p:nvSpPr>
        <p:spPr>
          <a:xfrm>
            <a:off x="2436444" y="680253"/>
            <a:ext cx="428514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Sulfinamides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 chiraux: 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s auxiliaires d’</a:t>
            </a:r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lman</a:t>
            </a:r>
            <a:endParaRPr lang="fr-CH" sz="1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17987720-7FF4-4A72-B8CA-F7446184788A}"/>
              </a:ext>
            </a:extLst>
          </p:cNvPr>
          <p:cNvSpPr txBox="1"/>
          <p:nvPr/>
        </p:nvSpPr>
        <p:spPr>
          <a:xfrm>
            <a:off x="253549" y="1013106"/>
            <a:ext cx="41793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dition de magnésiens (Réactifs de Grignard)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96F8907-1B95-4FE7-9243-6B176ACE8967}"/>
                  </a:ext>
                </a:extLst>
              </p14:cNvPr>
              <p14:cNvContentPartPr/>
              <p14:nvPr/>
            </p14:nvContentPartPr>
            <p14:xfrm>
              <a:off x="340200" y="865440"/>
              <a:ext cx="8179200" cy="374184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96F8907-1B95-4FE7-9243-6B176ACE8967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30840" y="856080"/>
                <a:ext cx="8197920" cy="3760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34171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26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8. Chimie des imines et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énamines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ttangolo 19">
            <a:extLst>
              <a:ext uri="{FF2B5EF4-FFF2-40B4-BE49-F238E27FC236}">
                <a16:creationId xmlns:a16="http://schemas.microsoft.com/office/drawing/2014/main" id="{60847DD0-8702-4FA8-BA48-5A0F5FD10C41}"/>
              </a:ext>
            </a:extLst>
          </p:cNvPr>
          <p:cNvSpPr/>
          <p:nvPr/>
        </p:nvSpPr>
        <p:spPr>
          <a:xfrm>
            <a:off x="2436444" y="680253"/>
            <a:ext cx="428514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Sulfinamides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 chiraux: 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s auxiliaires d’</a:t>
            </a:r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lman</a:t>
            </a:r>
            <a:endParaRPr lang="fr-CH" sz="1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CasellaDiTesto 39">
            <a:extLst>
              <a:ext uri="{FF2B5EF4-FFF2-40B4-BE49-F238E27FC236}">
                <a16:creationId xmlns:a16="http://schemas.microsoft.com/office/drawing/2014/main" id="{D9787871-1E75-4C30-AD33-A6A0D2F8A729}"/>
              </a:ext>
            </a:extLst>
          </p:cNvPr>
          <p:cNvSpPr txBox="1"/>
          <p:nvPr/>
        </p:nvSpPr>
        <p:spPr>
          <a:xfrm>
            <a:off x="253549" y="1094535"/>
            <a:ext cx="19720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éaction de </a:t>
            </a:r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nnich</a:t>
            </a:r>
            <a:endParaRPr lang="fr-CH" sz="1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64BB24AD-911E-4411-8A5D-1098958E0831}"/>
                  </a:ext>
                </a:extLst>
              </p14:cNvPr>
              <p14:cNvContentPartPr/>
              <p14:nvPr/>
            </p14:nvContentPartPr>
            <p14:xfrm>
              <a:off x="872280" y="1159200"/>
              <a:ext cx="7244640" cy="437580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64BB24AD-911E-4411-8A5D-1098958E0831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62920" y="1149840"/>
                <a:ext cx="7263360" cy="4394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025699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Rettangolo con angoli arrotondati 52">
            <a:extLst>
              <a:ext uri="{FF2B5EF4-FFF2-40B4-BE49-F238E27FC236}">
                <a16:creationId xmlns:a16="http://schemas.microsoft.com/office/drawing/2014/main" id="{FDB77B8F-000C-41D8-A9AB-C458F24520D5}"/>
              </a:ext>
            </a:extLst>
          </p:cNvPr>
          <p:cNvSpPr/>
          <p:nvPr/>
        </p:nvSpPr>
        <p:spPr>
          <a:xfrm>
            <a:off x="5703061" y="1366975"/>
            <a:ext cx="489897" cy="569992"/>
          </a:xfrm>
          <a:prstGeom prst="roundRect">
            <a:avLst/>
          </a:prstGeom>
          <a:noFill/>
          <a:ln w="19050">
            <a:solidFill>
              <a:srgbClr val="C0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27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8. Chimie des imines et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énamines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ttangolo 19">
            <a:extLst>
              <a:ext uri="{FF2B5EF4-FFF2-40B4-BE49-F238E27FC236}">
                <a16:creationId xmlns:a16="http://schemas.microsoft.com/office/drawing/2014/main" id="{60847DD0-8702-4FA8-BA48-5A0F5FD10C41}"/>
              </a:ext>
            </a:extLst>
          </p:cNvPr>
          <p:cNvSpPr/>
          <p:nvPr/>
        </p:nvSpPr>
        <p:spPr>
          <a:xfrm>
            <a:off x="2482133" y="680253"/>
            <a:ext cx="419377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Chimie des </a:t>
            </a:r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Enamines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s auxiliaires d’Enders</a:t>
            </a:r>
          </a:p>
        </p:txBody>
      </p:sp>
      <p:graphicFrame>
        <p:nvGraphicFramePr>
          <p:cNvPr id="33" name="Oggetto 32">
            <a:extLst>
              <a:ext uri="{FF2B5EF4-FFF2-40B4-BE49-F238E27FC236}">
                <a16:creationId xmlns:a16="http://schemas.microsoft.com/office/drawing/2014/main" id="{D5E0D7F6-A55C-498B-920E-6A4543C4F1A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889134" y="982880"/>
          <a:ext cx="430530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2" name="CS ChemDraw Drawing" r:id="rId3" imgW="4305017" imgH="953675" progId="ChemDraw.Document.6.0">
                  <p:embed/>
                </p:oleObj>
              </mc:Choice>
              <mc:Fallback>
                <p:oleObj name="CS ChemDraw Drawing" r:id="rId3" imgW="4305017" imgH="953675" progId="ChemDraw.Document.6.0">
                  <p:embed/>
                  <p:pic>
                    <p:nvPicPr>
                      <p:cNvPr id="33" name="Oggetto 32">
                        <a:extLst>
                          <a:ext uri="{FF2B5EF4-FFF2-40B4-BE49-F238E27FC236}">
                            <a16:creationId xmlns:a16="http://schemas.microsoft.com/office/drawing/2014/main" id="{D5E0D7F6-A55C-498B-920E-6A4543C4F1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9134" y="982880"/>
                        <a:ext cx="4305300" cy="954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ttangolo con angoli arrotondati 33">
            <a:extLst>
              <a:ext uri="{FF2B5EF4-FFF2-40B4-BE49-F238E27FC236}">
                <a16:creationId xmlns:a16="http://schemas.microsoft.com/office/drawing/2014/main" id="{FD1F03EB-4340-4502-9ADA-DB734C3BA19E}"/>
              </a:ext>
            </a:extLst>
          </p:cNvPr>
          <p:cNvSpPr/>
          <p:nvPr/>
        </p:nvSpPr>
        <p:spPr>
          <a:xfrm>
            <a:off x="2268725" y="1660240"/>
            <a:ext cx="312821" cy="264695"/>
          </a:xfrm>
          <a:prstGeom prst="roundRect">
            <a:avLst/>
          </a:prstGeom>
          <a:noFill/>
          <a:ln w="19050">
            <a:solidFill>
              <a:srgbClr val="C0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cxnSp>
        <p:nvCxnSpPr>
          <p:cNvPr id="44" name="Connettore a gomito 43">
            <a:extLst>
              <a:ext uri="{FF2B5EF4-FFF2-40B4-BE49-F238E27FC236}">
                <a16:creationId xmlns:a16="http://schemas.microsoft.com/office/drawing/2014/main" id="{F87B4EDE-004C-4D56-B1C4-7833538F317C}"/>
              </a:ext>
            </a:extLst>
          </p:cNvPr>
          <p:cNvCxnSpPr>
            <a:cxnSpLocks/>
          </p:cNvCxnSpPr>
          <p:nvPr/>
        </p:nvCxnSpPr>
        <p:spPr>
          <a:xfrm rot="10800000" flipV="1">
            <a:off x="1474640" y="1936967"/>
            <a:ext cx="950495" cy="180474"/>
          </a:xfrm>
          <a:prstGeom prst="bentConnector3">
            <a:avLst>
              <a:gd name="adj1" fmla="val 633"/>
            </a:avLst>
          </a:prstGeom>
          <a:ln w="19050">
            <a:solidFill>
              <a:srgbClr val="C0000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CasellaDiTesto 47">
            <a:extLst>
              <a:ext uri="{FF2B5EF4-FFF2-40B4-BE49-F238E27FC236}">
                <a16:creationId xmlns:a16="http://schemas.microsoft.com/office/drawing/2014/main" id="{CE6B371E-60D4-4C5B-B924-48074539332A}"/>
              </a:ext>
            </a:extLst>
          </p:cNvPr>
          <p:cNvSpPr txBox="1"/>
          <p:nvPr/>
        </p:nvSpPr>
        <p:spPr>
          <a:xfrm>
            <a:off x="-32505" y="1855832"/>
            <a:ext cx="15071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Plus acide que </a:t>
            </a:r>
          </a:p>
          <a:p>
            <a:pPr algn="r"/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dans une cétone</a:t>
            </a:r>
          </a:p>
        </p:txBody>
      </p:sp>
      <p:sp>
        <p:nvSpPr>
          <p:cNvPr id="49" name="Rettangolo con angoli arrotondati 48">
            <a:extLst>
              <a:ext uri="{FF2B5EF4-FFF2-40B4-BE49-F238E27FC236}">
                <a16:creationId xmlns:a16="http://schemas.microsoft.com/office/drawing/2014/main" id="{9EC6DFAE-CF94-4DDF-937A-64F2389922FE}"/>
              </a:ext>
            </a:extLst>
          </p:cNvPr>
          <p:cNvSpPr/>
          <p:nvPr/>
        </p:nvSpPr>
        <p:spPr>
          <a:xfrm>
            <a:off x="4574910" y="1335835"/>
            <a:ext cx="1796995" cy="625649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cxnSp>
        <p:nvCxnSpPr>
          <p:cNvPr id="51" name="Connettore 2 50">
            <a:extLst>
              <a:ext uri="{FF2B5EF4-FFF2-40B4-BE49-F238E27FC236}">
                <a16:creationId xmlns:a16="http://schemas.microsoft.com/office/drawing/2014/main" id="{1987D32B-CB0A-4C5D-8798-30F42B70F667}"/>
              </a:ext>
            </a:extLst>
          </p:cNvPr>
          <p:cNvCxnSpPr/>
          <p:nvPr/>
        </p:nvCxnSpPr>
        <p:spPr>
          <a:xfrm>
            <a:off x="3723186" y="2027204"/>
            <a:ext cx="2406060" cy="0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CasellaDiTesto 51">
            <a:extLst>
              <a:ext uri="{FF2B5EF4-FFF2-40B4-BE49-F238E27FC236}">
                <a16:creationId xmlns:a16="http://schemas.microsoft.com/office/drawing/2014/main" id="{7453F7C5-69DB-4971-ADCB-A95C53C0CEF9}"/>
              </a:ext>
            </a:extLst>
          </p:cNvPr>
          <p:cNvSpPr txBox="1"/>
          <p:nvPr/>
        </p:nvSpPr>
        <p:spPr>
          <a:xfrm>
            <a:off x="3774939" y="1986001"/>
            <a:ext cx="22866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200" dirty="0" err="1"/>
              <a:t>Augementation</a:t>
            </a:r>
            <a:r>
              <a:rPr lang="fr-CH" sz="1200" dirty="0"/>
              <a:t> de la nucléophilie</a:t>
            </a:r>
          </a:p>
        </p:txBody>
      </p:sp>
      <p:sp>
        <p:nvSpPr>
          <p:cNvPr id="54" name="CasellaDiTesto 53">
            <a:extLst>
              <a:ext uri="{FF2B5EF4-FFF2-40B4-BE49-F238E27FC236}">
                <a16:creationId xmlns:a16="http://schemas.microsoft.com/office/drawing/2014/main" id="{EEF8C683-3BA7-434E-BCD8-926B9C9D25D5}"/>
              </a:ext>
            </a:extLst>
          </p:cNvPr>
          <p:cNvSpPr txBox="1"/>
          <p:nvPr/>
        </p:nvSpPr>
        <p:spPr>
          <a:xfrm>
            <a:off x="6248489" y="1257968"/>
            <a:ext cx="296063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étalloénamine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Obtenue par déprotonation </a:t>
            </a:r>
          </a:p>
          <a:p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d’une 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énamine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très nucléophile!</a:t>
            </a:r>
          </a:p>
        </p:txBody>
      </p:sp>
      <p:cxnSp>
        <p:nvCxnSpPr>
          <p:cNvPr id="55" name="Connettore diritto 54">
            <a:extLst>
              <a:ext uri="{FF2B5EF4-FFF2-40B4-BE49-F238E27FC236}">
                <a16:creationId xmlns:a16="http://schemas.microsoft.com/office/drawing/2014/main" id="{A866824B-E303-437F-8AC1-03092E347112}"/>
              </a:ext>
            </a:extLst>
          </p:cNvPr>
          <p:cNvCxnSpPr/>
          <p:nvPr/>
        </p:nvCxnSpPr>
        <p:spPr>
          <a:xfrm>
            <a:off x="289926" y="2376389"/>
            <a:ext cx="8564148" cy="0"/>
          </a:xfrm>
          <a:prstGeom prst="line">
            <a:avLst/>
          </a:prstGeom>
          <a:ln w="1905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2" name="Gruppo 61">
            <a:extLst>
              <a:ext uri="{FF2B5EF4-FFF2-40B4-BE49-F238E27FC236}">
                <a16:creationId xmlns:a16="http://schemas.microsoft.com/office/drawing/2014/main" id="{E3AA9C61-BF6C-409C-B99D-1D28F5EAB9B0}"/>
              </a:ext>
            </a:extLst>
          </p:cNvPr>
          <p:cNvGrpSpPr/>
          <p:nvPr/>
        </p:nvGrpSpPr>
        <p:grpSpPr>
          <a:xfrm>
            <a:off x="1309688" y="2508250"/>
            <a:ext cx="6530862" cy="1223963"/>
            <a:chOff x="1614517" y="2603263"/>
            <a:chExt cx="6530862" cy="1223963"/>
          </a:xfrm>
        </p:grpSpPr>
        <p:graphicFrame>
          <p:nvGraphicFramePr>
            <p:cNvPr id="56" name="Oggetto 55">
              <a:extLst>
                <a:ext uri="{FF2B5EF4-FFF2-40B4-BE49-F238E27FC236}">
                  <a16:creationId xmlns:a16="http://schemas.microsoft.com/office/drawing/2014/main" id="{3C32C7C7-B67F-4DD2-A686-C10C63B3D415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614517" y="2603263"/>
            <a:ext cx="4097337" cy="1223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13" name="CS ChemDraw Drawing" r:id="rId5" imgW="4097932" imgH="1223404" progId="ChemDraw.Document.6.0">
                    <p:embed/>
                  </p:oleObj>
                </mc:Choice>
                <mc:Fallback>
                  <p:oleObj name="CS ChemDraw Drawing" r:id="rId5" imgW="4097932" imgH="1223404" progId="ChemDraw.Document.6.0">
                    <p:embed/>
                    <p:pic>
                      <p:nvPicPr>
                        <p:cNvPr id="56" name="Oggetto 55">
                          <a:extLst>
                            <a:ext uri="{FF2B5EF4-FFF2-40B4-BE49-F238E27FC236}">
                              <a16:creationId xmlns:a16="http://schemas.microsoft.com/office/drawing/2014/main" id="{3C32C7C7-B67F-4DD2-A686-C10C63B3D41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614517" y="2603263"/>
                          <a:ext cx="4097337" cy="12239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Rettangolo 60">
              <a:extLst>
                <a:ext uri="{FF2B5EF4-FFF2-40B4-BE49-F238E27FC236}">
                  <a16:creationId xmlns:a16="http://schemas.microsoft.com/office/drawing/2014/main" id="{CA8A649B-91E9-43DA-B904-E751F7EAD0F5}"/>
                </a:ext>
              </a:extLst>
            </p:cNvPr>
            <p:cNvSpPr/>
            <p:nvPr/>
          </p:nvSpPr>
          <p:spPr>
            <a:xfrm>
              <a:off x="5473407" y="2953589"/>
              <a:ext cx="267197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fr-CH" sz="1400" dirty="0">
                  <a:latin typeface="Arial" panose="020B0604020202020204" pitchFamily="34" charset="0"/>
                  <a:cs typeface="Arial" panose="020B0604020202020204" pitchFamily="34" charset="0"/>
                </a:rPr>
                <a:t>Très efficaces pour l'alkylation </a:t>
              </a:r>
            </a:p>
            <a:p>
              <a:r>
                <a:rPr lang="fr-CH" sz="1400" dirty="0">
                  <a:latin typeface="Arial" panose="020B0604020202020204" pitchFamily="34" charset="0"/>
                  <a:cs typeface="Arial" panose="020B0604020202020204" pitchFamily="34" charset="0"/>
                </a:rPr>
                <a:t>des cétones (et des aldéhydes) </a:t>
              </a: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4BD0FF4E-3BC1-461A-985D-8EAAFE8D1FDC}"/>
                  </a:ext>
                </a:extLst>
              </p14:cNvPr>
              <p14:cNvContentPartPr/>
              <p14:nvPr/>
            </p14:nvContentPartPr>
            <p14:xfrm>
              <a:off x="228240" y="3540240"/>
              <a:ext cx="8555400" cy="302760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4BD0FF4E-3BC1-461A-985D-8EAAFE8D1FDC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18880" y="3530880"/>
                <a:ext cx="8574120" cy="3046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63689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34" grpId="0" animBg="1"/>
      <p:bldP spid="48" grpId="0"/>
      <p:bldP spid="49" grpId="0" animBg="1"/>
      <p:bldP spid="52" grpId="0"/>
      <p:bldP spid="5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28</a:t>
            </a:fld>
            <a:endParaRPr lang="en-US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8. Chimie des imines et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énamines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ttangolo 19">
            <a:extLst>
              <a:ext uri="{FF2B5EF4-FFF2-40B4-BE49-F238E27FC236}">
                <a16:creationId xmlns:a16="http://schemas.microsoft.com/office/drawing/2014/main" id="{60847DD0-8702-4FA8-BA48-5A0F5FD10C41}"/>
              </a:ext>
            </a:extLst>
          </p:cNvPr>
          <p:cNvSpPr/>
          <p:nvPr/>
        </p:nvSpPr>
        <p:spPr>
          <a:xfrm>
            <a:off x="1304856" y="680253"/>
            <a:ext cx="654833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Chimie des </a:t>
            </a:r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Enamines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fr-FR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dol et </a:t>
            </a:r>
            <a:r>
              <a:rPr lang="fr-FR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nnich</a:t>
            </a:r>
            <a:r>
              <a:rPr lang="fr-FR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ganocatalytiques</a:t>
            </a:r>
            <a:r>
              <a:rPr lang="fr-FR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vec la </a:t>
            </a:r>
            <a:r>
              <a:rPr lang="fr-FR" sz="1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roline</a:t>
            </a:r>
            <a:endParaRPr lang="fr-CH" sz="1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" name="Gruppo 3">
            <a:extLst>
              <a:ext uri="{FF2B5EF4-FFF2-40B4-BE49-F238E27FC236}">
                <a16:creationId xmlns:a16="http://schemas.microsoft.com/office/drawing/2014/main" id="{FE5F8892-FC91-467D-A1DA-0B6D30846EAE}"/>
              </a:ext>
            </a:extLst>
          </p:cNvPr>
          <p:cNvGrpSpPr/>
          <p:nvPr/>
        </p:nvGrpSpPr>
        <p:grpSpPr>
          <a:xfrm>
            <a:off x="926764" y="1058365"/>
            <a:ext cx="7304511" cy="1031051"/>
            <a:chOff x="1304856" y="1115522"/>
            <a:chExt cx="7304511" cy="1031051"/>
          </a:xfrm>
        </p:grpSpPr>
        <p:sp>
          <p:nvSpPr>
            <p:cNvPr id="27" name="TextBox 6">
              <a:extLst>
                <a:ext uri="{FF2B5EF4-FFF2-40B4-BE49-F238E27FC236}">
                  <a16:creationId xmlns:a16="http://schemas.microsoft.com/office/drawing/2014/main" id="{3AC22979-2375-43AD-92D3-DCCA9694A76A}"/>
                </a:ext>
              </a:extLst>
            </p:cNvPr>
            <p:cNvSpPr txBox="1"/>
            <p:nvPr/>
          </p:nvSpPr>
          <p:spPr>
            <a:xfrm>
              <a:off x="2754879" y="1115522"/>
              <a:ext cx="5854488" cy="103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spcBef>
                  <a:spcPts val="200"/>
                </a:spcBef>
                <a:buFont typeface="Arial" panose="020B0604020202020204" pitchFamily="34" charset="0"/>
                <a:buChar char="•"/>
              </a:pPr>
              <a:r>
                <a:rPr lang="fr-CH" sz="1400" dirty="0">
                  <a:latin typeface="Arial" panose="020B0604020202020204" pitchFamily="34" charset="0"/>
                  <a:cs typeface="Arial" panose="020B0604020202020204" pitchFamily="34" charset="0"/>
                </a:rPr>
                <a:t>Utilisée comme </a:t>
              </a:r>
              <a:r>
                <a:rPr lang="fr-CH" sz="1400" b="1" dirty="0">
                  <a:latin typeface="Arial" panose="020B0604020202020204" pitchFamily="34" charset="0"/>
                  <a:cs typeface="Arial" panose="020B0604020202020204" pitchFamily="34" charset="0"/>
                </a:rPr>
                <a:t>catalyseur</a:t>
              </a:r>
              <a:r>
                <a:rPr lang="fr-CH" sz="1400" dirty="0">
                  <a:latin typeface="Arial" panose="020B0604020202020204" pitchFamily="34" charset="0"/>
                  <a:cs typeface="Arial" panose="020B0604020202020204" pitchFamily="34" charset="0"/>
                </a:rPr>
                <a:t> pour la réaction aldolique et de </a:t>
              </a:r>
              <a:r>
                <a:rPr lang="fr-CH" sz="1400" dirty="0" err="1">
                  <a:latin typeface="Arial" panose="020B0604020202020204" pitchFamily="34" charset="0"/>
                  <a:cs typeface="Arial" panose="020B0604020202020204" pitchFamily="34" charset="0"/>
                </a:rPr>
                <a:t>Mannich</a:t>
              </a:r>
              <a:endParaRPr lang="fr-CH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285750" indent="-285750">
                <a:spcBef>
                  <a:spcPts val="200"/>
                </a:spcBef>
                <a:buFont typeface="Arial" panose="020B0604020202020204" pitchFamily="34" charset="0"/>
                <a:buChar char="•"/>
              </a:pPr>
              <a:r>
                <a:rPr lang="fr-CH" sz="1400" dirty="0">
                  <a:latin typeface="Arial" panose="020B0604020202020204" pitchFamily="34" charset="0"/>
                  <a:cs typeface="Arial" panose="020B0604020202020204" pitchFamily="34" charset="0"/>
                </a:rPr>
                <a:t>Comporte la formation en situ d’un </a:t>
              </a:r>
              <a:r>
                <a:rPr lang="fr-CH" sz="1400" dirty="0" err="1">
                  <a:latin typeface="Arial" panose="020B0604020202020204" pitchFamily="34" charset="0"/>
                  <a:cs typeface="Arial" panose="020B0604020202020204" pitchFamily="34" charset="0"/>
                </a:rPr>
                <a:t>énamine</a:t>
              </a:r>
              <a:r>
                <a:rPr lang="fr-CH" sz="1400" dirty="0">
                  <a:latin typeface="Arial" panose="020B0604020202020204" pitchFamily="34" charset="0"/>
                  <a:cs typeface="Arial" panose="020B0604020202020204" pitchFamily="34" charset="0"/>
                </a:rPr>
                <a:t>: </a:t>
              </a:r>
            </a:p>
            <a:p>
              <a:pPr lvl="1">
                <a:spcBef>
                  <a:spcPts val="200"/>
                </a:spcBef>
              </a:pPr>
              <a:r>
                <a:rPr lang="fr-CH" sz="1400" b="1" dirty="0">
                  <a:latin typeface="Arial" panose="020B0604020202020204" pitchFamily="34" charset="0"/>
                  <a:cs typeface="Arial" panose="020B0604020202020204" pitchFamily="34" charset="0"/>
                </a:rPr>
                <a:t>Réaction aldolique directe: </a:t>
              </a:r>
              <a:r>
                <a:rPr lang="fr-CH" sz="1400" dirty="0">
                  <a:latin typeface="Arial" panose="020B0604020202020204" pitchFamily="34" charset="0"/>
                  <a:cs typeface="Arial" panose="020B0604020202020204" pitchFamily="34" charset="0"/>
                </a:rPr>
                <a:t>l’</a:t>
              </a:r>
              <a:r>
                <a:rPr lang="fr-CH" sz="1400" dirty="0" err="1">
                  <a:latin typeface="Arial" panose="020B0604020202020204" pitchFamily="34" charset="0"/>
                  <a:cs typeface="Arial" panose="020B0604020202020204" pitchFamily="34" charset="0"/>
                </a:rPr>
                <a:t>énamine</a:t>
              </a:r>
              <a:r>
                <a:rPr lang="fr-CH" sz="1400" dirty="0">
                  <a:latin typeface="Arial" panose="020B0604020202020204" pitchFamily="34" charset="0"/>
                  <a:cs typeface="Arial" panose="020B0604020202020204" pitchFamily="34" charset="0"/>
                </a:rPr>
                <a:t> ne doit pas être isolée</a:t>
              </a:r>
            </a:p>
            <a:p>
              <a:pPr marL="285750" lvl="1" indent="-285750">
                <a:spcBef>
                  <a:spcPts val="200"/>
                </a:spcBef>
                <a:buFont typeface="Arial" panose="020B0604020202020204" pitchFamily="34" charset="0"/>
                <a:buChar char="•"/>
              </a:pPr>
              <a:r>
                <a:rPr lang="fr-CH" sz="1400" b="1" dirty="0">
                  <a:latin typeface="Arial" panose="020B0604020202020204" pitchFamily="34" charset="0"/>
                  <a:cs typeface="Arial" panose="020B0604020202020204" pitchFamily="34" charset="0"/>
                </a:rPr>
                <a:t>Etat de Transition cyclique </a:t>
              </a:r>
              <a:r>
                <a:rPr lang="fr-CH" sz="1400" dirty="0">
                  <a:latin typeface="Arial" panose="020B0604020202020204" pitchFamily="34" charset="0"/>
                  <a:cs typeface="Arial" panose="020B0604020202020204" pitchFamily="34" charset="0"/>
                </a:rPr>
                <a:t>(liaisons hydrogène impliquées).</a:t>
              </a:r>
            </a:p>
          </p:txBody>
        </p:sp>
        <p:grpSp>
          <p:nvGrpSpPr>
            <p:cNvPr id="3" name="Gruppo 2">
              <a:extLst>
                <a:ext uri="{FF2B5EF4-FFF2-40B4-BE49-F238E27FC236}">
                  <a16:creationId xmlns:a16="http://schemas.microsoft.com/office/drawing/2014/main" id="{BF937FBF-6232-4B21-9D58-85C4C9DEFF5C}"/>
                </a:ext>
              </a:extLst>
            </p:cNvPr>
            <p:cNvGrpSpPr/>
            <p:nvPr/>
          </p:nvGrpSpPr>
          <p:grpSpPr>
            <a:xfrm>
              <a:off x="1304856" y="1115523"/>
              <a:ext cx="1293009" cy="1031049"/>
              <a:chOff x="1304856" y="1115522"/>
              <a:chExt cx="1293009" cy="1031049"/>
            </a:xfrm>
          </p:grpSpPr>
          <p:graphicFrame>
            <p:nvGraphicFramePr>
              <p:cNvPr id="29" name="Object 4">
                <a:extLst>
                  <a:ext uri="{FF2B5EF4-FFF2-40B4-BE49-F238E27FC236}">
                    <a16:creationId xmlns:a16="http://schemas.microsoft.com/office/drawing/2014/main" id="{7B2CF90C-03D8-4B83-A4E8-08A3F35EE980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361289" y="1174111"/>
              <a:ext cx="1180143" cy="6380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547" name="CS ChemDraw Drawing" r:id="rId3" imgW="811662" imgH="482953" progId="ChemDraw.Document.6.0">
                      <p:embed/>
                    </p:oleObj>
                  </mc:Choice>
                  <mc:Fallback>
                    <p:oleObj name="CS ChemDraw Drawing" r:id="rId3" imgW="811662" imgH="482953" progId="ChemDraw.Document.6.0">
                      <p:embed/>
                      <p:pic>
                        <p:nvPicPr>
                          <p:cNvPr id="29" name="Object 4">
                            <a:extLst>
                              <a:ext uri="{FF2B5EF4-FFF2-40B4-BE49-F238E27FC236}">
                                <a16:creationId xmlns:a16="http://schemas.microsoft.com/office/drawing/2014/main" id="{7B2CF90C-03D8-4B83-A4E8-08A3F35EE98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361289" y="1174111"/>
                            <a:ext cx="1180143" cy="63803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" name="TextBox 5">
                <a:extLst>
                  <a:ext uri="{FF2B5EF4-FFF2-40B4-BE49-F238E27FC236}">
                    <a16:creationId xmlns:a16="http://schemas.microsoft.com/office/drawing/2014/main" id="{92CC3985-0CC9-4D24-A8F9-060975016BDC}"/>
                  </a:ext>
                </a:extLst>
              </p:cNvPr>
              <p:cNvSpPr txBox="1"/>
              <p:nvPr/>
            </p:nvSpPr>
            <p:spPr>
              <a:xfrm>
                <a:off x="1489879" y="1812143"/>
                <a:ext cx="922963" cy="2749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L-</a:t>
                </a:r>
                <a:r>
                  <a:rPr lang="en-US" sz="14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roline</a:t>
                </a:r>
                <a:endParaRPr lang="en-US" sz="1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1" name="Rectangle 8">
                <a:extLst>
                  <a:ext uri="{FF2B5EF4-FFF2-40B4-BE49-F238E27FC236}">
                    <a16:creationId xmlns:a16="http://schemas.microsoft.com/office/drawing/2014/main" id="{90BF6644-2386-4001-BC35-7C4033739AAB}"/>
                  </a:ext>
                </a:extLst>
              </p:cNvPr>
              <p:cNvSpPr/>
              <p:nvPr/>
            </p:nvSpPr>
            <p:spPr>
              <a:xfrm>
                <a:off x="1304856" y="1115522"/>
                <a:ext cx="1293009" cy="1031049"/>
              </a:xfrm>
              <a:prstGeom prst="rect">
                <a:avLst/>
              </a:prstGeom>
              <a:noFill/>
              <a:ln w="222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graphicFrame>
        <p:nvGraphicFramePr>
          <p:cNvPr id="35" name="Object 10">
            <a:extLst>
              <a:ext uri="{FF2B5EF4-FFF2-40B4-BE49-F238E27FC236}">
                <a16:creationId xmlns:a16="http://schemas.microsoft.com/office/drawing/2014/main" id="{F7FE9989-A128-4693-9258-196B4099543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955946" y="2493665"/>
          <a:ext cx="5244701" cy="534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8" name="CS ChemDraw Drawing" r:id="rId5" imgW="5827446" imgH="594078" progId="ChemDraw.Document.6.0">
                  <p:embed/>
                </p:oleObj>
              </mc:Choice>
              <mc:Fallback>
                <p:oleObj name="CS ChemDraw Drawing" r:id="rId5" imgW="5827446" imgH="594078" progId="ChemDraw.Document.6.0">
                  <p:embed/>
                  <p:pic>
                    <p:nvPicPr>
                      <p:cNvPr id="35" name="Object 10">
                        <a:extLst>
                          <a:ext uri="{FF2B5EF4-FFF2-40B4-BE49-F238E27FC236}">
                            <a16:creationId xmlns:a16="http://schemas.microsoft.com/office/drawing/2014/main" id="{F7FE9989-A128-4693-9258-196B409954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55946" y="2493665"/>
                        <a:ext cx="5244701" cy="534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26DD3509-7F72-4CB8-B002-6D3EA8471FA7}"/>
              </a:ext>
            </a:extLst>
          </p:cNvPr>
          <p:cNvSpPr txBox="1"/>
          <p:nvPr/>
        </p:nvSpPr>
        <p:spPr>
          <a:xfrm>
            <a:off x="253549" y="2200222"/>
            <a:ext cx="55256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Ex.: </a:t>
            </a:r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Aldolisation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 intermoléculaire catalysée par la proline (List)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D30BBE2-3023-40B0-9D63-FDE4F8A87B5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820988" y="3097213"/>
          <a:ext cx="3484562" cy="364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9" name="CS ChemDraw Drawing" r:id="rId7" imgW="3977196" imgH="4155396" progId="ChemDraw.Document.6.0">
                  <p:embed/>
                </p:oleObj>
              </mc:Choice>
              <mc:Fallback>
                <p:oleObj name="CS ChemDraw Drawing" r:id="rId7" imgW="3977196" imgH="4155396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AD30BBE2-3023-40B0-9D63-FDE4F8A87B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20988" y="3097213"/>
                        <a:ext cx="3484562" cy="3643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DE1C3B6B-900B-4E84-9D2B-5AC55C4D4242}"/>
              </a:ext>
            </a:extLst>
          </p:cNvPr>
          <p:cNvSpPr txBox="1"/>
          <p:nvPr/>
        </p:nvSpPr>
        <p:spPr>
          <a:xfrm>
            <a:off x="6136872" y="5840311"/>
            <a:ext cx="2075305" cy="747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Enamine E:</a:t>
            </a:r>
          </a:p>
          <a:p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Minimisation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des 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répulsions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B117887-36E6-41E7-BA7C-55438715118B}"/>
              </a:ext>
            </a:extLst>
          </p:cNvPr>
          <p:cNvSpPr txBox="1"/>
          <p:nvPr/>
        </p:nvSpPr>
        <p:spPr>
          <a:xfrm>
            <a:off x="6224916" y="3691517"/>
            <a:ext cx="1563177" cy="747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Condensation:</a:t>
            </a:r>
          </a:p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Formation de 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l’imine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7AEA557-94FA-4A35-A0E6-CBC5CBB4E6F7}"/>
              </a:ext>
            </a:extLst>
          </p:cNvPr>
          <p:cNvSpPr txBox="1"/>
          <p:nvPr/>
        </p:nvSpPr>
        <p:spPr>
          <a:xfrm>
            <a:off x="1061747" y="5451199"/>
            <a:ext cx="2461843" cy="118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Attaque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nucleophile:</a:t>
            </a:r>
          </a:p>
          <a:p>
            <a:r>
              <a:rPr lang="en-US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Une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 liaison H dirige </a:t>
            </a:r>
            <a:r>
              <a:rPr lang="en-US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l’aldehyde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sur </a:t>
            </a:r>
            <a:r>
              <a:rPr lang="en-US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une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 face de </a:t>
            </a:r>
            <a:r>
              <a:rPr lang="en-US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l’enamine</a:t>
            </a:r>
            <a:endParaRPr lang="en-US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(E.T. 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cyclique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à 9 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chainons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30AEC38E-D492-47DC-9357-D19BD3BA4735}"/>
                  </a:ext>
                </a:extLst>
              </p14:cNvPr>
              <p14:cNvContentPartPr/>
              <p14:nvPr/>
            </p14:nvContentPartPr>
            <p14:xfrm>
              <a:off x="4010400" y="5663520"/>
              <a:ext cx="221040" cy="11880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30AEC38E-D492-47DC-9357-D19BD3BA4735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001040" y="5654160"/>
                <a:ext cx="239760" cy="137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58570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7" grpId="0"/>
      <p:bldP spid="18" grpId="0"/>
      <p:bldP spid="1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29</a:t>
            </a:fld>
            <a:endParaRPr lang="en-US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8. Chimie des imines et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énamines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ttangolo 19">
            <a:extLst>
              <a:ext uri="{FF2B5EF4-FFF2-40B4-BE49-F238E27FC236}">
                <a16:creationId xmlns:a16="http://schemas.microsoft.com/office/drawing/2014/main" id="{60847DD0-8702-4FA8-BA48-5A0F5FD10C41}"/>
              </a:ext>
            </a:extLst>
          </p:cNvPr>
          <p:cNvSpPr/>
          <p:nvPr/>
        </p:nvSpPr>
        <p:spPr>
          <a:xfrm>
            <a:off x="1008315" y="680253"/>
            <a:ext cx="714144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Aldolisation</a:t>
            </a:r>
            <a:r>
              <a:rPr lang="fr-FR" sz="1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organocatalysée</a:t>
            </a:r>
            <a:r>
              <a:rPr lang="fr-FR" sz="1400" b="1" dirty="0">
                <a:latin typeface="Arial" panose="020B0604020202020204" pitchFamily="34" charset="0"/>
                <a:cs typeface="Arial" panose="020B0604020202020204" pitchFamily="34" charset="0"/>
              </a:rPr>
              <a:t> par la proline: </a:t>
            </a:r>
            <a:r>
              <a:rPr lang="fr-FR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plication à la réaction de Robinson</a:t>
            </a:r>
            <a:endParaRPr lang="fr-CH" sz="1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ggetto 1">
            <a:extLst>
              <a:ext uri="{FF2B5EF4-FFF2-40B4-BE49-F238E27FC236}">
                <a16:creationId xmlns:a16="http://schemas.microsoft.com/office/drawing/2014/main" id="{D0847D8D-5527-43DD-8063-4B99A3EFE5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191113"/>
              </p:ext>
            </p:extLst>
          </p:nvPr>
        </p:nvGraphicFramePr>
        <p:xfrm>
          <a:off x="1349375" y="2051050"/>
          <a:ext cx="6457950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0" name="CS ChemDraw Drawing" r:id="rId3" imgW="6458209" imgH="2466909" progId="ChemDraw.Document.6.0">
                  <p:embed/>
                </p:oleObj>
              </mc:Choice>
              <mc:Fallback>
                <p:oleObj name="CS ChemDraw Drawing" r:id="rId3" imgW="6458209" imgH="2466909" progId="ChemDraw.Document.6.0">
                  <p:embed/>
                  <p:pic>
                    <p:nvPicPr>
                      <p:cNvPr id="2" name="Oggetto 1">
                        <a:extLst>
                          <a:ext uri="{FF2B5EF4-FFF2-40B4-BE49-F238E27FC236}">
                            <a16:creationId xmlns:a16="http://schemas.microsoft.com/office/drawing/2014/main" id="{D0847D8D-5527-43DD-8063-4B99A3EFE5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49375" y="2051050"/>
                        <a:ext cx="6457950" cy="246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ABE6A08B-905C-49C9-A645-AC1D9F703E95}"/>
              </a:ext>
            </a:extLst>
          </p:cNvPr>
          <p:cNvSpPr txBox="1"/>
          <p:nvPr/>
        </p:nvSpPr>
        <p:spPr>
          <a:xfrm>
            <a:off x="691693" y="1116339"/>
            <a:ext cx="77746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Annultion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 de Robinson: </a:t>
            </a:r>
            <a:r>
              <a:rPr lang="fr-CH" sz="1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éaction de Michael 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(intermoléculaire) </a:t>
            </a:r>
            <a:r>
              <a:rPr lang="fr-CH" sz="1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Aldol 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intramoleculaire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011F80B4-4F3E-4732-9533-B66770D83C1C}"/>
              </a:ext>
            </a:extLst>
          </p:cNvPr>
          <p:cNvSpPr txBox="1"/>
          <p:nvPr/>
        </p:nvSpPr>
        <p:spPr>
          <a:xfrm>
            <a:off x="1032379" y="2869475"/>
            <a:ext cx="14189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b="1" dirty="0">
                <a:latin typeface="Arial" panose="020B0604020202020204" pitchFamily="34" charset="0"/>
                <a:cs typeface="Arial" panose="020B0604020202020204" pitchFamily="34" charset="0"/>
              </a:rPr>
              <a:t>1,3-dicétone</a:t>
            </a:r>
          </a:p>
          <a:p>
            <a:pPr algn="ctr"/>
            <a:r>
              <a:rPr lang="fr-CH" sz="1200" dirty="0">
                <a:latin typeface="Arial" panose="020B0604020202020204" pitchFamily="34" charset="0"/>
                <a:cs typeface="Arial" panose="020B0604020202020204" pitchFamily="34" charset="0"/>
              </a:rPr>
              <a:t>(énolisation facile)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BC2D33F5-0E0A-4548-9AFC-615FAB56357E}"/>
              </a:ext>
            </a:extLst>
          </p:cNvPr>
          <p:cNvSpPr txBox="1"/>
          <p:nvPr/>
        </p:nvSpPr>
        <p:spPr>
          <a:xfrm>
            <a:off x="3474415" y="1783609"/>
            <a:ext cx="16417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dition de Michael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F3607D9E-47F2-4E19-B5E0-91C1513313A0}"/>
              </a:ext>
            </a:extLst>
          </p:cNvPr>
          <p:cNvSpPr txBox="1"/>
          <p:nvPr/>
        </p:nvSpPr>
        <p:spPr>
          <a:xfrm>
            <a:off x="5540010" y="1793474"/>
            <a:ext cx="184056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200" b="1" dirty="0">
                <a:latin typeface="Arial" panose="020B0604020202020204" pitchFamily="34" charset="0"/>
                <a:cs typeface="Arial" panose="020B0604020202020204" pitchFamily="34" charset="0"/>
              </a:rPr>
              <a:t>Equilibre </a:t>
            </a:r>
            <a:r>
              <a:rPr lang="fr-CH" sz="1200" b="1" dirty="0" err="1">
                <a:latin typeface="Arial" panose="020B0604020202020204" pitchFamily="34" charset="0"/>
                <a:cs typeface="Arial" panose="020B0604020202020204" pitchFamily="34" charset="0"/>
              </a:rPr>
              <a:t>prototopique</a:t>
            </a:r>
            <a:endParaRPr lang="fr-CH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3E7974EF-5FC8-43B9-81DF-09E76882B13F}"/>
              </a:ext>
            </a:extLst>
          </p:cNvPr>
          <p:cNvSpPr txBox="1"/>
          <p:nvPr/>
        </p:nvSpPr>
        <p:spPr>
          <a:xfrm>
            <a:off x="7495860" y="2940578"/>
            <a:ext cx="11112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dolisation</a:t>
            </a:r>
            <a:r>
              <a:rPr lang="fr-CH" sz="1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377EB4A4-369F-45CD-9CD6-4E21CD62F132}"/>
              </a:ext>
            </a:extLst>
          </p:cNvPr>
          <p:cNvSpPr txBox="1"/>
          <p:nvPr/>
        </p:nvSpPr>
        <p:spPr>
          <a:xfrm>
            <a:off x="5922537" y="3192640"/>
            <a:ext cx="12121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200" b="1" dirty="0">
                <a:latin typeface="Arial" panose="020B0604020202020204" pitchFamily="34" charset="0"/>
                <a:cs typeface="Arial" panose="020B0604020202020204" pitchFamily="34" charset="0"/>
              </a:rPr>
              <a:t>Condensation</a:t>
            </a:r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E488B388-7473-4A17-A820-1BEF37A848B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523559" y="5597929"/>
          <a:ext cx="41084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1" name="CS ChemDraw Drawing" r:id="rId5" imgW="4108230" imgH="1051121" progId="ChemDraw.Document.6.0">
                  <p:embed/>
                </p:oleObj>
              </mc:Choice>
              <mc:Fallback>
                <p:oleObj name="CS ChemDraw Drawing" r:id="rId5" imgW="4108230" imgH="1051121" progId="ChemDraw.Document.6.0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E488B388-7473-4A17-A820-1BEF37A848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23559" y="5597929"/>
                        <a:ext cx="4108450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uppo 22">
            <a:extLst>
              <a:ext uri="{FF2B5EF4-FFF2-40B4-BE49-F238E27FC236}">
                <a16:creationId xmlns:a16="http://schemas.microsoft.com/office/drawing/2014/main" id="{3309E52A-9BD1-401C-B474-06BAF06AC464}"/>
              </a:ext>
            </a:extLst>
          </p:cNvPr>
          <p:cNvGrpSpPr/>
          <p:nvPr/>
        </p:nvGrpSpPr>
        <p:grpSpPr>
          <a:xfrm>
            <a:off x="1200432" y="4649818"/>
            <a:ext cx="6752628" cy="799866"/>
            <a:chOff x="743232" y="4649818"/>
            <a:chExt cx="6752628" cy="799866"/>
          </a:xfrm>
        </p:grpSpPr>
        <p:grpSp>
          <p:nvGrpSpPr>
            <p:cNvPr id="22" name="Gruppo 21">
              <a:extLst>
                <a:ext uri="{FF2B5EF4-FFF2-40B4-BE49-F238E27FC236}">
                  <a16:creationId xmlns:a16="http://schemas.microsoft.com/office/drawing/2014/main" id="{D9FF159C-006B-458B-A58D-C74E8141DFB4}"/>
                </a:ext>
              </a:extLst>
            </p:cNvPr>
            <p:cNvGrpSpPr/>
            <p:nvPr/>
          </p:nvGrpSpPr>
          <p:grpSpPr>
            <a:xfrm>
              <a:off x="743232" y="4649818"/>
              <a:ext cx="6752628" cy="439545"/>
              <a:chOff x="743232" y="4649818"/>
              <a:chExt cx="6752628" cy="439545"/>
            </a:xfrm>
          </p:grpSpPr>
          <p:sp>
            <p:nvSpPr>
              <p:cNvPr id="18" name="Rettangolo 17">
                <a:extLst>
                  <a:ext uri="{FF2B5EF4-FFF2-40B4-BE49-F238E27FC236}">
                    <a16:creationId xmlns:a16="http://schemas.microsoft.com/office/drawing/2014/main" id="{D45B2236-1166-4E76-B909-2F467B8997DF}"/>
                  </a:ext>
                </a:extLst>
              </p:cNvPr>
              <p:cNvSpPr/>
              <p:nvPr/>
            </p:nvSpPr>
            <p:spPr>
              <a:xfrm>
                <a:off x="743232" y="4649818"/>
                <a:ext cx="6752628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CH" sz="1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Réaction de </a:t>
                </a:r>
                <a:r>
                  <a:rPr lang="fr-CH" sz="1400" b="1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jos</a:t>
                </a:r>
                <a:r>
                  <a:rPr lang="fr-CH" sz="1400" b="1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Parrish-Eder-Sauer-Wiechert</a:t>
                </a:r>
                <a:r>
                  <a:rPr lang="fr-CH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(a inspiré List 30 ans plus tard)</a:t>
                </a:r>
                <a:endParaRPr lang="fr-CH" sz="1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9" name="Parentesi graffa chiusa 18">
                <a:extLst>
                  <a:ext uri="{FF2B5EF4-FFF2-40B4-BE49-F238E27FC236}">
                    <a16:creationId xmlns:a16="http://schemas.microsoft.com/office/drawing/2014/main" id="{3D7FB4F7-1BFF-4222-B733-38C832A82E7F}"/>
                  </a:ext>
                </a:extLst>
              </p:cNvPr>
              <p:cNvSpPr/>
              <p:nvPr/>
            </p:nvSpPr>
            <p:spPr>
              <a:xfrm rot="5400000">
                <a:off x="2371958" y="4461090"/>
                <a:ext cx="158798" cy="1097748"/>
              </a:xfrm>
              <a:prstGeom prst="rightBrac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fr-CH"/>
              </a:p>
            </p:txBody>
          </p:sp>
          <p:sp>
            <p:nvSpPr>
              <p:cNvPr id="32" name="Parentesi graffa chiusa 31">
                <a:extLst>
                  <a:ext uri="{FF2B5EF4-FFF2-40B4-BE49-F238E27FC236}">
                    <a16:creationId xmlns:a16="http://schemas.microsoft.com/office/drawing/2014/main" id="{CA400B44-5F79-4AB9-A1D1-F7277AEF4D48}"/>
                  </a:ext>
                </a:extLst>
              </p:cNvPr>
              <p:cNvSpPr/>
              <p:nvPr/>
            </p:nvSpPr>
            <p:spPr>
              <a:xfrm rot="5400000">
                <a:off x="3897727" y="4169490"/>
                <a:ext cx="158798" cy="1671011"/>
              </a:xfrm>
              <a:prstGeom prst="rightBrac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fr-CH"/>
              </a:p>
            </p:txBody>
          </p:sp>
        </p:grpSp>
        <p:sp>
          <p:nvSpPr>
            <p:cNvPr id="21" name="CasellaDiTesto 20">
              <a:extLst>
                <a:ext uri="{FF2B5EF4-FFF2-40B4-BE49-F238E27FC236}">
                  <a16:creationId xmlns:a16="http://schemas.microsoft.com/office/drawing/2014/main" id="{6FE3D41C-0BF6-4B58-AC05-1F72C882B29F}"/>
                </a:ext>
              </a:extLst>
            </p:cNvPr>
            <p:cNvSpPr txBox="1"/>
            <p:nvPr/>
          </p:nvSpPr>
          <p:spPr>
            <a:xfrm>
              <a:off x="2085712" y="5141907"/>
              <a:ext cx="73129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sz="1400" b="1" dirty="0">
                  <a:latin typeface="Arial" panose="020B0604020202020204" pitchFamily="34" charset="0"/>
                  <a:cs typeface="Arial" panose="020B0604020202020204" pitchFamily="34" charset="0"/>
                </a:rPr>
                <a:t>Roche</a:t>
              </a:r>
            </a:p>
          </p:txBody>
        </p:sp>
        <p:sp>
          <p:nvSpPr>
            <p:cNvPr id="33" name="CasellaDiTesto 32">
              <a:extLst>
                <a:ext uri="{FF2B5EF4-FFF2-40B4-BE49-F238E27FC236}">
                  <a16:creationId xmlns:a16="http://schemas.microsoft.com/office/drawing/2014/main" id="{F6B86C54-588C-4888-834F-CCEE34426897}"/>
                </a:ext>
              </a:extLst>
            </p:cNvPr>
            <p:cNvSpPr txBox="1"/>
            <p:nvPr/>
          </p:nvSpPr>
          <p:spPr>
            <a:xfrm>
              <a:off x="3501675" y="5128413"/>
              <a:ext cx="95090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sz="1400" b="1" dirty="0">
                  <a:latin typeface="Arial" panose="020B0604020202020204" pitchFamily="34" charset="0"/>
                  <a:cs typeface="Arial" panose="020B0604020202020204" pitchFamily="34" charset="0"/>
                </a:rPr>
                <a:t>Scherin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16304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3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.2 Etat de transition de Zimmermann-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axler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1">
            <a:extLst>
              <a:ext uri="{FF2B5EF4-FFF2-40B4-BE49-F238E27FC236}">
                <a16:creationId xmlns:a16="http://schemas.microsoft.com/office/drawing/2014/main" id="{F4603980-AF17-452F-B740-66D7A8423862}"/>
              </a:ext>
            </a:extLst>
          </p:cNvPr>
          <p:cNvSpPr txBox="1"/>
          <p:nvPr/>
        </p:nvSpPr>
        <p:spPr>
          <a:xfrm>
            <a:off x="2896885" y="686238"/>
            <a:ext cx="33618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dition </a:t>
            </a:r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dolique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Définition général</a:t>
            </a:r>
          </a:p>
        </p:txBody>
      </p:sp>
      <p:sp>
        <p:nvSpPr>
          <p:cNvPr id="8" name="Rettangolo 7">
            <a:extLst>
              <a:ext uri="{FF2B5EF4-FFF2-40B4-BE49-F238E27FC236}">
                <a16:creationId xmlns:a16="http://schemas.microsoft.com/office/drawing/2014/main" id="{9C7DFAC5-8D57-44A7-A6F2-66EED5FDE777}"/>
              </a:ext>
            </a:extLst>
          </p:cNvPr>
          <p:cNvSpPr/>
          <p:nvPr/>
        </p:nvSpPr>
        <p:spPr>
          <a:xfrm>
            <a:off x="1101" y="1073939"/>
            <a:ext cx="915338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dition nucléophile </a:t>
            </a:r>
            <a:r>
              <a:rPr lang="fr-FR" sz="1400" dirty="0">
                <a:latin typeface="Arial" panose="020B0604020202020204" pitchFamily="34" charset="0"/>
                <a:cs typeface="Arial" panose="020B0604020202020204" pitchFamily="34" charset="0"/>
              </a:rPr>
              <a:t>d'un </a:t>
            </a:r>
            <a:r>
              <a:rPr lang="fr-FR" sz="1400" b="1" dirty="0">
                <a:latin typeface="Arial" panose="020B0604020202020204" pitchFamily="34" charset="0"/>
                <a:cs typeface="Arial" panose="020B0604020202020204" pitchFamily="34" charset="0"/>
              </a:rPr>
              <a:t>énolate sur un aldéhyde (ou une cétone)</a:t>
            </a:r>
            <a:r>
              <a:rPr lang="fr-FR" sz="1400" dirty="0">
                <a:latin typeface="Arial" panose="020B0604020202020204" pitchFamily="34" charset="0"/>
                <a:cs typeface="Arial" panose="020B0604020202020204" pitchFamily="34" charset="0"/>
              </a:rPr>
              <a:t>, pour former une β-</a:t>
            </a:r>
            <a:r>
              <a:rPr lang="fr-FR" sz="1400" dirty="0" err="1">
                <a:latin typeface="Arial" panose="020B0604020202020204" pitchFamily="34" charset="0"/>
                <a:cs typeface="Arial" panose="020B0604020202020204" pitchFamily="34" charset="0"/>
              </a:rPr>
              <a:t>hydroxycétone</a:t>
            </a:r>
            <a:r>
              <a:rPr lang="fr-FR" sz="1400" dirty="0">
                <a:latin typeface="Arial" panose="020B0604020202020204" pitchFamily="34" charset="0"/>
                <a:cs typeface="Arial" panose="020B0604020202020204" pitchFamily="34" charset="0"/>
              </a:rPr>
              <a:t> ou aldol</a:t>
            </a:r>
            <a:endParaRPr lang="fr-CH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0" name="Gruppo 29">
            <a:extLst>
              <a:ext uri="{FF2B5EF4-FFF2-40B4-BE49-F238E27FC236}">
                <a16:creationId xmlns:a16="http://schemas.microsoft.com/office/drawing/2014/main" id="{8E7B3D07-D02E-4F11-966B-1D5BC0898B8E}"/>
              </a:ext>
            </a:extLst>
          </p:cNvPr>
          <p:cNvGrpSpPr/>
          <p:nvPr/>
        </p:nvGrpSpPr>
        <p:grpSpPr>
          <a:xfrm>
            <a:off x="544202" y="1487372"/>
            <a:ext cx="8134121" cy="705842"/>
            <a:chOff x="917178" y="1439244"/>
            <a:chExt cx="8134121" cy="705842"/>
          </a:xfrm>
        </p:grpSpPr>
        <p:sp>
          <p:nvSpPr>
            <p:cNvPr id="9" name="CasellaDiTesto 8">
              <a:extLst>
                <a:ext uri="{FF2B5EF4-FFF2-40B4-BE49-F238E27FC236}">
                  <a16:creationId xmlns:a16="http://schemas.microsoft.com/office/drawing/2014/main" id="{FC85C260-ED1C-4677-BD81-DB8EF49616C7}"/>
                </a:ext>
              </a:extLst>
            </p:cNvPr>
            <p:cNvSpPr txBox="1"/>
            <p:nvPr/>
          </p:nvSpPr>
          <p:spPr>
            <a:xfrm>
              <a:off x="917178" y="1671367"/>
              <a:ext cx="386676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sz="1200" dirty="0">
                  <a:latin typeface="Arial" panose="020B0604020202020204" pitchFamily="34" charset="0"/>
                  <a:cs typeface="Arial" panose="020B0604020202020204" pitchFamily="34" charset="0"/>
                </a:rPr>
                <a:t>Exploitation des deux aspects de la réactivité du C=O:</a:t>
              </a:r>
            </a:p>
          </p:txBody>
        </p:sp>
        <p:sp>
          <p:nvSpPr>
            <p:cNvPr id="11" name="Parentesi graffa aperta 10">
              <a:extLst>
                <a:ext uri="{FF2B5EF4-FFF2-40B4-BE49-F238E27FC236}">
                  <a16:creationId xmlns:a16="http://schemas.microsoft.com/office/drawing/2014/main" id="{18CE63CF-8659-4711-BF5F-898370F41503}"/>
                </a:ext>
              </a:extLst>
            </p:cNvPr>
            <p:cNvSpPr/>
            <p:nvPr/>
          </p:nvSpPr>
          <p:spPr>
            <a:xfrm>
              <a:off x="4896853" y="1485012"/>
              <a:ext cx="48126" cy="649710"/>
            </a:xfrm>
            <a:prstGeom prst="leftBrac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sp>
          <p:nvSpPr>
            <p:cNvPr id="16" name="CasellaDiTesto 15">
              <a:extLst>
                <a:ext uri="{FF2B5EF4-FFF2-40B4-BE49-F238E27FC236}">
                  <a16:creationId xmlns:a16="http://schemas.microsoft.com/office/drawing/2014/main" id="{5232C46B-C280-4FDF-822C-022477F0A168}"/>
                </a:ext>
              </a:extLst>
            </p:cNvPr>
            <p:cNvSpPr txBox="1"/>
            <p:nvPr/>
          </p:nvSpPr>
          <p:spPr>
            <a:xfrm>
              <a:off x="4969045" y="1439244"/>
              <a:ext cx="260680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sz="1400" dirty="0">
                  <a:latin typeface="Arial" panose="020B0604020202020204" pitchFamily="34" charset="0"/>
                  <a:cs typeface="Arial" panose="020B0604020202020204" pitchFamily="34" charset="0"/>
                </a:rPr>
                <a:t>Caractère </a:t>
              </a:r>
              <a:r>
                <a:rPr lang="fr-CH" sz="1400" dirty="0" err="1">
                  <a:latin typeface="Arial" panose="020B0604020202020204" pitchFamily="34" charset="0"/>
                  <a:cs typeface="Arial" panose="020B0604020202020204" pitchFamily="34" charset="0"/>
                </a:rPr>
                <a:t>éléctrophile</a:t>
              </a:r>
              <a:r>
                <a:rPr lang="fr-CH" sz="1400" dirty="0">
                  <a:latin typeface="Arial" panose="020B0604020202020204" pitchFamily="34" charset="0"/>
                  <a:cs typeface="Arial" panose="020B0604020202020204" pitchFamily="34" charset="0"/>
                </a:rPr>
                <a:t> du C=O</a:t>
              </a:r>
            </a:p>
          </p:txBody>
        </p:sp>
        <p:sp>
          <p:nvSpPr>
            <p:cNvPr id="31" name="CasellaDiTesto 30">
              <a:extLst>
                <a:ext uri="{FF2B5EF4-FFF2-40B4-BE49-F238E27FC236}">
                  <a16:creationId xmlns:a16="http://schemas.microsoft.com/office/drawing/2014/main" id="{057BA725-21B0-48F2-A95C-1522E16C444F}"/>
                </a:ext>
              </a:extLst>
            </p:cNvPr>
            <p:cNvSpPr txBox="1"/>
            <p:nvPr/>
          </p:nvSpPr>
          <p:spPr>
            <a:xfrm>
              <a:off x="4963320" y="1837309"/>
              <a:ext cx="408797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sz="1400" dirty="0">
                  <a:latin typeface="Arial" panose="020B0604020202020204" pitchFamily="34" charset="0"/>
                  <a:cs typeface="Arial" panose="020B0604020202020204" pitchFamily="34" charset="0"/>
                </a:rPr>
                <a:t>Caractère nucléophile en alpha du C=O (énolate)</a:t>
              </a:r>
            </a:p>
          </p:txBody>
        </p:sp>
      </p:grpSp>
      <p:grpSp>
        <p:nvGrpSpPr>
          <p:cNvPr id="36" name="Gruppo 35">
            <a:extLst>
              <a:ext uri="{FF2B5EF4-FFF2-40B4-BE49-F238E27FC236}">
                <a16:creationId xmlns:a16="http://schemas.microsoft.com/office/drawing/2014/main" id="{0111242F-43DC-418F-9B4E-7D282F17074A}"/>
              </a:ext>
            </a:extLst>
          </p:cNvPr>
          <p:cNvGrpSpPr/>
          <p:nvPr/>
        </p:nvGrpSpPr>
        <p:grpSpPr>
          <a:xfrm>
            <a:off x="1887518" y="2411083"/>
            <a:ext cx="5060420" cy="738664"/>
            <a:chOff x="1887518" y="2411083"/>
            <a:chExt cx="5060420" cy="738664"/>
          </a:xfrm>
        </p:grpSpPr>
        <p:sp>
          <p:nvSpPr>
            <p:cNvPr id="32" name="CasellaDiTesto 31">
              <a:extLst>
                <a:ext uri="{FF2B5EF4-FFF2-40B4-BE49-F238E27FC236}">
                  <a16:creationId xmlns:a16="http://schemas.microsoft.com/office/drawing/2014/main" id="{F3485F6A-6156-4BA7-AAC5-9EA1DBAC6491}"/>
                </a:ext>
              </a:extLst>
            </p:cNvPr>
            <p:cNvSpPr txBox="1"/>
            <p:nvPr/>
          </p:nvSpPr>
          <p:spPr>
            <a:xfrm>
              <a:off x="4706619" y="2626527"/>
              <a:ext cx="224131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fr-CH" sz="1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Stéréocontrôle</a:t>
              </a:r>
              <a:r>
                <a:rPr lang="fr-CH" sz="1400" b="1" dirty="0">
                  <a:latin typeface="Arial" panose="020B0604020202020204" pitchFamily="34" charset="0"/>
                  <a:cs typeface="Arial" panose="020B0604020202020204" pitchFamily="34" charset="0"/>
                </a:rPr>
                <a:t> difficile!!</a:t>
              </a:r>
            </a:p>
          </p:txBody>
        </p:sp>
        <p:sp>
          <p:nvSpPr>
            <p:cNvPr id="35" name="Parentesi graffa aperta 34">
              <a:extLst>
                <a:ext uri="{FF2B5EF4-FFF2-40B4-BE49-F238E27FC236}">
                  <a16:creationId xmlns:a16="http://schemas.microsoft.com/office/drawing/2014/main" id="{F9C2DD28-D9DB-4944-AE82-71B037FE95F1}"/>
                </a:ext>
              </a:extLst>
            </p:cNvPr>
            <p:cNvSpPr/>
            <p:nvPr/>
          </p:nvSpPr>
          <p:spPr>
            <a:xfrm flipH="1">
              <a:off x="4577793" y="2455560"/>
              <a:ext cx="48126" cy="649710"/>
            </a:xfrm>
            <a:prstGeom prst="leftBrac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sp>
          <p:nvSpPr>
            <p:cNvPr id="34" name="CasellaDiTesto 33">
              <a:extLst>
                <a:ext uri="{FF2B5EF4-FFF2-40B4-BE49-F238E27FC236}">
                  <a16:creationId xmlns:a16="http://schemas.microsoft.com/office/drawing/2014/main" id="{43A53FD2-1CE0-43DB-A1DB-C749BDC3FE6E}"/>
                </a:ext>
              </a:extLst>
            </p:cNvPr>
            <p:cNvSpPr txBox="1"/>
            <p:nvPr/>
          </p:nvSpPr>
          <p:spPr>
            <a:xfrm>
              <a:off x="1887518" y="2411083"/>
              <a:ext cx="2523448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fr-CH" sz="1400" dirty="0" err="1">
                  <a:latin typeface="Arial" panose="020B0604020202020204" pitchFamily="34" charset="0"/>
                  <a:cs typeface="Arial" panose="020B0604020202020204" pitchFamily="34" charset="0"/>
                </a:rPr>
                <a:t>Regiocontrôle</a:t>
              </a:r>
              <a:r>
                <a:rPr lang="fr-CH" sz="1400" dirty="0">
                  <a:latin typeface="Arial" panose="020B0604020202020204" pitchFamily="34" charset="0"/>
                  <a:cs typeface="Arial" panose="020B0604020202020204" pitchFamily="34" charset="0"/>
                </a:rPr>
                <a:t> de l’énolisation</a:t>
              </a:r>
            </a:p>
            <a:p>
              <a:pPr algn="r"/>
              <a:r>
                <a:rPr lang="fr-CH" sz="1400" dirty="0">
                  <a:latin typeface="Arial" panose="020B0604020202020204" pitchFamily="34" charset="0"/>
                  <a:cs typeface="Arial" panose="020B0604020202020204" pitchFamily="34" charset="0"/>
                </a:rPr>
                <a:t>Géométrie de l’énolate</a:t>
              </a:r>
            </a:p>
            <a:p>
              <a:pPr algn="r"/>
              <a:r>
                <a:rPr lang="fr-CH" sz="1400" dirty="0">
                  <a:latin typeface="Arial" panose="020B0604020202020204" pitchFamily="34" charset="0"/>
                  <a:cs typeface="Arial" panose="020B0604020202020204" pitchFamily="34" charset="0"/>
                </a:rPr>
                <a:t>Deux centres chiraux formés</a:t>
              </a:r>
            </a:p>
          </p:txBody>
        </p:sp>
      </p:grpSp>
      <p:sp>
        <p:nvSpPr>
          <p:cNvPr id="37" name="CasellaDiTesto 36">
            <a:extLst>
              <a:ext uri="{FF2B5EF4-FFF2-40B4-BE49-F238E27FC236}">
                <a16:creationId xmlns:a16="http://schemas.microsoft.com/office/drawing/2014/main" id="{AF09E6F2-ECCA-48F5-B556-FF0148AB5A18}"/>
              </a:ext>
            </a:extLst>
          </p:cNvPr>
          <p:cNvSpPr txBox="1"/>
          <p:nvPr/>
        </p:nvSpPr>
        <p:spPr>
          <a:xfrm>
            <a:off x="2747803" y="3404733"/>
            <a:ext cx="365997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ux types d’état de transition possibles</a:t>
            </a:r>
          </a:p>
        </p:txBody>
      </p:sp>
      <p:sp>
        <p:nvSpPr>
          <p:cNvPr id="38" name="CasellaDiTesto 37">
            <a:extLst>
              <a:ext uri="{FF2B5EF4-FFF2-40B4-BE49-F238E27FC236}">
                <a16:creationId xmlns:a16="http://schemas.microsoft.com/office/drawing/2014/main" id="{7C0CC747-9AD8-4E12-A46D-7A557D8C402C}"/>
              </a:ext>
            </a:extLst>
          </p:cNvPr>
          <p:cNvSpPr txBox="1"/>
          <p:nvPr/>
        </p:nvSpPr>
        <p:spPr>
          <a:xfrm>
            <a:off x="253549" y="3834845"/>
            <a:ext cx="57901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at de transition acyclique (ou ouvert): </a:t>
            </a:r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Aldolisation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Mukayama</a:t>
            </a:r>
            <a:endParaRPr lang="fr-CH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9" name="Oggetto 38">
            <a:extLst>
              <a:ext uri="{FF2B5EF4-FFF2-40B4-BE49-F238E27FC236}">
                <a16:creationId xmlns:a16="http://schemas.microsoft.com/office/drawing/2014/main" id="{0EAA2D1E-8893-4984-BEAC-E12B03F4813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64293" y="4232189"/>
          <a:ext cx="7027863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4" name="CS ChemDraw Drawing" r:id="rId3" imgW="7028450" imgH="1121304" progId="ChemDraw.Document.6.0">
                  <p:embed/>
                </p:oleObj>
              </mc:Choice>
              <mc:Fallback>
                <p:oleObj name="CS ChemDraw Drawing" r:id="rId3" imgW="7028450" imgH="1121304" progId="ChemDraw.Document.6.0">
                  <p:embed/>
                  <p:pic>
                    <p:nvPicPr>
                      <p:cNvPr id="39" name="Oggetto 38">
                        <a:extLst>
                          <a:ext uri="{FF2B5EF4-FFF2-40B4-BE49-F238E27FC236}">
                            <a16:creationId xmlns:a16="http://schemas.microsoft.com/office/drawing/2014/main" id="{0EAA2D1E-8893-4984-BEAC-E12B03F481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4293" y="4232189"/>
                        <a:ext cx="7027863" cy="1120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CasellaDiTesto 39">
            <a:extLst>
              <a:ext uri="{FF2B5EF4-FFF2-40B4-BE49-F238E27FC236}">
                <a16:creationId xmlns:a16="http://schemas.microsoft.com/office/drawing/2014/main" id="{0F8E775C-E108-4302-A3B9-1D5CEDBBC135}"/>
              </a:ext>
            </a:extLst>
          </p:cNvPr>
          <p:cNvSpPr txBox="1"/>
          <p:nvPr/>
        </p:nvSpPr>
        <p:spPr>
          <a:xfrm>
            <a:off x="309883" y="5467823"/>
            <a:ext cx="853150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Silicium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coordinativement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saturé: coordination au C=O impossible → </a:t>
            </a:r>
            <a:r>
              <a:rPr lang="fr-CH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 externe nécessaire</a:t>
            </a:r>
          </a:p>
          <a:p>
            <a:pPr marL="285750" indent="-28575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Décomplexation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du LA: 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Récyclé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→ Utilisable en tant que catalyseur</a:t>
            </a:r>
          </a:p>
          <a:p>
            <a:pPr marL="285750" indent="-28575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E. d. T. ouvert; Réaction non stéréospécifique </a:t>
            </a:r>
          </a:p>
          <a:p>
            <a:pPr marL="285750" indent="-28575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Analyse conformationnelle complexe (Facteurs à considérer: LA, 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Encombrément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stérique de R, R’,…)</a:t>
            </a:r>
          </a:p>
          <a:p>
            <a:pPr marL="285750" indent="-28575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fr-CH" sz="140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selon F.A.; </a:t>
            </a:r>
            <a:r>
              <a:rPr lang="fr-CH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Difficile à prédire. </a:t>
            </a:r>
            <a:r>
              <a:rPr lang="fr-CH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duit anti souvent favorisé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5852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4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F52ED22-3CBC-4E9C-8D5D-D050782174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754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Règles de Baldwin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-87495" y="749483"/>
            <a:ext cx="932673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ègles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qui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énéralisent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/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ticipent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le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téréocontrôle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pour les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éactions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tramoléculaires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85374" y="1088037"/>
            <a:ext cx="8231948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es </a:t>
            </a:r>
            <a:r>
              <a:rPr kumimoji="0" lang="fr-CH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actions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sont classifiées selon: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e nombre des chainons impliqués («taille du cycle»): 3, 4, 5,…</a:t>
            </a: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CH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a “position finale” du groupe 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par rapport au cycle qui est formé: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XO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le groupe 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se trouve 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à l'extérieur du cycle</a:t>
            </a:r>
            <a:endParaRPr kumimoji="0" lang="fr-CH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NDO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le groupe X est intégré 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à l'intérieur du cycle 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au moins dans le TS</a:t>
            </a:r>
            <a:r>
              <a:rPr kumimoji="0" lang="fr-CH" sz="14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#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endParaRPr kumimoji="0" lang="fr-CH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’hybridation du centre réactionnel (qui détermine sa géométrie):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P2 (C=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: centre trigonal → 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IG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P3 (C-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: centre </a:t>
            </a:r>
            <a:r>
              <a:rPr kumimoji="0" lang="fr-CH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étrahédrique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→ 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ET</a:t>
            </a: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CH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17475" y="3530600"/>
          <a:ext cx="4337050" cy="278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4" name="CS ChemDraw Drawing" r:id="rId3" imgW="4336869" imgH="2780947" progId="ChemDraw.Document.6.0">
                  <p:embed/>
                </p:oleObj>
              </mc:Choice>
              <mc:Fallback>
                <p:oleObj name="CS ChemDraw Drawing" r:id="rId3" imgW="4336869" imgH="2780947" progId="ChemDraw.Document.6.0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475" y="3530600"/>
                        <a:ext cx="4337050" cy="278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679950" y="3530600"/>
          <a:ext cx="4265613" cy="277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5" name="CS ChemDraw Drawing" r:id="rId5" imgW="4265199" imgH="2771775" progId="ChemDraw.Document.6.0">
                  <p:embed/>
                </p:oleObj>
              </mc:Choice>
              <mc:Fallback>
                <p:oleObj name="CS ChemDraw Drawing" r:id="rId5" imgW="4265199" imgH="2771775" progId="ChemDraw.Document.6.0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79950" y="3530600"/>
                        <a:ext cx="4265613" cy="277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4572000" y="3412414"/>
            <a:ext cx="3873" cy="3093317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39532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2F52ED22-3CBC-4E9C-8D5D-D050782174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754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Règles de Baldwin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99411" y="804845"/>
            <a:ext cx="734828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ne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yclisation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st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facile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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'alignement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entre les orbitales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st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optimal</a:t>
            </a:r>
          </a:p>
        </p:txBody>
      </p:sp>
      <p:sp>
        <p:nvSpPr>
          <p:cNvPr id="3" name="Rectangle 2"/>
          <p:cNvSpPr/>
          <p:nvPr/>
        </p:nvSpPr>
        <p:spPr>
          <a:xfrm>
            <a:off x="1107079" y="804845"/>
            <a:ext cx="6932951" cy="369332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809875" y="1277938"/>
          <a:ext cx="352583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9" name="CS ChemDraw Drawing" r:id="rId3" imgW="4446726" imgH="1215916" progId="ChemDraw.Document.6.0">
                  <p:embed/>
                </p:oleObj>
              </mc:Choice>
              <mc:Fallback>
                <p:oleObj name="CS ChemDraw Drawing" r:id="rId3" imgW="4446726" imgH="1215916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9875" y="1277938"/>
                        <a:ext cx="3525838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811805" y="2145585"/>
            <a:ext cx="14269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éactions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E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103750" y="2145585"/>
            <a:ext cx="15167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éactions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IG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544048" y="2627379"/>
            <a:ext cx="60708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a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aille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u cycle qui se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orme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oit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ermettre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le bon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lignement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!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517650" y="3275013"/>
          <a:ext cx="6110288" cy="191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0" name="CS ChemDraw Drawing" r:id="rId5" imgW="6110593" imgH="1919817" progId="ChemDraw.Document.6.0">
                  <p:embed/>
                </p:oleObj>
              </mc:Choice>
              <mc:Fallback>
                <p:oleObj name="CS ChemDraw Drawing" r:id="rId5" imgW="6110593" imgH="1919817" progId="ChemDraw.Document.6.0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17650" y="3275013"/>
                        <a:ext cx="6110288" cy="191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19434" y="3219123"/>
            <a:ext cx="926857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3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xemple</a:t>
            </a:r>
            <a:r>
              <a:rPr kumimoji="0" lang="en-US" sz="13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6" name="&quot;No&quot; Symbol 15"/>
          <p:cNvSpPr/>
          <p:nvPr/>
        </p:nvSpPr>
        <p:spPr>
          <a:xfrm>
            <a:off x="4212236" y="4673170"/>
            <a:ext cx="539646" cy="494676"/>
          </a:xfrm>
          <a:prstGeom prst="noSmoking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687638" y="5426075"/>
          <a:ext cx="37877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1" name="CS ChemDraw Drawing" r:id="rId7" imgW="3788229" imgH="920397" progId="ChemDraw.Document.6.0">
                  <p:embed/>
                </p:oleObj>
              </mc:Choice>
              <mc:Fallback>
                <p:oleObj name="CS ChemDraw Drawing" r:id="rId7" imgW="3788229" imgH="920397" progId="ChemDraw.Document.6.0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87638" y="5426075"/>
                        <a:ext cx="3787775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751882" y="6346825"/>
            <a:ext cx="22204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auvaise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superpositio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381500" y="6346824"/>
            <a:ext cx="19720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onne superposition</a:t>
            </a:r>
          </a:p>
        </p:txBody>
      </p:sp>
    </p:spTree>
    <p:extLst>
      <p:ext uri="{BB962C8B-B14F-4D97-AF65-F5344CB8AC3E}">
        <p14:creationId xmlns:p14="http://schemas.microsoft.com/office/powerpoint/2010/main" val="2745844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  <p:bldP spid="18" grpId="0"/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4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.2 Etat de transition de Zimmermann-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axler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8FE12EA2-2C5E-41E1-9CD9-F0D44CEEB487}"/>
              </a:ext>
            </a:extLst>
          </p:cNvPr>
          <p:cNvSpPr txBox="1"/>
          <p:nvPr/>
        </p:nvSpPr>
        <p:spPr>
          <a:xfrm>
            <a:off x="1883102" y="689845"/>
            <a:ext cx="53653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at de transition cyclique : 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Modèle de Zimmermann-</a:t>
            </a:r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Traxler</a:t>
            </a:r>
            <a:endParaRPr lang="fr-CH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ggetto 1">
            <a:extLst>
              <a:ext uri="{FF2B5EF4-FFF2-40B4-BE49-F238E27FC236}">
                <a16:creationId xmlns:a16="http://schemas.microsoft.com/office/drawing/2014/main" id="{D3C76780-8DA1-4D5B-B714-FB99C5B54C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485" y="3268958"/>
          <a:ext cx="8685213" cy="276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9" name="CS ChemDraw Drawing" r:id="rId3" imgW="7074070" imgH="2249087" progId="ChemDraw.Document.6.0">
                  <p:embed/>
                </p:oleObj>
              </mc:Choice>
              <mc:Fallback>
                <p:oleObj name="CS ChemDraw Drawing" r:id="rId3" imgW="7074070" imgH="2249087" progId="ChemDraw.Document.6.0">
                  <p:embed/>
                  <p:pic>
                    <p:nvPicPr>
                      <p:cNvPr id="2" name="Oggetto 1">
                        <a:extLst>
                          <a:ext uri="{FF2B5EF4-FFF2-40B4-BE49-F238E27FC236}">
                            <a16:creationId xmlns:a16="http://schemas.microsoft.com/office/drawing/2014/main" id="{D3C76780-8DA1-4D5B-B714-FB99C5B54C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9485" y="3268958"/>
                        <a:ext cx="8685213" cy="2760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asellaDiTesto 2">
            <a:extLst>
              <a:ext uri="{FF2B5EF4-FFF2-40B4-BE49-F238E27FC236}">
                <a16:creationId xmlns:a16="http://schemas.microsoft.com/office/drawing/2014/main" id="{AD287F16-15C8-4975-9BB0-7BB1091CDC14}"/>
              </a:ext>
            </a:extLst>
          </p:cNvPr>
          <p:cNvSpPr txBox="1"/>
          <p:nvPr/>
        </p:nvSpPr>
        <p:spPr>
          <a:xfrm>
            <a:off x="232108" y="1098684"/>
            <a:ext cx="869500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Métal (ML</a:t>
            </a:r>
            <a:r>
              <a:rPr lang="fr-CH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) de l’énolate </a:t>
            </a:r>
            <a:r>
              <a:rPr lang="fr-CH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ordinativement</a:t>
            </a:r>
            <a:r>
              <a:rPr lang="fr-CH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on saturé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coordination du C=O possible 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→ 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éaction dirigée</a:t>
            </a: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F8E29037-3448-4921-807E-16ABA2711E98}"/>
              </a:ext>
            </a:extLst>
          </p:cNvPr>
          <p:cNvSpPr txBox="1"/>
          <p:nvPr/>
        </p:nvSpPr>
        <p:spPr>
          <a:xfrm>
            <a:off x="1403018" y="1458702"/>
            <a:ext cx="63514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Etat de transition cyclique à 6 chaînons: 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formation en pseudo-chaise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578EE64B-8E7C-4910-9641-F66A986309CF}"/>
              </a:ext>
            </a:extLst>
          </p:cNvPr>
          <p:cNvSpPr txBox="1"/>
          <p:nvPr/>
        </p:nvSpPr>
        <p:spPr>
          <a:xfrm>
            <a:off x="2480851" y="1811083"/>
            <a:ext cx="41825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Aldehyde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1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 groupe R</a:t>
            </a:r>
            <a:r>
              <a:rPr lang="fr-CH" sz="1400" baseline="30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fr-CH" sz="1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st orienté en </a:t>
            </a:r>
            <a:r>
              <a:rPr lang="fr-CH" sz="1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quatorial</a:t>
            </a:r>
            <a:r>
              <a:rPr lang="fr-CH" sz="1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!!</a:t>
            </a:r>
          </a:p>
        </p:txBody>
      </p:sp>
      <p:sp>
        <p:nvSpPr>
          <p:cNvPr id="27" name="CasellaDiTesto 26">
            <a:extLst>
              <a:ext uri="{FF2B5EF4-FFF2-40B4-BE49-F238E27FC236}">
                <a16:creationId xmlns:a16="http://schemas.microsoft.com/office/drawing/2014/main" id="{9275A385-DA44-4B12-AC6F-598E667E1D81}"/>
              </a:ext>
            </a:extLst>
          </p:cNvPr>
          <p:cNvSpPr txBox="1"/>
          <p:nvPr/>
        </p:nvSpPr>
        <p:spPr>
          <a:xfrm>
            <a:off x="1280516" y="2187528"/>
            <a:ext cx="65964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Enolate: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H" sz="1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’orientation du groupe R</a:t>
            </a:r>
            <a:r>
              <a:rPr lang="fr-CH" sz="1400" baseline="30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fr-CH" sz="1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st déterminée par la géométrie de l’énolate!!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74C050A5-CAF8-4007-A7AA-11C692C37E11}"/>
              </a:ext>
            </a:extLst>
          </p:cNvPr>
          <p:cNvSpPr txBox="1"/>
          <p:nvPr/>
        </p:nvSpPr>
        <p:spPr>
          <a:xfrm>
            <a:off x="3344253" y="2702305"/>
            <a:ext cx="24689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éaction stéréospécifique!</a:t>
            </a:r>
          </a:p>
        </p:txBody>
      </p:sp>
    </p:spTree>
    <p:extLst>
      <p:ext uri="{BB962C8B-B14F-4D97-AF65-F5344CB8AC3E}">
        <p14:creationId xmlns:p14="http://schemas.microsoft.com/office/powerpoint/2010/main" val="22709711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26EDA19-1E50-4322-BD0F-3724D096961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Line 4">
            <a:extLst>
              <a:ext uri="{FF2B5EF4-FFF2-40B4-BE49-F238E27FC236}">
                <a16:creationId xmlns:a16="http://schemas.microsoft.com/office/drawing/2014/main" id="{151E658B-16EF-4EFA-BE14-3EC670872D3A}"/>
              </a:ext>
            </a:extLst>
          </p:cNvPr>
          <p:cNvSpPr>
            <a:spLocks noChangeShapeType="1"/>
          </p:cNvSpPr>
          <p:nvPr/>
        </p:nvSpPr>
        <p:spPr bwMode="auto">
          <a:xfrm>
            <a:off x="471834" y="7707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Rectangle 1">
            <a:extLst>
              <a:ext uri="{FF2B5EF4-FFF2-40B4-BE49-F238E27FC236}">
                <a16:creationId xmlns:a16="http://schemas.microsoft.com/office/drawing/2014/main" id="{2057440C-C0BA-4C3E-A2CB-1DAAF46390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fr-F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34C624CF-94D4-4E3D-A36B-3CF94CA4A3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4410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fr-F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4C9F49EC-0210-4A2A-BAA4-3843B2F571E4}"/>
              </a:ext>
            </a:extLst>
          </p:cNvPr>
          <p:cNvSpPr/>
          <p:nvPr/>
        </p:nvSpPr>
        <p:spPr>
          <a:xfrm>
            <a:off x="304800" y="273677"/>
            <a:ext cx="88267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.2 Etat de transition de Zimmermann-</a:t>
            </a:r>
            <a:r>
              <a:rPr kumimoji="0" lang="fr-CH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axler</a:t>
            </a: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8" name="CasellaDiTesto 21">
            <a:extLst>
              <a:ext uri="{FF2B5EF4-FFF2-40B4-BE49-F238E27FC236}">
                <a16:creationId xmlns:a16="http://schemas.microsoft.com/office/drawing/2014/main" id="{1B080C20-BB83-4A82-BA50-94D38A4964C2}"/>
              </a:ext>
            </a:extLst>
          </p:cNvPr>
          <p:cNvSpPr txBox="1"/>
          <p:nvPr/>
        </p:nvSpPr>
        <p:spPr>
          <a:xfrm>
            <a:off x="2035502" y="842245"/>
            <a:ext cx="53653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tat de transition cyclique : 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odèle de Zimmermann-</a:t>
            </a:r>
            <a:r>
              <a:rPr kumimoji="0" lang="fr-CH" sz="1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axler</a:t>
            </a:r>
            <a:endParaRPr kumimoji="0" lang="fr-CH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" name="CasellaDiTesto 2">
            <a:extLst>
              <a:ext uri="{FF2B5EF4-FFF2-40B4-BE49-F238E27FC236}">
                <a16:creationId xmlns:a16="http://schemas.microsoft.com/office/drawing/2014/main" id="{17303F0A-52A8-4EE8-A8DD-188A3FDB95AD}"/>
              </a:ext>
            </a:extLst>
          </p:cNvPr>
          <p:cNvSpPr txBox="1"/>
          <p:nvPr/>
        </p:nvSpPr>
        <p:spPr>
          <a:xfrm>
            <a:off x="384508" y="1251084"/>
            <a:ext cx="869500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étal (ML</a:t>
            </a:r>
            <a:r>
              <a:rPr kumimoji="0" lang="fr-CH" sz="1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 de l’énolate </a:t>
            </a:r>
            <a:r>
              <a:rPr kumimoji="0" lang="fr-CH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ordinativement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non saturé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ordination du C=O possible 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→ 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éaction dirigée</a:t>
            </a:r>
          </a:p>
        </p:txBody>
      </p:sp>
      <p:sp>
        <p:nvSpPr>
          <p:cNvPr id="20" name="CasellaDiTesto 3">
            <a:extLst>
              <a:ext uri="{FF2B5EF4-FFF2-40B4-BE49-F238E27FC236}">
                <a16:creationId xmlns:a16="http://schemas.microsoft.com/office/drawing/2014/main" id="{8313A567-F850-4A9A-9448-A7DFA8A15F73}"/>
              </a:ext>
            </a:extLst>
          </p:cNvPr>
          <p:cNvSpPr txBox="1"/>
          <p:nvPr/>
        </p:nvSpPr>
        <p:spPr>
          <a:xfrm>
            <a:off x="1555418" y="1611102"/>
            <a:ext cx="63514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tat de transition cyclique à 6 chaînons: 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nformation en pseudo-chaise</a:t>
            </a:r>
          </a:p>
        </p:txBody>
      </p:sp>
      <p:sp>
        <p:nvSpPr>
          <p:cNvPr id="21" name="CasellaDiTesto 11">
            <a:extLst>
              <a:ext uri="{FF2B5EF4-FFF2-40B4-BE49-F238E27FC236}">
                <a16:creationId xmlns:a16="http://schemas.microsoft.com/office/drawing/2014/main" id="{8CE280F0-F0BB-46B3-8A1F-51DA98DCA5A0}"/>
              </a:ext>
            </a:extLst>
          </p:cNvPr>
          <p:cNvSpPr txBox="1"/>
          <p:nvPr/>
        </p:nvSpPr>
        <p:spPr>
          <a:xfrm>
            <a:off x="2633251" y="1963483"/>
            <a:ext cx="41825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ldehyde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e groupe R</a:t>
            </a:r>
            <a:r>
              <a:rPr kumimoji="0" lang="fr-CH" sz="1400" b="0" i="0" u="none" strike="noStrike" kern="120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est orienté en </a:t>
            </a:r>
            <a:r>
              <a:rPr kumimoji="0" lang="fr-CH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quatorial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!!</a:t>
            </a:r>
          </a:p>
        </p:txBody>
      </p:sp>
      <p:sp>
        <p:nvSpPr>
          <p:cNvPr id="23" name="CasellaDiTesto 26">
            <a:extLst>
              <a:ext uri="{FF2B5EF4-FFF2-40B4-BE49-F238E27FC236}">
                <a16:creationId xmlns:a16="http://schemas.microsoft.com/office/drawing/2014/main" id="{B9E4CE3B-07BA-46ED-B865-3583AF8044A4}"/>
              </a:ext>
            </a:extLst>
          </p:cNvPr>
          <p:cNvSpPr txBox="1"/>
          <p:nvPr/>
        </p:nvSpPr>
        <p:spPr>
          <a:xfrm>
            <a:off x="1432916" y="2339928"/>
            <a:ext cx="65964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nolate: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’orientation du groupe R</a:t>
            </a:r>
            <a:r>
              <a:rPr kumimoji="0" lang="fr-CH" sz="1400" b="0" i="0" u="none" strike="noStrike" kern="120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est déterminée par la géométrie de l’énolate!!</a:t>
            </a:r>
          </a:p>
        </p:txBody>
      </p:sp>
      <p:sp>
        <p:nvSpPr>
          <p:cNvPr id="24" name="CasellaDiTesto 12">
            <a:extLst>
              <a:ext uri="{FF2B5EF4-FFF2-40B4-BE49-F238E27FC236}">
                <a16:creationId xmlns:a16="http://schemas.microsoft.com/office/drawing/2014/main" id="{0B067127-21CC-4497-B522-0AAE97C8449E}"/>
              </a:ext>
            </a:extLst>
          </p:cNvPr>
          <p:cNvSpPr txBox="1"/>
          <p:nvPr/>
        </p:nvSpPr>
        <p:spPr>
          <a:xfrm>
            <a:off x="3496653" y="2854705"/>
            <a:ext cx="24689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éaction stéréospécifique!</a:t>
            </a:r>
          </a:p>
        </p:txBody>
      </p:sp>
    </p:spTree>
    <p:extLst>
      <p:ext uri="{BB962C8B-B14F-4D97-AF65-F5344CB8AC3E}">
        <p14:creationId xmlns:p14="http://schemas.microsoft.com/office/powerpoint/2010/main" val="10349256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26EDA19-1E50-4322-BD0F-3724D096961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fr-F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fr-F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.2 Etat de transition de Zimmermann-</a:t>
            </a:r>
            <a:r>
              <a:rPr kumimoji="0" lang="fr-CH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axler</a:t>
            </a: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8FE12EA2-2C5E-41E1-9CD9-F0D44CEEB487}"/>
              </a:ext>
            </a:extLst>
          </p:cNvPr>
          <p:cNvSpPr txBox="1"/>
          <p:nvPr/>
        </p:nvSpPr>
        <p:spPr>
          <a:xfrm>
            <a:off x="2250192" y="689845"/>
            <a:ext cx="46311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ldehyde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hiraux et 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odèle de Zimmermann-</a:t>
            </a:r>
            <a:r>
              <a:rPr kumimoji="0" lang="fr-CH" sz="1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axler</a:t>
            </a:r>
            <a:endParaRPr kumimoji="0" lang="fr-CH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9A2DDF11-362D-4FB6-B1FA-C09A57784752}"/>
              </a:ext>
            </a:extLst>
          </p:cNvPr>
          <p:cNvSpPr txBox="1"/>
          <p:nvPr/>
        </p:nvSpPr>
        <p:spPr>
          <a:xfrm>
            <a:off x="44112" y="1004363"/>
            <a:ext cx="90644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mportant: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cause du caractère dirigé de la réaction, le modèle de F.A. ne peut pas être appliqué </a:t>
            </a:r>
            <a:r>
              <a:rPr kumimoji="0" lang="fr-CH" sz="1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à priori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C420BE05-831A-4596-B2D4-EA9EFA18335C}"/>
              </a:ext>
            </a:extLst>
          </p:cNvPr>
          <p:cNvSpPr txBox="1"/>
          <p:nvPr/>
        </p:nvSpPr>
        <p:spPr>
          <a:xfrm>
            <a:off x="98058" y="1425970"/>
            <a:ext cx="5132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x.: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05B16B88-9CD9-4808-B7F3-D1C4E23F0C7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655219" y="1481394"/>
          <a:ext cx="5838192" cy="122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7" name="CS ChemDraw Drawing" r:id="rId3" imgW="4490917" imgH="940019" progId="ChemDraw.Document.6.0">
                  <p:embed/>
                </p:oleObj>
              </mc:Choice>
              <mc:Fallback>
                <p:oleObj name="CS ChemDraw Drawing" r:id="rId3" imgW="4490917" imgH="940019" progId="ChemDraw.Document.6.0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05B16B88-9CD9-4808-B7F3-D1C4E23F0C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5219" y="1481394"/>
                        <a:ext cx="5838192" cy="122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31CA6E3B-61D8-4B77-BF5F-DEA119D458A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320800" y="4645025"/>
          <a:ext cx="6500813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8" name="CS ChemDraw Drawing" r:id="rId5" imgW="4999904" imgH="1295137" progId="ChemDraw.Document.6.0">
                  <p:embed/>
                </p:oleObj>
              </mc:Choice>
              <mc:Fallback>
                <p:oleObj name="CS ChemDraw Drawing" r:id="rId5" imgW="4999904" imgH="1295137" progId="ChemDraw.Document.6.0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31CA6E3B-61D8-4B77-BF5F-DEA119D458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20800" y="4645025"/>
                        <a:ext cx="6500813" cy="168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0DF37FEF-3FBC-40E9-B425-CEA8C8E6AEE7}"/>
              </a:ext>
            </a:extLst>
          </p:cNvPr>
          <p:cNvSpPr txBox="1"/>
          <p:nvPr/>
        </p:nvSpPr>
        <p:spPr>
          <a:xfrm>
            <a:off x="115531" y="6428190"/>
            <a:ext cx="89175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’analyse basée sur la projection de Newman n’est pas exhaustive → 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alyse conformationnelle complète!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92BC60F-D20F-4175-A35E-3E72F70569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325842"/>
              </p:ext>
            </p:extLst>
          </p:nvPr>
        </p:nvGraphicFramePr>
        <p:xfrm>
          <a:off x="460389" y="3077556"/>
          <a:ext cx="8226425" cy="140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9" name="CS ChemDraw Drawing" r:id="rId7" imgW="6328792" imgH="1080332" progId="ChemDraw.Document.6.0">
                  <p:embed/>
                </p:oleObj>
              </mc:Choice>
              <mc:Fallback>
                <p:oleObj name="CS ChemDraw Drawing" r:id="rId7" imgW="6328792" imgH="1080332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E92BC60F-D20F-4175-A35E-3E72F70569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0389" y="3077556"/>
                        <a:ext cx="8226425" cy="1404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7B59CD27-C973-4A9F-A15F-45D6A97525B3}"/>
              </a:ext>
            </a:extLst>
          </p:cNvPr>
          <p:cNvSpPr txBox="1"/>
          <p:nvPr/>
        </p:nvSpPr>
        <p:spPr>
          <a:xfrm>
            <a:off x="253549" y="2669014"/>
            <a:ext cx="23615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. </a:t>
            </a:r>
            <a:r>
              <a:rPr kumimoji="0" lang="en-GB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eométrie</a:t>
            </a:r>
            <a:r>
              <a:rPr kumimoji="0" lang="en-GB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e </a:t>
            </a:r>
            <a:r>
              <a:rPr kumimoji="0" lang="en-GB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’énolate</a:t>
            </a:r>
            <a:r>
              <a:rPr kumimoji="0" lang="en-GB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  <a:endParaRPr kumimoji="0" lang="en-CH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C1640B1-20D6-45EA-A10F-B1441B68D583}"/>
              </a:ext>
            </a:extLst>
          </p:cNvPr>
          <p:cNvSpPr txBox="1"/>
          <p:nvPr/>
        </p:nvSpPr>
        <p:spPr>
          <a:xfrm>
            <a:off x="253549" y="4312918"/>
            <a:ext cx="28582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kumimoji="0" lang="en-GB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Application de </a:t>
            </a:r>
            <a:r>
              <a:rPr kumimoji="0" lang="en-GB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elkin</a:t>
            </a:r>
            <a:r>
              <a:rPr kumimoji="0" lang="en-GB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Anh (?)</a:t>
            </a:r>
            <a:endParaRPr kumimoji="0" lang="en-CH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9033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26EDA19-1E50-4322-BD0F-3724D096961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fr-F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fr-F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.2 Etat de transition de Zimmermann-</a:t>
            </a:r>
            <a:r>
              <a:rPr kumimoji="0" lang="fr-CH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axler</a:t>
            </a: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C721130-FA31-42E3-82E3-A6AF9284990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99794" y="717566"/>
          <a:ext cx="4169624" cy="79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7" name="CS ChemDraw Drawing" r:id="rId3" imgW="3207403" imgH="612490" progId="ChemDraw.Document.6.0">
                  <p:embed/>
                </p:oleObj>
              </mc:Choice>
              <mc:Fallback>
                <p:oleObj name="CS ChemDraw Drawing" r:id="rId3" imgW="3207403" imgH="612490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C721130-FA31-42E3-82E3-A6AF928499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9794" y="717566"/>
                        <a:ext cx="4169624" cy="79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8272E57E-5DB0-456E-B8BD-972DB9D946A6}"/>
                  </a:ext>
                </a:extLst>
              </p14:cNvPr>
              <p14:cNvContentPartPr/>
              <p14:nvPr/>
            </p14:nvContentPartPr>
            <p14:xfrm>
              <a:off x="320760" y="844560"/>
              <a:ext cx="8651880" cy="559044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8272E57E-5DB0-456E-B8BD-972DB9D946A6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11400" y="835200"/>
                <a:ext cx="8670600" cy="560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861B559F-1950-48CE-A145-9476EB6E93DC}"/>
                  </a:ext>
                </a:extLst>
              </p14:cNvPr>
              <p14:cNvContentPartPr/>
              <p14:nvPr/>
            </p14:nvContentPartPr>
            <p14:xfrm>
              <a:off x="110160" y="4340160"/>
              <a:ext cx="927000" cy="3204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861B559F-1950-48CE-A145-9476EB6E93DC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00800" y="4330800"/>
                <a:ext cx="945720" cy="339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574765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ttangolo con angoli arrotondati 29">
            <a:extLst>
              <a:ext uri="{FF2B5EF4-FFF2-40B4-BE49-F238E27FC236}">
                <a16:creationId xmlns:a16="http://schemas.microsoft.com/office/drawing/2014/main" id="{8FA92AC2-268B-473E-9FF8-0DC7F4F0CB22}"/>
              </a:ext>
            </a:extLst>
          </p:cNvPr>
          <p:cNvSpPr/>
          <p:nvPr/>
        </p:nvSpPr>
        <p:spPr>
          <a:xfrm>
            <a:off x="4408830" y="2439842"/>
            <a:ext cx="625642" cy="732044"/>
          </a:xfrm>
          <a:prstGeom prst="roundRect">
            <a:avLst/>
          </a:prstGeom>
          <a:gradFill flip="none" rotWithShape="1">
            <a:gsLst>
              <a:gs pos="100000">
                <a:schemeClr val="bg1">
                  <a:alpha val="10000"/>
                </a:schemeClr>
              </a:gs>
              <a:gs pos="0">
                <a:srgbClr val="FFC000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CH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26EDA19-1E50-4322-BD0F-3724D096961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fr-F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fr-F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.2 Etat de transition de Zimmermann-</a:t>
            </a:r>
            <a:r>
              <a:rPr kumimoji="0" lang="fr-CH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axler</a:t>
            </a: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8FE12EA2-2C5E-41E1-9CD9-F0D44CEEB487}"/>
              </a:ext>
            </a:extLst>
          </p:cNvPr>
          <p:cNvSpPr txBox="1"/>
          <p:nvPr/>
        </p:nvSpPr>
        <p:spPr>
          <a:xfrm>
            <a:off x="1574528" y="689845"/>
            <a:ext cx="59824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ldehyde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hiraux et 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odèle de Zimmermann-</a:t>
            </a:r>
            <a:r>
              <a:rPr kumimoji="0" lang="fr-CH" sz="1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axler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énéralisation</a:t>
            </a:r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E8000E8F-EB65-4463-B40F-11B44EA14CE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262467" y="2590864"/>
          <a:ext cx="6606571" cy="3866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1" name="CS ChemDraw Drawing" r:id="rId3" imgW="5473861" imgH="3203032" progId="ChemDraw.Document.6.0">
                  <p:embed/>
                </p:oleObj>
              </mc:Choice>
              <mc:Fallback>
                <p:oleObj name="CS ChemDraw Drawing" r:id="rId3" imgW="5473861" imgH="3203032" progId="ChemDraw.Document.6.0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E8000E8F-EB65-4463-B40F-11B44EA14C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2467" y="2590864"/>
                        <a:ext cx="6606571" cy="3866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asellaDiTesto 26">
            <a:extLst>
              <a:ext uri="{FF2B5EF4-FFF2-40B4-BE49-F238E27FC236}">
                <a16:creationId xmlns:a16="http://schemas.microsoft.com/office/drawing/2014/main" id="{6ADF3CE9-2B65-4630-8310-E6CF443CBB43}"/>
              </a:ext>
            </a:extLst>
          </p:cNvPr>
          <p:cNvSpPr txBox="1"/>
          <p:nvPr/>
        </p:nvSpPr>
        <p:spPr>
          <a:xfrm>
            <a:off x="2224726" y="1209254"/>
            <a:ext cx="468205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nolates Z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e modèle de </a:t>
            </a:r>
            <a:r>
              <a:rPr kumimoji="0" lang="fr-CH" sz="1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elkin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Anh ne peut pas être suivi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ou pas de F.A. ou </a:t>
            </a:r>
            <a:r>
              <a:rPr kumimoji="0" lang="fr-CH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yn</a:t>
            </a:r>
            <a:r>
              <a:rPr kumimoji="0" lang="fr-CH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pentane → Sélectivité plus faible)</a:t>
            </a:r>
          </a:p>
        </p:txBody>
      </p:sp>
    </p:spTree>
    <p:extLst>
      <p:ext uri="{BB962C8B-B14F-4D97-AF65-F5344CB8AC3E}">
        <p14:creationId xmlns:p14="http://schemas.microsoft.com/office/powerpoint/2010/main" val="2557716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26EDA19-1E50-4322-BD0F-3724D096961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fr-F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fr-F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21277"/>
            <a:ext cx="88267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.2 Etat de transition de Zimmermann-</a:t>
            </a:r>
            <a:r>
              <a:rPr kumimoji="0" lang="fr-CH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axler</a:t>
            </a: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8FE12EA2-2C5E-41E1-9CD9-F0D44CEEB487}"/>
              </a:ext>
            </a:extLst>
          </p:cNvPr>
          <p:cNvSpPr txBox="1"/>
          <p:nvPr/>
        </p:nvSpPr>
        <p:spPr>
          <a:xfrm>
            <a:off x="1574528" y="689845"/>
            <a:ext cx="59824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ldehyde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hiraux et 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odèle de Zimmermann-</a:t>
            </a:r>
            <a:r>
              <a:rPr kumimoji="0" lang="fr-CH" sz="1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axler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énéralisation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1F3FE839-0BBC-437A-A341-A40E822C8AB2}"/>
              </a:ext>
            </a:extLst>
          </p:cNvPr>
          <p:cNvSpPr txBox="1"/>
          <p:nvPr/>
        </p:nvSpPr>
        <p:spPr>
          <a:xfrm>
            <a:off x="3033121" y="1270967"/>
            <a:ext cx="30652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nolates E: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e modèle de </a:t>
            </a:r>
            <a:r>
              <a:rPr kumimoji="0" lang="fr-CH" sz="1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elkin</a:t>
            </a: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Anh est suivi</a:t>
            </a:r>
          </a:p>
        </p:txBody>
      </p:sp>
      <p:sp>
        <p:nvSpPr>
          <p:cNvPr id="16" name="Rettangolo con angoli arrotondati 28">
            <a:extLst>
              <a:ext uri="{FF2B5EF4-FFF2-40B4-BE49-F238E27FC236}">
                <a16:creationId xmlns:a16="http://schemas.microsoft.com/office/drawing/2014/main" id="{E8203265-66F5-4D26-B792-DDC6631D3EB8}"/>
              </a:ext>
            </a:extLst>
          </p:cNvPr>
          <p:cNvSpPr/>
          <p:nvPr/>
        </p:nvSpPr>
        <p:spPr>
          <a:xfrm>
            <a:off x="3855047" y="4512427"/>
            <a:ext cx="625642" cy="734958"/>
          </a:xfrm>
          <a:prstGeom prst="roundRect">
            <a:avLst/>
          </a:prstGeom>
          <a:gradFill flip="none" rotWithShape="1">
            <a:gsLst>
              <a:gs pos="100000">
                <a:schemeClr val="bg1">
                  <a:alpha val="10000"/>
                </a:schemeClr>
              </a:gs>
              <a:gs pos="0">
                <a:srgbClr val="FFC000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CH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17" name="Oggetto 1">
            <a:extLst>
              <a:ext uri="{FF2B5EF4-FFF2-40B4-BE49-F238E27FC236}">
                <a16:creationId xmlns:a16="http://schemas.microsoft.com/office/drawing/2014/main" id="{638E62EB-B528-42D5-A8B0-0B356B9CFA2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122355" y="2211588"/>
          <a:ext cx="6886793" cy="3866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5" name="CS ChemDraw Drawing" r:id="rId3" imgW="5682525" imgH="3190885" progId="ChemDraw.Document.6.0">
                  <p:embed/>
                </p:oleObj>
              </mc:Choice>
              <mc:Fallback>
                <p:oleObj name="CS ChemDraw Drawing" r:id="rId3" imgW="5682525" imgH="3190885" progId="ChemDraw.Document.6.0">
                  <p:embed/>
                  <p:pic>
                    <p:nvPicPr>
                      <p:cNvPr id="17" name="Oggetto 1">
                        <a:extLst>
                          <a:ext uri="{FF2B5EF4-FFF2-40B4-BE49-F238E27FC236}">
                            <a16:creationId xmlns:a16="http://schemas.microsoft.com/office/drawing/2014/main" id="{638E62EB-B528-42D5-A8B0-0B356B9CFA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2355" y="2211588"/>
                        <a:ext cx="6886793" cy="3866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7201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508</TotalTime>
  <Words>1566</Words>
  <Application>Microsoft Office PowerPoint</Application>
  <PresentationFormat>On-screen Show (4:3)</PresentationFormat>
  <Paragraphs>283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8" baseType="lpstr">
      <vt:lpstr>Arial</vt:lpstr>
      <vt:lpstr>Calibri</vt:lpstr>
      <vt:lpstr>Calibri Light</vt:lpstr>
      <vt:lpstr>Courier New</vt:lpstr>
      <vt:lpstr>Wingdings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PF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fano Nicolai</dc:creator>
  <cp:lastModifiedBy>Nicolai Stefano</cp:lastModifiedBy>
  <cp:revision>253</cp:revision>
  <dcterms:created xsi:type="dcterms:W3CDTF">2019-02-27T18:34:07Z</dcterms:created>
  <dcterms:modified xsi:type="dcterms:W3CDTF">2025-03-28T14:02:02Z</dcterms:modified>
</cp:coreProperties>
</file>